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9BD" w:rsidRDefault="007B2BF5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نسبة بين شحنة الإلكترون الى 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</w:rPr>
        <w:t>1110 x 176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كولوم\كج</w:t>
      </w:r>
      <w:r w:rsidR="00D16E0C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5421D2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5421D2" w:rsidRDefault="005421D2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حالة الوحيدة لتكون راسب هو عندما يكون الحاصل الأيوني</w:t>
      </w:r>
      <w:r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Qsp </w:t>
      </w: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5421D2">
        <w:rPr>
          <w:rFonts w:asciiTheme="majorBidi" w:hAnsiTheme="majorBidi" w:cstheme="majorBidi" w:hint="cs"/>
          <w:b/>
          <w:bCs/>
          <w:color w:val="00B0F0"/>
          <w:spacing w:val="4"/>
          <w:sz w:val="28"/>
          <w:szCs w:val="28"/>
          <w:shd w:val="clear" w:color="auto" w:fill="FFFFFF"/>
          <w:rtl/>
        </w:rPr>
        <w:t>أكبــر</w:t>
      </w: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ن حاصل الإذابة </w:t>
      </w:r>
      <w:r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Ksp</w:t>
      </w:r>
    </w:p>
    <w:p w:rsidR="006041D8" w:rsidRPr="0009496D" w:rsidRDefault="006041D8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أول من أثبت وجود ضغط جوي للهواء وصمم جهاز </w:t>
      </w:r>
      <w:r w:rsidRPr="006041D8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البارومتر</w:t>
      </w: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هو </w:t>
      </w:r>
      <w:r w:rsidRPr="006041D8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تورشلي</w:t>
      </w:r>
      <w:r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D1B72" w:rsidRPr="0009496D" w:rsidRDefault="00ED1B72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بولتزمان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و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ماكسويل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قترحا النظرية الحركية الجزيئية </w:t>
      </w:r>
    </w:p>
    <w:p w:rsidR="005B59C2" w:rsidRPr="0009496D" w:rsidRDefault="005B59C2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البيوتان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يستخدم كوقود للقداحةوغاز الطبخ </w:t>
      </w:r>
    </w:p>
    <w:p w:rsidR="005B59C2" w:rsidRPr="0009496D" w:rsidRDefault="005B59C2" w:rsidP="005B59C2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آيزوبيوتان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فهو آمن بيئيا لذا يستخدم في التبريد وبعض المنتجات مثل جل الحلاقة </w:t>
      </w:r>
    </w:p>
    <w:p w:rsidR="004265BD" w:rsidRPr="0009496D" w:rsidRDefault="004265BD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عملية هول-هيروليت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هي عملية انتاج الألومنيوم بالتحليل الكهربائي </w:t>
      </w:r>
    </w:p>
    <w:p w:rsidR="00A71004" w:rsidRPr="0009496D" w:rsidRDefault="00A71004" w:rsidP="00A7100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صف تفاعل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الأنود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شتركة بين بطارية الفضة والبطارية القلوية</w:t>
      </w:r>
    </w:p>
    <w:p w:rsidR="00DD3C08" w:rsidRPr="0009496D" w:rsidRDefault="00DD3C08" w:rsidP="00DD3C08">
      <w:pPr>
        <w:pStyle w:val="a3"/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right="208"/>
        <w:jc w:val="both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قطب لا يشارك في عمليتي التأكسد والإختزال في خلايا التحليل الكهربائي مثل الغرافيت والبلاتين .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قطب خامل (غير فعال )</w:t>
      </w:r>
    </w:p>
    <w:p w:rsidR="00852807" w:rsidRPr="0009496D" w:rsidRDefault="00852807" w:rsidP="00DD3C08">
      <w:pPr>
        <w:pStyle w:val="a3"/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right="208"/>
        <w:jc w:val="both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نواتج عملية تخمر سكر العنب والخبز 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إيثانول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و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ثاني أكسيد الكربون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7B2BF5" w:rsidRPr="0009496D" w:rsidRDefault="009E79BD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ونات لا تشارك في التفاعلات الأيونية</w:t>
      </w:r>
      <w:r w:rsidRPr="0009496D">
        <w:rPr>
          <w:rFonts w:ascii="Simplified Arabic" w:hAnsi="Simplified Arabic" w:cs="Simplified Arabic"/>
          <w:b/>
          <w:bCs/>
          <w:color w:val="005088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</w:rPr>
        <w:t>.</w:t>
      </w:r>
      <w:r w:rsidR="009A550F"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الأيون المتفرج</w:t>
      </w:r>
    </w:p>
    <w:p w:rsidR="001B2AC8" w:rsidRPr="0009496D" w:rsidRDefault="001B2AC8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طعم اللاذع في المشروبات الغازية بسبب وجود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أحماض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كربونيك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  <w:t>H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  <w:t>CO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vertAlign w:val="subscript"/>
        </w:rPr>
        <w:t>3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و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فسفوريك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  <w:t>H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  <w:t>PO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vertAlign w:val="subscript"/>
        </w:rPr>
        <w:t>4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1B2AC8" w:rsidRPr="0009496D" w:rsidRDefault="001B2AC8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حمض الموجود في الليمون والجريب فروت هما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حمض الستريك و الأسكربوبيك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0A4901" w:rsidRPr="0009496D" w:rsidRDefault="000A4901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يستعمل الجيولوجيين حمض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</w:rPr>
        <w:t>HCl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pacing w:val="4"/>
          <w:sz w:val="28"/>
          <w:szCs w:val="28"/>
          <w:shd w:val="clear" w:color="auto" w:fill="FFFFFF"/>
          <w:rtl/>
        </w:rPr>
        <w:t xml:space="preserve">للتعرف صخر الجير الذي يحوي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</w:rPr>
        <w:t>CaCO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vertAlign w:val="subscript"/>
        </w:rPr>
        <w:t>3</w:t>
      </w:r>
    </w:p>
    <w:p w:rsidR="009A550F" w:rsidRPr="0009496D" w:rsidRDefault="009A550F" w:rsidP="009A550F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حدد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قانو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سرع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تفاعل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تجريبي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باستخدام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طريقة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مقارنة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u w:val="single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السرعات الابتدائية</w:t>
      </w:r>
    </w:p>
    <w:p w:rsidR="00DD28C5" w:rsidRPr="0009496D" w:rsidRDefault="00DD28C5" w:rsidP="00B970D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حلول الكافور والسليلوز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السلوليد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32E3E" w:rsidRPr="0009496D" w:rsidRDefault="00E32E3E" w:rsidP="00E32E3E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حليل الضوء الأبيض (ضوء الشمس أو مصباح كهربائي) ينتج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طيف متصل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E32E3E" w:rsidRPr="0009496D" w:rsidRDefault="00E32E3E" w:rsidP="00E32E3E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حليل الضوء الصادر من مصباح الصوديومي أو الهيدروجين ينتج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 xml:space="preserve"> طيف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منفصل  </w:t>
      </w:r>
    </w:p>
    <w:p w:rsidR="007B07A9" w:rsidRPr="0009496D" w:rsidRDefault="007B07A9" w:rsidP="007B07A9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مركب يتكون دائما من العناصر نفسـها، وبالنسب نفسها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>قانـون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النسـب الثابتـة</w:t>
      </w:r>
    </w:p>
    <w:p w:rsidR="007B07A9" w:rsidRPr="0009496D" w:rsidRDefault="007B07A9" w:rsidP="007B07A9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إذا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كون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عناصر أكثر من مركب فإن النسبة بين كتل أحد هذه العناصر التي تتحد مع كتلة ثابتة من عنصر آخر هي نسبة عددية بسيطة وصحيحة</w:t>
      </w:r>
      <w:r w:rsidRPr="0009496D">
        <w:rPr>
          <w:sz w:val="28"/>
          <w:szCs w:val="28"/>
        </w:rPr>
        <w:t>.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.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>قانون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النسـب المتضاعف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5D7F97" w:rsidRPr="0009496D" w:rsidRDefault="005D7F97" w:rsidP="005D7F97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غيير الحجم والضغط يغيران موضع حالة الاتزان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قط إذا كان عدد مولات المتفاعلات والنواتج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مختلفة</w:t>
      </w:r>
    </w:p>
    <w:p w:rsidR="00AF3CFE" w:rsidRPr="0009496D" w:rsidRDefault="00AF3CFE" w:rsidP="007B07A9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كرار الخواص الكيميائية والفيزيائية عند ترتيب العناصر تصاعديا وفق أعدادها الذرية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تدرج الخواص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AA575E" w:rsidRPr="0009496D" w:rsidRDefault="00AA575E" w:rsidP="00AA575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ق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قيم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ممكنة لدرج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حرار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ت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كو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عنده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طاق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ذرات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ق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م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مكن</w:t>
      </w:r>
      <w:r w:rsidRPr="0009496D">
        <w:rPr>
          <w:rFonts w:ascii="Lotus-Light" w:cs="Lotus-Light"/>
          <w:sz w:val="28"/>
          <w:szCs w:val="28"/>
        </w:rPr>
        <w:t>.</w:t>
      </w:r>
      <w:r w:rsidRPr="0009496D">
        <w:rPr>
          <w:rFonts w:ascii="Lotus-Bold" w:cs="Lotus-Bold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الصفر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المطلق</w:t>
      </w:r>
    </w:p>
    <w:p w:rsidR="00B970D6" w:rsidRPr="0009496D" w:rsidRDefault="00B970D6" w:rsidP="00AA575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طهي في قدر الضغط مثال عملي على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قانون جاي لوساك للغازات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B970D6" w:rsidRPr="0009496D" w:rsidRDefault="00B970D6" w:rsidP="00AA575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عملية الشهيق والزفير مثال على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قانون بويل للغازات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0D757C" w:rsidRPr="0009496D" w:rsidRDefault="000D757C" w:rsidP="00AA575E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نفجار البالون عند تعرضه لفترة طويلة لأشعة الشمس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pacing w:val="4"/>
          <w:sz w:val="28"/>
          <w:szCs w:val="28"/>
          <w:shd w:val="clear" w:color="auto" w:fill="FFFFFF"/>
          <w:rtl/>
        </w:rPr>
        <w:t>مثال على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 xml:space="preserve"> قانون شار للغازات </w:t>
      </w:r>
    </w:p>
    <w:p w:rsidR="00B77437" w:rsidRPr="0009496D" w:rsidRDefault="00B77437" w:rsidP="00AA575E">
      <w:pPr>
        <w:pStyle w:val="a3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before="240" w:after="0"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عالم الذي اثبت أن تفاعلات الاحتراق طاردة للحرارة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 xml:space="preserve"> لافوازييه </w:t>
      </w:r>
    </w:p>
    <w:p w:rsidR="00B77437" w:rsidRPr="0009496D" w:rsidRDefault="00B77437" w:rsidP="00B77437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ول من تعرف على خواص الأكسج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لافو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ا</w:t>
      </w:r>
      <w:r w:rsidRPr="0009496D">
        <w:rPr>
          <w:rFonts w:asciiTheme="majorBidi" w:hAnsiTheme="majorBidi" w:cstheme="majorBidi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زي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u w:val="single"/>
          <w:shd w:val="clear" w:color="auto" w:fill="FFFFFF"/>
          <w:rtl/>
        </w:rPr>
        <w:t>يه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B77437" w:rsidRPr="0009496D" w:rsidRDefault="00B77437" w:rsidP="00B77437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عالمان </w:t>
      </w:r>
      <w:r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u w:val="single"/>
          <w:shd w:val="clear" w:color="auto" w:fill="FFFFFF"/>
          <w:rtl/>
        </w:rPr>
        <w:t>هاربر و بوش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وضعا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عملية لتحضير الأمونيا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(النشادر)</w:t>
      </w:r>
    </w:p>
    <w:p w:rsidR="00B77437" w:rsidRPr="0009496D" w:rsidRDefault="00B77437" w:rsidP="00B77437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ستعمل في نفخ أكياس الهواء (أكياس الأمان) في السيار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u w:val="single"/>
          <w:shd w:val="clear" w:color="auto" w:fill="FFFFFF"/>
          <w:rtl/>
        </w:rPr>
        <w:t xml:space="preserve">أزيد صوديوم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u w:val="single"/>
          <w:shd w:val="clear" w:color="auto" w:fill="FFFFFF"/>
        </w:rPr>
        <w:t>NaN3</w:t>
      </w:r>
      <w:r w:rsidR="00560266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9D6B12" w:rsidRPr="0009496D" w:rsidRDefault="009D6B12" w:rsidP="009D6B12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مادة الصلبة التي تنتج خلال تفاعل كيميائي في محلول م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: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راسب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50889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F3274" w:rsidRPr="0009496D" w:rsidRDefault="004D3261" w:rsidP="009D6B12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أملاح التي تتسبب في عسر الماء 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CaCO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, 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CaSO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vertAlign w:val="subscript"/>
        </w:rPr>
        <w:t>4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,  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CaMg(CO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)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vertAlign w:val="subscript"/>
        </w:rPr>
        <w:t>2</w:t>
      </w:r>
    </w:p>
    <w:p w:rsidR="00750889" w:rsidRPr="0009496D" w:rsidRDefault="00DF3274" w:rsidP="009D6B12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>ظاهرة الترسبات الكلسية على الجدران الداخلية للسخانات وفي المكوى البخاري حيث تترسب الملح الكلسية على الفتحات الخاصة بالبخار مما يسبب إغلقه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.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حنفيات </w:t>
      </w:r>
      <w:r w:rsidR="004D3261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دليل على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 xml:space="preserve">عسرة الماء </w:t>
      </w:r>
    </w:p>
    <w:p w:rsidR="006F07ED" w:rsidRPr="0009496D" w:rsidRDefault="006F07ED" w:rsidP="006F07ED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إذا كانت حرارة التبخر المولارية للامونيا هي 23.3 كيلوجول فما مقدار حرارة التكثف المولارية للأمونيا 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-23.3 كيلوجول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6F07ED" w:rsidRPr="0009496D" w:rsidRDefault="006F07ED" w:rsidP="006F07ED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"التغير في انثالبي التفاعل يعتمد على طبيعة المتفاعلات والنواتج وليس على مسار التفاعل " هذا نص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single"/>
          <w:rtl/>
        </w:rPr>
        <w:t>قانون هس</w:t>
      </w:r>
    </w:p>
    <w:p w:rsidR="007A52CB" w:rsidRPr="0009496D" w:rsidRDefault="007A52CB" w:rsidP="006F07ED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color w:val="0070C0"/>
          <w:sz w:val="28"/>
          <w:szCs w:val="28"/>
          <w:u w:val="thick" w:color="943634" w:themeColor="accent2" w:themeShade="B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عد حرارة تكوين ثالث أكسيد الكبريت المتسبب في الأمطار الحمضية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thick" w:color="943634" w:themeColor="accent2" w:themeShade="BF"/>
          <w:rtl/>
        </w:rPr>
        <w:t xml:space="preserve">محتوى حراري قياسي </w:t>
      </w:r>
    </w:p>
    <w:p w:rsidR="007A52CB" w:rsidRPr="0009496D" w:rsidRDefault="00942FB1" w:rsidP="006F07ED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color w:val="0070C0"/>
          <w:sz w:val="28"/>
          <w:szCs w:val="28"/>
          <w:u w:val="thick" w:color="943634" w:themeColor="accent2" w:themeShade="B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ستعمل في الحفر على رقائق السليكون في عملية انتاج اشباه الموصلات في الالكترونيات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thick" w:color="943634" w:themeColor="accent2" w:themeShade="BF"/>
          <w:rtl/>
        </w:rPr>
        <w:t xml:space="preserve">سادس فلوريد الكبريت 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u w:val="thick" w:color="943634" w:themeColor="accent2" w:themeShade="BF"/>
        </w:rPr>
        <w:t>SF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  <w:u w:val="thick" w:color="943634" w:themeColor="accent2" w:themeShade="BF"/>
          <w:vertAlign w:val="subscript"/>
        </w:rPr>
        <w:t>6</w:t>
      </w:r>
    </w:p>
    <w:p w:rsidR="00705894" w:rsidRPr="0009496D" w:rsidRDefault="00705894" w:rsidP="0070589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-426"/>
        <w:rPr>
          <w:rFonts w:ascii="Lotus-Light" w:cs="Lotus-Light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قدرة المخاليط الغير متجانسة على تشتيت الضوء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u w:val="thick" w:color="943634" w:themeColor="accent2" w:themeShade="BF"/>
          <w:rtl/>
        </w:rPr>
        <w:t xml:space="preserve">تأثير تندال </w:t>
      </w:r>
    </w:p>
    <w:p w:rsidR="00705894" w:rsidRPr="0009496D" w:rsidRDefault="00705894" w:rsidP="0070589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-426"/>
        <w:rPr>
          <w:rFonts w:asciiTheme="majorBidi" w:hAnsiTheme="majorBidi" w:cstheme="majorBidi"/>
          <w:b/>
          <w:bCs/>
          <w:color w:val="0070C0"/>
          <w:sz w:val="28"/>
          <w:szCs w:val="28"/>
          <w:u w:val="thick" w:color="943634" w:themeColor="accent2" w:themeShade="B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ويستخد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أثير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ندا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ي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>تحديد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>كمية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>الجسيمات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>المنتشر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ف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مخلوط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معلق</w:t>
      </w:r>
    </w:p>
    <w:p w:rsidR="00560266" w:rsidRPr="0009496D" w:rsidRDefault="00560266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آلية عمل أكياس الهواء تتم بتفاعلات من نوع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:</w:t>
      </w:r>
    </w:p>
    <w:p w:rsidR="00560266" w:rsidRPr="0009496D" w:rsidRDefault="00560266" w:rsidP="00560266">
      <w:pPr>
        <w:pStyle w:val="a3"/>
        <w:ind w:right="-426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فكك   _ إحلال   _  احتراق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تكوين</w:t>
      </w:r>
    </w:p>
    <w:p w:rsidR="00154AB0" w:rsidRPr="0009496D" w:rsidRDefault="00154AB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مركب ذو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 xml:space="preserve"> أعلى طاقة شبكة بلورية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:</w:t>
      </w:r>
      <w:r w:rsidRPr="0009496D">
        <w:rPr>
          <w:rStyle w:val="a6"/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footnoteReference w:id="1"/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154AB0" w:rsidRPr="0009496D" w:rsidRDefault="00154AB0" w:rsidP="00154AB0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NaCl        _  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LiCl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    _        KCl        _ RbCl</w:t>
      </w:r>
    </w:p>
    <w:p w:rsidR="009D161B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ن التالي يعتبر قاعده قوي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F32195" w:rsidRPr="0009496D" w:rsidRDefault="00F32195" w:rsidP="00AD6707">
      <w:pPr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HCl </w:t>
      </w:r>
      <w:r w:rsidR="00F80191" w:rsidRPr="0009496D">
        <w:rPr>
          <w:rFonts w:asciiTheme="majorBidi" w:hAnsiTheme="majorBidi" w:cstheme="majorBidi"/>
          <w:sz w:val="28"/>
          <w:szCs w:val="28"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</w:t>
      </w:r>
      <w:r w:rsidR="00F80191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  NaCl    </w:t>
      </w:r>
      <w:r w:rsidR="00F80191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OH</w:t>
      </w:r>
      <w:r w:rsidR="00AD6707"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           </w:t>
      </w:r>
      <w:r w:rsidR="00196FC7" w:rsidRPr="0009496D">
        <w:rPr>
          <w:rFonts w:asciiTheme="majorBidi" w:hAnsiTheme="majorBidi" w:cstheme="majorBidi"/>
          <w:sz w:val="28"/>
          <w:szCs w:val="28"/>
          <w:vertAlign w:val="superscript"/>
        </w:rPr>
        <w:t>_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             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+</w:t>
      </w:r>
    </w:p>
    <w:p w:rsidR="005D7F97" w:rsidRPr="0009496D" w:rsidRDefault="005D7F97" w:rsidP="005D7F97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إذا تساوت عدد مولات الغازات على طرفي المعادلة (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n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react.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= n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prod.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) فإن تغير الحجم والضغط ......... في حالة الاتزان </w:t>
      </w:r>
    </w:p>
    <w:p w:rsidR="005D7F97" w:rsidRPr="0009496D" w:rsidRDefault="005D7F97" w:rsidP="005D7F9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vertAlign w:val="superscript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يؤثران         _    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لا يؤثرا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_     يؤثر الحجم فقط           _   يؤثر الضغط فقط </w:t>
      </w:r>
    </w:p>
    <w:p w:rsidR="00F32195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دى قابلية المادة لاكتساب الكترون تعرف ب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ـ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="004E4D92" w:rsidRPr="0009496D">
        <w:rPr>
          <w:rStyle w:val="a6"/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footnoteReference w:id="2"/>
      </w:r>
    </w:p>
    <w:p w:rsidR="00F32195" w:rsidRPr="0009496D" w:rsidRDefault="00F32195" w:rsidP="0054465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جهد الخلية    </w:t>
      </w:r>
      <w:r w:rsidR="00544657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,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جهد الاختزال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      ,  جهد الأكسدة             , جهد القطب </w:t>
      </w:r>
    </w:p>
    <w:p w:rsidR="00F32195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وحدة المستخدمه في قياس جهد الخليه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:</w:t>
      </w:r>
    </w:p>
    <w:p w:rsidR="00F32195" w:rsidRPr="0009496D" w:rsidRDefault="00F321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أمبير       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,  جول      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="00AD670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 </w:t>
      </w:r>
      <w:r w:rsidR="00AD6707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ف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ول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 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   نيوتن </w:t>
      </w:r>
    </w:p>
    <w:p w:rsidR="00F32195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سمى عملية الاكسد</w:t>
      </w:r>
      <w:r w:rsidR="00544657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قديما بانها تفاعل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بـ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F32195" w:rsidRPr="0009496D" w:rsidRDefault="00F321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نيتروجين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هيدروجين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الكربون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أكسجي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F32195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ن أقوى العوامل المؤكسده التالي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F32195" w:rsidRPr="0009496D" w:rsidRDefault="00F321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لور 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فلو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بروم  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يود </w:t>
      </w:r>
    </w:p>
    <w:p w:rsidR="00F32195" w:rsidRPr="0009496D" w:rsidRDefault="00F321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خلية من الخلايا الكهروكيميائي</w:t>
      </w:r>
      <w:r w:rsidR="00AA138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تالية لا تحتوي على قنطره ملحيه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2045B9" w:rsidRPr="0009496D" w:rsidRDefault="005D59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خلية الجلفان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خلية الكهربائ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خلية الحلق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خلية رذرفورد</w:t>
      </w:r>
    </w:p>
    <w:p w:rsidR="005D5988" w:rsidRPr="0009496D" w:rsidRDefault="005D59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معظم مساحة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ذر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تكون ف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5D5988" w:rsidRPr="0009496D" w:rsidRDefault="005D59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نوا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الكترونات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بروتونات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فراغ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5988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تركز </w:t>
      </w:r>
      <w:r w:rsidR="005D5988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عظم كتلة الذر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="005D5988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في</w:t>
      </w:r>
      <w:r w:rsidR="005D5988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5D5988" w:rsidRPr="0009496D" w:rsidRDefault="00B8106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فراغ المحيط بها _ </w:t>
      </w:r>
      <w:r w:rsidR="005D5988"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نواة</w:t>
      </w:r>
      <w:r w:rsidR="005D5988"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نيو</w:t>
      </w:r>
      <w:r w:rsidR="005D5988" w:rsidRPr="0009496D">
        <w:rPr>
          <w:rFonts w:asciiTheme="majorBidi" w:hAnsiTheme="majorBidi" w:cstheme="majorBidi"/>
          <w:sz w:val="28"/>
          <w:szCs w:val="28"/>
          <w:rtl/>
        </w:rPr>
        <w:t xml:space="preserve">ترونات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="005D5988" w:rsidRPr="0009496D">
        <w:rPr>
          <w:rFonts w:asciiTheme="majorBidi" w:hAnsiTheme="majorBidi" w:cstheme="majorBidi"/>
          <w:sz w:val="28"/>
          <w:szCs w:val="28"/>
          <w:rtl/>
        </w:rPr>
        <w:t xml:space="preserve"> البروتونات  </w:t>
      </w:r>
    </w:p>
    <w:p w:rsidR="005D5988" w:rsidRPr="0009496D" w:rsidRDefault="005D59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lastRenderedPageBreak/>
        <w:t>عناصر المجموعه السابعة في الجدول الدوري تسمى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5D5988" w:rsidRPr="0009496D" w:rsidRDefault="005D59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هالوجين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نبيلة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الخاملة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قلويات </w:t>
      </w:r>
    </w:p>
    <w:p w:rsidR="005D5988" w:rsidRPr="0009496D" w:rsidRDefault="005D59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ندما نعمل تحليل كيميائي ل</w:t>
      </w:r>
      <w:r w:rsidR="00242E3B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د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ونجد ا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p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H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لها هو 2.3 تعد المادة </w:t>
      </w:r>
    </w:p>
    <w:p w:rsidR="005D5988" w:rsidRPr="0009496D" w:rsidRDefault="005D59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حمضية قو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قاعدية قوية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حمضية ضعيفة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قاعدية ضعيفة </w:t>
      </w:r>
    </w:p>
    <w:p w:rsidR="005D5988" w:rsidRPr="0009496D" w:rsidRDefault="005D59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تفاعلات العكسية تكون بـ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:</w:t>
      </w:r>
    </w:p>
    <w:p w:rsidR="005D5988" w:rsidRPr="0009496D" w:rsidRDefault="005D59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خلية الكهربائية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خلية الجلفان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خلية الكهرومغناطيسية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لا شيء مما ذكر </w:t>
      </w:r>
    </w:p>
    <w:p w:rsidR="005D5988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عدد إلكترونات الذرة يساوي عدد 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نيوترونات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بروتونا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التكافؤ  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كتلة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عالم الذي أستطاع أن يحدد شحنة الإلكترون 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شادويك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طومسون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م</w:t>
      </w:r>
      <w:r w:rsidR="00F8283C"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ي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ل</w:t>
      </w:r>
      <w:r w:rsidR="00F8283C"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ي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كا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عالم الذي ساهم في اكتشاف النيترونات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شادويك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رذرفورد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طومسون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دالتون</w:t>
      </w:r>
    </w:p>
    <w:p w:rsidR="00DD0CDD" w:rsidRPr="0009496D" w:rsidRDefault="004E4D9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ذرة</w:t>
      </w:r>
      <w:r w:rsidR="00DD0CD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وحيدة</w:t>
      </w:r>
      <w:r w:rsidR="00DD0CD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تي لا تحتوي على نيوترونات هي</w:t>
      </w:r>
      <w:r w:rsidR="00DD0CD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5D5988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هيليوم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هيدروج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أوكسجين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نيتروجين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عدد يحدد هوية الذرات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و</w:t>
      </w:r>
      <w:r w:rsidR="004E4D92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ويتها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عدد الذر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عدد الكتلي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عدد النيوترونات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عدد التكافؤ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سمى الكترونات في المجال الخارجي</w:t>
      </w:r>
      <w:r w:rsidR="004E4D92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للذر</w:t>
      </w:r>
      <w:r w:rsidR="00AA138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إلكترونات التكافؤ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إلكترون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كم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ثابت بلانك 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علاقة بين طاقة الكم والتردد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عكسية –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طرد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– متساوية – لا توجد علاقة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هي وحده قياس التردد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DD0CDD" w:rsidRPr="0009496D" w:rsidRDefault="00DD0CD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جول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نيوتن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هيرتز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طول الموجي </w:t>
      </w:r>
    </w:p>
    <w:p w:rsidR="00DD0CDD" w:rsidRPr="0009496D" w:rsidRDefault="00DD0CD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قصر مسافة بين قمتين متتاليتين او قاعيين متتالي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021457" w:rsidRPr="0009496D" w:rsidRDefault="00DD0CDD" w:rsidP="0002145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ردد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طول الموج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سعة الموجة – فوتون </w:t>
      </w:r>
    </w:p>
    <w:p w:rsidR="00021457" w:rsidRPr="0009496D" w:rsidRDefault="0002145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دد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موجا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ت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عبر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قط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حدد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خلال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ثانية،</w:t>
      </w:r>
    </w:p>
    <w:p w:rsidR="00021457" w:rsidRPr="0009496D" w:rsidRDefault="00021457" w:rsidP="00C42BA7">
      <w:pPr>
        <w:shd w:val="clear" w:color="auto" w:fill="FFFFFF" w:themeFill="background1"/>
        <w:spacing w:before="240"/>
        <w:ind w:left="36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تردد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طول الموجي   _ سعة الموجة – فوتون</w:t>
      </w:r>
    </w:p>
    <w:p w:rsidR="00021457" w:rsidRPr="0009496D" w:rsidRDefault="0002145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قدار ارتفاع قمة</w:t>
      </w:r>
      <w:r w:rsidR="00C42BA7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أو انخفاض قاع عن مستوى خط الأصل </w:t>
      </w:r>
    </w:p>
    <w:p w:rsidR="00021457" w:rsidRPr="0009496D" w:rsidRDefault="00C42BA7" w:rsidP="00C42BA7">
      <w:pPr>
        <w:shd w:val="clear" w:color="auto" w:fill="FFFFFF" w:themeFill="background1"/>
        <w:spacing w:before="240"/>
        <w:ind w:left="36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ردد – الطول الموجي   _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سعة الموج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فوتو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C42BA7" w:rsidRPr="0009496D" w:rsidRDefault="00C42BA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سعة الموجة تتأثر بـ </w:t>
      </w:r>
    </w:p>
    <w:p w:rsidR="00C42BA7" w:rsidRPr="0009496D" w:rsidRDefault="00C42BA7" w:rsidP="00ED1B72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طول الموجي   _   التردد     </w:t>
      </w:r>
      <w:r w:rsidR="00ED1B72" w:rsidRPr="0009496D">
        <w:rPr>
          <w:rFonts w:asciiTheme="majorBidi" w:hAnsiTheme="majorBidi" w:cstheme="majorBidi" w:hint="cs"/>
          <w:sz w:val="28"/>
          <w:szCs w:val="28"/>
          <w:rtl/>
        </w:rPr>
        <w:t xml:space="preserve">_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طول الموجي والتردد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لا تتأثر بالطول الموجي ولا التردد </w:t>
      </w:r>
    </w:p>
    <w:p w:rsidR="00ED1B72" w:rsidRPr="0009496D" w:rsidRDefault="00ED1B72" w:rsidP="00ED1B72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روابط التي تربط جزيئات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البروتين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هي راوبط من نوع </w:t>
      </w:r>
    </w:p>
    <w:p w:rsidR="00ED1B72" w:rsidRPr="0009496D" w:rsidRDefault="00ED1B72" w:rsidP="00ED1B72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ببتيدية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 _    إيثرية    _    إسترية  _   </w:t>
      </w:r>
    </w:p>
    <w:p w:rsidR="00ED1B72" w:rsidRPr="0009496D" w:rsidRDefault="00ED1B72" w:rsidP="00ED1B72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روابط التي تربط جزيئات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الكربوهيدرات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هي راوبط من نوع </w:t>
      </w:r>
    </w:p>
    <w:p w:rsidR="00ED1B72" w:rsidRPr="0009496D" w:rsidRDefault="00ED1B72" w:rsidP="00ED1B72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ببتيدية   _   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إيثرية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  _    إسترية  _   </w:t>
      </w:r>
    </w:p>
    <w:p w:rsidR="00ED1B72" w:rsidRPr="0009496D" w:rsidRDefault="00ED1B72" w:rsidP="00ED1B72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روابط التي تربط جزيئات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الدهون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هي راوبط من نوع </w:t>
      </w:r>
    </w:p>
    <w:p w:rsidR="00ED1B72" w:rsidRPr="0009496D" w:rsidRDefault="00ED1B72" w:rsidP="00ED1B72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lastRenderedPageBreak/>
        <w:t xml:space="preserve">ببتيدية   _    إيثرية    _    </w:t>
      </w:r>
      <w:r w:rsidRPr="0009496D">
        <w:rPr>
          <w:rFonts w:asciiTheme="majorBidi" w:hAnsiTheme="majorBidi" w:cstheme="majorBidi" w:hint="cs"/>
          <w:b/>
          <w:bCs/>
          <w:color w:val="0070C0"/>
          <w:spacing w:val="4"/>
          <w:sz w:val="28"/>
          <w:szCs w:val="28"/>
          <w:shd w:val="clear" w:color="auto" w:fill="FFFFFF"/>
          <w:rtl/>
        </w:rPr>
        <w:t>إسترية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_   </w:t>
      </w:r>
    </w:p>
    <w:p w:rsidR="00DD0CDD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رمز مستوى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طاق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رئيسي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L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n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b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 V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عندما أراد العلماء معرفة مكونات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ذر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درسوا العلاقة بي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ادة وطولها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ادة وشحنت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مادة وكثافتها – المادة وكتلتها 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وضح نظرية دالتون قانو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نسب الثابت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نسب المضاعف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نسب الذرية – حفظ الكتلة 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تكون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ن اجزاء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صغير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جدا تسمى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ذر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جزيء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عنصر – المركب  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ول من اقترح ان </w:t>
      </w:r>
      <w:r w:rsidR="004E4D92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يست قابلة للانقسام إلى مالا نهاية هو العال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0371" w:rsidRPr="0009496D" w:rsidRDefault="00C60371" w:rsidP="004E4D92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أرسطو 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ديمقراط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دالتون 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="004E4D9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شادويك</w:t>
      </w:r>
    </w:p>
    <w:p w:rsidR="00C60371" w:rsidRPr="0009496D" w:rsidRDefault="004E4D9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ما يلي لي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س</w:t>
      </w:r>
      <w:r w:rsidR="00C60371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 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خاصية</w:t>
      </w:r>
      <w:r w:rsidR="00C60371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فيزيائيه</w:t>
      </w:r>
      <w:r w:rsidR="00C60371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ذوبان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لون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كثاف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هروسالب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عرف عمليا تبخر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صلبة دون ان تنصهر بـ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تسام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تكاثف – التبخر – الانصهار </w:t>
      </w:r>
    </w:p>
    <w:p w:rsidR="00C60371" w:rsidRPr="0009496D" w:rsidRDefault="00C6037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ما يلي مثال على العنصر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60371" w:rsidRPr="0009496D" w:rsidRDefault="00C6037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ألمنيوم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سبيكة النحاس – الملح – المجوهرات </w:t>
      </w:r>
    </w:p>
    <w:p w:rsidR="00C60371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ما يلي مثال على المخاليط المتجانس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7043D0" w:rsidRPr="0009496D" w:rsidRDefault="007043D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كلور –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هواء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– النيكل – السيليكون </w:t>
      </w:r>
    </w:p>
    <w:p w:rsidR="007043D0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صفوف ال</w:t>
      </w:r>
      <w:r w:rsidR="004E4D92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ف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قي</w:t>
      </w:r>
      <w:r w:rsidR="004E4D92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في الجدول الدوري تسمى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4E4D92" w:rsidRPr="0009496D" w:rsidRDefault="007043D0" w:rsidP="00831BC1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فئة العناصر – المجموعة (العائلة) – شبكات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دور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60371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ن السمات التالي</w:t>
      </w:r>
      <w:r w:rsidR="00AA138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تميز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7043D0" w:rsidRPr="0009496D" w:rsidRDefault="007043D0" w:rsidP="00831BC1">
      <w:pPr>
        <w:shd w:val="clear" w:color="auto" w:fill="FFFFFF" w:themeFill="background1"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تلة والسرع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وزن والسرع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تلة والحج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وزن والحجم </w:t>
      </w:r>
    </w:p>
    <w:p w:rsidR="007043D0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ما يلي مثال على المركب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7043D0" w:rsidRPr="0009496D" w:rsidRDefault="007043D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ذهب – الفضة – </w:t>
      </w:r>
      <w:r w:rsidR="004E4D92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أسبر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نحاس </w:t>
      </w:r>
    </w:p>
    <w:p w:rsidR="007043D0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من التالي مثال على العنصر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7043D0" w:rsidRPr="0009496D" w:rsidRDefault="007043D0" w:rsidP="00AA138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اء – الهواء – السكر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كسج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7043D0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زيج مكون من مادتين او اكثر يسمى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</w:p>
    <w:p w:rsidR="007043D0" w:rsidRPr="0009496D" w:rsidRDefault="007043D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مركب   </w:t>
      </w:r>
      <w:r w:rsidR="00196FC7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مخلوط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عنصر </w:t>
      </w:r>
    </w:p>
    <w:p w:rsidR="007043D0" w:rsidRPr="0009496D" w:rsidRDefault="007043D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حالة من حالة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لماد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توجد في النجوم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</w:p>
    <w:p w:rsidR="007043D0" w:rsidRPr="0009496D" w:rsidRDefault="00377995" w:rsidP="00831BC1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صلبة – الغازية – السائلة –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بلازما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831BC1" w:rsidRPr="0009496D" w:rsidRDefault="00831BC1" w:rsidP="00831BC1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حالة من حالات </w:t>
      </w:r>
      <w:r w:rsidR="004E4D92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ماد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لها صفة الجريان </w:t>
      </w:r>
      <w:r w:rsidR="00831BC1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وتأخذ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شكل الوعاء الذي تحتويه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377995" w:rsidRPr="0009496D" w:rsidRDefault="003779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صلبة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سائل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غازية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بلازما </w:t>
      </w: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أي القطع الزجاجيه التي تستخدم في المختبر لا يتم استخدامها مع لهب بنسن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</w:p>
    <w:p w:rsidR="00377995" w:rsidRPr="0009496D" w:rsidRDefault="003779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دورق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خبار المدرج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كأس – أنبوبة اختبار </w:t>
      </w: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من هذه المواد الكيميائية لا توجد في الطبيعة </w:t>
      </w:r>
    </w:p>
    <w:p w:rsidR="00377995" w:rsidRPr="0009496D" w:rsidRDefault="003779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lastRenderedPageBreak/>
        <w:t xml:space="preserve">أمونيا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لوروفلوروكربو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أوزون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فلور </w:t>
      </w: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نهاية </w:t>
      </w:r>
      <w:r w:rsidR="00831BC1"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تجربة</w:t>
      </w:r>
      <w:r w:rsidR="00831BC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,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عالم يكو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ّ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ن استنتاج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ً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ستند عل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377995" w:rsidRPr="0009496D" w:rsidRDefault="00377995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تغير – القانون العلمي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حصول على البيان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ضابط </w:t>
      </w: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مما يلي ليس ماد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377995" w:rsidRPr="0009496D" w:rsidRDefault="00831BC1" w:rsidP="00831BC1">
      <w:pPr>
        <w:shd w:val="clear" w:color="auto" w:fill="FFFFFF" w:themeFill="background1"/>
        <w:spacing w:before="240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هواء – الذرات </w:t>
      </w:r>
      <w:r w:rsidR="00377995" w:rsidRPr="0009496D">
        <w:rPr>
          <w:rFonts w:asciiTheme="majorBidi" w:hAnsiTheme="majorBidi" w:cstheme="majorBidi"/>
          <w:sz w:val="28"/>
          <w:szCs w:val="28"/>
          <w:rtl/>
        </w:rPr>
        <w:t xml:space="preserve">– </w:t>
      </w:r>
      <w:r w:rsidR="00377995"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أشعة فوق بنفسجية</w:t>
      </w:r>
      <w:r w:rsidR="00377995" w:rsidRPr="0009496D">
        <w:rPr>
          <w:rFonts w:asciiTheme="majorBidi" w:hAnsiTheme="majorBidi" w:cstheme="majorBidi"/>
          <w:sz w:val="28"/>
          <w:szCs w:val="28"/>
          <w:rtl/>
        </w:rPr>
        <w:t xml:space="preserve"> – الشمس </w:t>
      </w:r>
    </w:p>
    <w:p w:rsidR="005F5DC6" w:rsidRPr="0009496D" w:rsidRDefault="005F5DC6" w:rsidP="005F5DC6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ظواهر الآتية تؤدي إلى تكون كهوف كبيرة في الصخور الجيرية وتلف الأبنية والمواقع الأثرية مع مرور الزمن </w:t>
      </w:r>
    </w:p>
    <w:p w:rsidR="005F5DC6" w:rsidRPr="0009496D" w:rsidRDefault="005F5DC6" w:rsidP="005F5DC6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ثقب الأوزون      _       التلوث الإشعاعي    _   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الأمطار الحمضية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_   الاحتباس الحراري</w:t>
      </w:r>
    </w:p>
    <w:p w:rsidR="005F5DC6" w:rsidRPr="0009496D" w:rsidRDefault="005F5DC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هم مسببات الأمطار الحمضية : </w:t>
      </w:r>
    </w:p>
    <w:p w:rsidR="005F5DC6" w:rsidRPr="0009496D" w:rsidRDefault="005F5DC6" w:rsidP="005F5DC6">
      <w:pPr>
        <w:pStyle w:val="a3"/>
        <w:shd w:val="clear" w:color="auto" w:fill="FFFFFF" w:themeFill="background1"/>
        <w:bidi w:val="0"/>
        <w:spacing w:before="240"/>
        <w:jc w:val="center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>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        </w:t>
      </w:r>
      <w:r w:rsidRPr="0009496D">
        <w:rPr>
          <w:rFonts w:asciiTheme="majorBidi" w:hAnsiTheme="majorBidi" w:cstheme="majorBidi"/>
          <w:sz w:val="28"/>
          <w:szCs w:val="28"/>
        </w:rPr>
        <w:t>_           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             </w:t>
      </w:r>
      <w:r w:rsidRPr="0009496D">
        <w:rPr>
          <w:rFonts w:asciiTheme="majorBidi" w:hAnsiTheme="majorBidi" w:cstheme="majorBidi"/>
          <w:sz w:val="28"/>
          <w:szCs w:val="28"/>
        </w:rPr>
        <w:t xml:space="preserve">_            CO           _    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S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</w:p>
    <w:p w:rsidR="00377995" w:rsidRPr="0009496D" w:rsidRDefault="00377995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ن هو العالم الذي اكتشف </w:t>
      </w:r>
      <w:r w:rsidR="00353FB9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فطر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بنسلين بطريقة غير متوقع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377995" w:rsidRPr="0009496D" w:rsidRDefault="008A39C2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رولاند 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فلمنج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– 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  <w:rtl/>
        </w:rPr>
        <w:t>جوليان هيل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مولينا </w:t>
      </w:r>
    </w:p>
    <w:p w:rsidR="008A39C2" w:rsidRPr="0009496D" w:rsidRDefault="008A39C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 مما يلي لا يعتبر مثال على البيانات النوعية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8A39C2" w:rsidRPr="0009496D" w:rsidRDefault="008A39C2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رائحة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طعم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شكل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ضغط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8A39C2" w:rsidRPr="0009496D" w:rsidRDefault="008A39C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مما يلي لا يعتبر مثالا على بيانات كميه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8A39C2" w:rsidRPr="0009496D" w:rsidRDefault="008A39C2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سرعة               –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لو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                 – الوزن     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حجم </w:t>
      </w:r>
    </w:p>
    <w:p w:rsidR="008A39C2" w:rsidRPr="0009496D" w:rsidRDefault="008A39C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علم الذي يهتم بدراسة نظريات المادة هو علم الكيمياء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8A39C2" w:rsidRPr="0009496D" w:rsidRDefault="008A39C2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فيزيائية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الحيو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ذر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بيئية </w:t>
      </w:r>
    </w:p>
    <w:p w:rsidR="00AA1383" w:rsidRPr="0009496D" w:rsidRDefault="008A39C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علم الذي يهتم بدراسة المواد التي لا تحتوي على كربون بشكل هو علم الكيمياء</w:t>
      </w:r>
    </w:p>
    <w:p w:rsidR="008A39C2" w:rsidRPr="0009496D" w:rsidRDefault="008A39C2" w:rsidP="00AA138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حيو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عضو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غير عضو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تحليلية </w:t>
      </w:r>
    </w:p>
    <w:p w:rsidR="008A39C2" w:rsidRPr="0009496D" w:rsidRDefault="008A39C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المصطلحات التاليه عبارة عن تفسير مرئي أو لفظي أو رياضي للبيانات التجريبي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8A39C2" w:rsidRPr="0009496D" w:rsidRDefault="008A39C2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نموذج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فرض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متغير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استنتاج </w:t>
      </w:r>
    </w:p>
    <w:p w:rsidR="008A39C2" w:rsidRPr="0009496D" w:rsidRDefault="000E461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ول عالم حضر مركب كلوروفلوروكربون 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0E461F" w:rsidRPr="0009496D" w:rsidRDefault="000E461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دويسون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مونتريال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جوليان هيل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وماس ميجل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0E461F" w:rsidRPr="0009496D" w:rsidRDefault="000E461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هي كميه الاوزون الذي يجب ان توجد في الج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0E461F" w:rsidRPr="0009496D" w:rsidRDefault="000E461F" w:rsidP="00AD6707">
      <w:pPr>
        <w:pStyle w:val="a3"/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100 DU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200 DU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300 DU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400 DU</w:t>
      </w:r>
    </w:p>
    <w:p w:rsidR="000E461F" w:rsidRPr="0009496D" w:rsidRDefault="000E461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المصطلحات التاليه تعرفه بأنها تركيب محدد وثابت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0E461F" w:rsidRPr="0009496D" w:rsidRDefault="000E461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فاعل الكيميائي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معادلة الكيميائ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خواص الكيميائية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– المادة الكيميائية </w:t>
      </w:r>
    </w:p>
    <w:p w:rsidR="000E461F" w:rsidRPr="0009496D" w:rsidRDefault="000E461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قع طبقه الاوزون في</w:t>
      </w:r>
      <w:r w:rsidR="00AA1383" w:rsidRPr="0009496D">
        <w:rPr>
          <w:rFonts w:asciiTheme="majorBidi" w:hAnsiTheme="majorBidi" w:cstheme="majorBidi" w:hint="cs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0E461F" w:rsidRPr="0009496D" w:rsidRDefault="000E461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ستراتوسفي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توربوسفير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ثيرموسسفير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أوكسوسفير </w:t>
      </w:r>
    </w:p>
    <w:p w:rsidR="000E461F" w:rsidRPr="0009496D" w:rsidRDefault="000E461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ختلف طاقة المجال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4s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ن طاقة المجال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3d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أن</w:t>
      </w:r>
      <w:r w:rsidR="00C80702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طاق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جا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4s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:</w:t>
      </w:r>
    </w:p>
    <w:p w:rsidR="000E461F" w:rsidRPr="0009496D" w:rsidRDefault="00F8019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ق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متساويان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أعلى – غير معروف </w:t>
      </w: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خلية الجلفاني</w:t>
      </w:r>
      <w:r w:rsidR="00AA138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وع من أنواع الخلاي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9450FE" w:rsidRPr="0009496D" w:rsidRDefault="009450FE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الكهروكيميائية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غناطيسية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كهروحرا</w:t>
      </w:r>
      <w:r w:rsidR="00831BC1" w:rsidRPr="0009496D">
        <w:rPr>
          <w:rFonts w:asciiTheme="majorBidi" w:hAnsiTheme="majorBidi" w:cstheme="majorBidi" w:hint="cs"/>
          <w:sz w:val="28"/>
          <w:szCs w:val="28"/>
          <w:rtl/>
        </w:rPr>
        <w:t>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ية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كهربية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</w:t>
      </w:r>
    </w:p>
    <w:p w:rsidR="00AA1383" w:rsidRPr="0009496D" w:rsidRDefault="00AA1383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0070C0"/>
          <w:sz w:val="28"/>
          <w:szCs w:val="28"/>
          <w:rtl/>
        </w:rPr>
      </w:pP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ركبات عضوية توجد في العطور والنكهات الطبيعية والفواكه </w:t>
      </w:r>
    </w:p>
    <w:p w:rsidR="009450FE" w:rsidRPr="0009496D" w:rsidRDefault="009450FE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lastRenderedPageBreak/>
        <w:t xml:space="preserve">كحولات 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ألدهيدات 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09496D">
        <w:rPr>
          <w:rFonts w:asciiTheme="majorBidi" w:hAnsiTheme="majorBidi" w:cstheme="majorBidi"/>
          <w:color w:val="00B0F0"/>
          <w:sz w:val="28"/>
          <w:szCs w:val="28"/>
          <w:rtl/>
        </w:rPr>
        <w:t>إستر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أمينات </w:t>
      </w: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ملية الترسب عكس عملية</w:t>
      </w:r>
      <w:r w:rsidR="00831BC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9450FE" w:rsidRPr="0009496D" w:rsidRDefault="009450FE" w:rsidP="00831BC1">
      <w:pPr>
        <w:shd w:val="clear" w:color="auto" w:fill="FFFFFF" w:themeFill="background1"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تسام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– الانصهار – التبخر – التكاثف </w:t>
      </w: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مما يلي ليس من القوى الجزيئية</w:t>
      </w:r>
      <w:r w:rsidR="00353FB9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353FB9" w:rsidRPr="0009496D">
        <w:rPr>
          <w:rStyle w:val="a6"/>
          <w:rFonts w:asciiTheme="majorBidi" w:hAnsiTheme="majorBidi" w:cstheme="majorBidi"/>
          <w:sz w:val="28"/>
          <w:szCs w:val="28"/>
          <w:rtl/>
        </w:rPr>
        <w:footnoteReference w:id="3"/>
      </w:r>
    </w:p>
    <w:p w:rsidR="009450FE" w:rsidRPr="0009496D" w:rsidRDefault="009450FE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00B0F0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قوي التشتت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ثنائية القطب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روابط الهيدروجيني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B0F0"/>
          <w:sz w:val="28"/>
          <w:szCs w:val="28"/>
          <w:rtl/>
        </w:rPr>
        <w:t xml:space="preserve">قوى التلاصق </w:t>
      </w: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حاليل الاحماض تحول لون ورقة تباع الشمس إلى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9450FE" w:rsidRPr="0009496D" w:rsidRDefault="009450FE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B0F0"/>
          <w:sz w:val="28"/>
          <w:szCs w:val="28"/>
          <w:rtl/>
        </w:rPr>
        <w:t>الأحم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أخضر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أصفر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أزرق </w:t>
      </w:r>
    </w:p>
    <w:p w:rsidR="009450FE" w:rsidRPr="0009496D" w:rsidRDefault="009450FE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حلول يقاوم التغير ف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pH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590A09" w:rsidRPr="0009496D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</w:p>
    <w:p w:rsidR="00590A09" w:rsidRPr="0009496D" w:rsidRDefault="00590A0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حلول قياسي – </w:t>
      </w:r>
      <w:r w:rsidRPr="0009496D">
        <w:rPr>
          <w:rFonts w:asciiTheme="majorBidi" w:hAnsiTheme="majorBidi" w:cstheme="majorBidi"/>
          <w:color w:val="00B0F0"/>
          <w:sz w:val="28"/>
          <w:szCs w:val="28"/>
          <w:rtl/>
        </w:rPr>
        <w:t>محلول منظ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محلول حمضي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محلول قاعدي </w:t>
      </w:r>
    </w:p>
    <w:p w:rsidR="00590A09" w:rsidRPr="0009496D" w:rsidRDefault="00590A0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المخاليط الآتية متجانس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590A09" w:rsidRPr="0009496D" w:rsidRDefault="00590A0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خلوط المكسرات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السلطة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B0F0"/>
          <w:sz w:val="28"/>
          <w:szCs w:val="28"/>
          <w:rtl/>
        </w:rPr>
        <w:t>ملح الطعام  في الماء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مجموعة من الفواكه </w:t>
      </w:r>
    </w:p>
    <w:p w:rsidR="009450FE" w:rsidRPr="0009496D" w:rsidRDefault="00590A0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من الأمثلة الآتية يعد تغيراً كيميائياً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590A09" w:rsidRPr="0009496D" w:rsidRDefault="00590A0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كسر لوح زجاجي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تقطيع ورقة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حتراق ورق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صقل الألماس </w:t>
      </w:r>
    </w:p>
    <w:p w:rsidR="00590A09" w:rsidRPr="0009496D" w:rsidRDefault="00590A0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9450FE" w:rsidRPr="0009496D" w:rsidRDefault="00590A0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5F8FA"/>
          <w:rtl/>
        </w:rPr>
        <w:t>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مركب الأعلى طاقة شبكة بلورية, هو</w:t>
      </w:r>
    </w:p>
    <w:p w:rsidR="00590A09" w:rsidRPr="0009496D" w:rsidRDefault="00590A09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LiF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 LiCl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LiBr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LiI </w:t>
      </w:r>
    </w:p>
    <w:p w:rsidR="00590A09" w:rsidRPr="0009496D" w:rsidRDefault="00590A0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شكل الهندسي في جزيء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C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590A09" w:rsidRPr="0009496D" w:rsidRDefault="006411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هرم ثلاثي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منحني (زاوي)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خط مستقي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مثلث مستوٍ</w:t>
      </w:r>
    </w:p>
    <w:p w:rsidR="00641188" w:rsidRPr="0009496D" w:rsidRDefault="006411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هجين ذرة الأكسجين في مركب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H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O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ن نوع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</w:p>
    <w:p w:rsidR="00641188" w:rsidRPr="0009496D" w:rsidRDefault="00641188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SP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SP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SP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SP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d</w:t>
      </w:r>
    </w:p>
    <w:p w:rsidR="00641188" w:rsidRPr="0009496D" w:rsidRDefault="00641188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نتقال الإلكترون من مستوى الطاقة 4 إلى مستوى الطاقة 2 , ينتج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7837F3" w:rsidRPr="0009496D" w:rsidRDefault="007837F3" w:rsidP="007837F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السلاسل تحت الحمراء (</w:t>
      </w:r>
      <w:r w:rsidRPr="0009496D">
        <w:rPr>
          <w:rFonts w:asciiTheme="majorBidi" w:hAnsiTheme="majorBidi" w:cstheme="majorBidi"/>
          <w:sz w:val="28"/>
          <w:szCs w:val="28"/>
          <w:rtl/>
        </w:rPr>
        <w:t>باش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)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>السلاسل فوق البنفسجية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(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>ليما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)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</w:p>
    <w:p w:rsidR="00641188" w:rsidRPr="0009496D" w:rsidRDefault="007837F3" w:rsidP="007837F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سلاسل الضوء المرئي (</w:t>
      </w:r>
      <w:r w:rsidR="00641188" w:rsidRPr="0009496D">
        <w:rPr>
          <w:rFonts w:asciiTheme="majorBidi" w:hAnsiTheme="majorBidi" w:cstheme="majorBidi"/>
          <w:color w:val="0070C0"/>
          <w:sz w:val="28"/>
          <w:szCs w:val="28"/>
          <w:rtl/>
        </w:rPr>
        <w:t>بالمر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)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="00641188" w:rsidRPr="0009496D">
        <w:rPr>
          <w:rFonts w:asciiTheme="majorBidi" w:hAnsiTheme="majorBidi" w:cstheme="majorBidi"/>
          <w:sz w:val="28"/>
          <w:szCs w:val="28"/>
          <w:rtl/>
        </w:rPr>
        <w:t xml:space="preserve">     طيف الامتصاص </w:t>
      </w:r>
    </w:p>
    <w:p w:rsidR="00641188" w:rsidRPr="0009496D" w:rsidRDefault="007837F3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كل إلكترون يشغ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ـل</w:t>
      </w:r>
      <w:r w:rsidR="00641188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جال الأقل طاقة</w:t>
      </w:r>
      <w:r w:rsidR="00831BC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641188" w:rsidRPr="0009496D">
        <w:rPr>
          <w:rFonts w:asciiTheme="majorBidi" w:hAnsiTheme="majorBidi" w:cstheme="majorBidi"/>
          <w:b/>
          <w:bCs/>
          <w:sz w:val="28"/>
          <w:szCs w:val="28"/>
          <w:rtl/>
        </w:rPr>
        <w:t>, هو</w:t>
      </w:r>
      <w:r w:rsidR="00641188"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641188" w:rsidRPr="0009496D" w:rsidRDefault="006411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بدأ أوفباو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مبدأ باولي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مبدأ الشك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قاعدة هوند </w:t>
      </w:r>
    </w:p>
    <w:p w:rsidR="00641188" w:rsidRPr="0009496D" w:rsidRDefault="00831BC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جسيم لا ك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ل</w:t>
      </w:r>
      <w:r w:rsidR="00641188" w:rsidRPr="0009496D">
        <w:rPr>
          <w:rFonts w:asciiTheme="majorBidi" w:hAnsiTheme="majorBidi" w:cstheme="majorBidi"/>
          <w:b/>
          <w:bCs/>
          <w:sz w:val="28"/>
          <w:szCs w:val="28"/>
          <w:rtl/>
        </w:rPr>
        <w:t>ة له , يحمل كماً كم الطاقة هو</w:t>
      </w:r>
      <w:r w:rsidR="00641188"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641188" w:rsidRPr="0009496D" w:rsidRDefault="00641188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إلكترون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فوتو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بروتون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نيوترون </w:t>
      </w:r>
    </w:p>
    <w:p w:rsidR="00641188" w:rsidRPr="0009496D" w:rsidRDefault="007D78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في تجربة قياس, أثر (التحريك) في سرعة ذوبان الملح في الماء, يعد التحريك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7D788F" w:rsidRPr="0009496D" w:rsidRDefault="007D788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تغير مستق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متغير تابع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ضابط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ستنتاج </w:t>
      </w:r>
    </w:p>
    <w:p w:rsidR="007D788F" w:rsidRPr="0009496D" w:rsidRDefault="007D78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اسم العلمي لمركب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CaI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7D788F" w:rsidRPr="0009496D" w:rsidRDefault="007D788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أكسيد الكالسيوم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يوديد الكالسيو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يوديد البوتاسيوم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كلوريد الكالسيوم</w:t>
      </w:r>
    </w:p>
    <w:p w:rsidR="00641188" w:rsidRPr="0009496D" w:rsidRDefault="007D78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كلما ازداد التردد للموجة :</w:t>
      </w:r>
    </w:p>
    <w:p w:rsidR="007D788F" w:rsidRPr="0009496D" w:rsidRDefault="007D788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زاد طولها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زادت طاقت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قل طاقتها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لا شيء مما سبق </w:t>
      </w:r>
    </w:p>
    <w:p w:rsidR="007D788F" w:rsidRPr="0009496D" w:rsidRDefault="007D78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دد النيترونات لعنصر عدده الذري 10 وعدده الكتلي 22 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7D788F" w:rsidRPr="0009496D" w:rsidRDefault="007D788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10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22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12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15 </w:t>
      </w:r>
    </w:p>
    <w:p w:rsidR="00F922F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 w:after="0"/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 xml:space="preserve">رائحة الكائنات الميتة والمتحللة تتسبب فيها </w:t>
      </w:r>
    </w:p>
    <w:p w:rsidR="00F922F9" w:rsidRPr="0009496D" w:rsidRDefault="00F922F9" w:rsidP="00AD6707">
      <w:pPr>
        <w:pStyle w:val="a3"/>
        <w:shd w:val="clear" w:color="auto" w:fill="FFFFFF" w:themeFill="background1"/>
        <w:spacing w:before="240" w:after="0"/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</w:pPr>
      <w:r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lastRenderedPageBreak/>
        <w:t xml:space="preserve">الكحولات </w:t>
      </w:r>
      <w:r w:rsidR="00196FC7"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>_</w:t>
      </w:r>
      <w:r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 xml:space="preserve">  الألدهيدات  </w:t>
      </w:r>
      <w:r w:rsidR="00196FC7"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>_</w:t>
      </w:r>
      <w:r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 xml:space="preserve"> الأميدات  </w:t>
      </w:r>
      <w:r w:rsidR="00196FC7"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>_</w:t>
      </w:r>
      <w:r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 xml:space="preserve"> </w:t>
      </w:r>
      <w:r w:rsidRPr="0009496D">
        <w:rPr>
          <w:rFonts w:asciiTheme="majorBidi" w:eastAsia="Times New Roman" w:hAnsiTheme="majorBidi" w:cstheme="majorBidi"/>
          <w:color w:val="0070C0"/>
          <w:spacing w:val="2"/>
          <w:sz w:val="28"/>
          <w:szCs w:val="28"/>
          <w:rtl/>
        </w:rPr>
        <w:t>الأمينات</w:t>
      </w:r>
      <w:r w:rsidRPr="0009496D">
        <w:rPr>
          <w:rFonts w:asciiTheme="majorBidi" w:eastAsia="Times New Roman" w:hAnsiTheme="majorBidi" w:cstheme="majorBidi"/>
          <w:color w:val="292F33"/>
          <w:spacing w:val="2"/>
          <w:sz w:val="28"/>
          <w:szCs w:val="28"/>
          <w:rtl/>
        </w:rPr>
        <w:t xml:space="preserve"> </w:t>
      </w:r>
    </w:p>
    <w:p w:rsidR="009B2BBA" w:rsidRPr="0009496D" w:rsidRDefault="009B2BBA" w:rsidP="009B2BBA">
      <w:pPr>
        <w:pStyle w:val="a3"/>
        <w:numPr>
          <w:ilvl w:val="0"/>
          <w:numId w:val="1"/>
        </w:numPr>
        <w:shd w:val="clear" w:color="auto" w:fill="FFFFFF" w:themeFill="background1"/>
        <w:spacing w:before="240" w:after="0"/>
        <w:rPr>
          <w:rFonts w:asciiTheme="majorBidi" w:eastAsia="Times New Roman" w:hAnsiTheme="majorBidi" w:cstheme="majorBidi"/>
          <w:color w:val="292F33"/>
          <w:spacing w:val="2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292F33"/>
          <w:spacing w:val="2"/>
          <w:sz w:val="28"/>
          <w:szCs w:val="28"/>
          <w:rtl/>
        </w:rPr>
        <w:t xml:space="preserve">بطارية مركم الرصاص من نوع </w:t>
      </w:r>
    </w:p>
    <w:p w:rsidR="009B2BBA" w:rsidRPr="0009496D" w:rsidRDefault="009B2BBA" w:rsidP="009B2BBA">
      <w:pPr>
        <w:pStyle w:val="a3"/>
        <w:shd w:val="clear" w:color="auto" w:fill="FFFFFF" w:themeFill="background1"/>
        <w:spacing w:before="240" w:after="0"/>
        <w:rPr>
          <w:rFonts w:asciiTheme="majorBidi" w:eastAsia="Times New Roman" w:hAnsiTheme="majorBidi" w:cstheme="majorBidi"/>
          <w:color w:val="292F33"/>
          <w:spacing w:val="2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292F33"/>
          <w:spacing w:val="2"/>
          <w:sz w:val="28"/>
          <w:szCs w:val="28"/>
          <w:rtl/>
        </w:rPr>
        <w:t xml:space="preserve">بطارية أولية        -          </w:t>
      </w:r>
      <w:r w:rsidRPr="0009496D">
        <w:rPr>
          <w:rFonts w:asciiTheme="majorBidi" w:eastAsia="Times New Roman" w:hAnsiTheme="majorBidi" w:cstheme="majorBidi" w:hint="cs"/>
          <w:color w:val="0070C0"/>
          <w:spacing w:val="2"/>
          <w:sz w:val="28"/>
          <w:szCs w:val="28"/>
          <w:rtl/>
        </w:rPr>
        <w:t>بطارية ثانوية</w:t>
      </w:r>
      <w:r w:rsidRPr="0009496D">
        <w:rPr>
          <w:rFonts w:asciiTheme="majorBidi" w:eastAsia="Times New Roman" w:hAnsiTheme="majorBidi" w:cstheme="majorBidi" w:hint="cs"/>
          <w:color w:val="292F33"/>
          <w:spacing w:val="2"/>
          <w:sz w:val="28"/>
          <w:szCs w:val="28"/>
          <w:rtl/>
        </w:rPr>
        <w:t xml:space="preserve"> </w:t>
      </w:r>
    </w:p>
    <w:p w:rsidR="00590A0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>الصيغة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 xml:space="preserve"> R</w:t>
      </w:r>
      <w:r w:rsidR="00196FC7"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>_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>NH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 xml:space="preserve"> 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>هي الصيغة العامة ل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>: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 xml:space="preserve"> </w:t>
      </w:r>
    </w:p>
    <w:p w:rsidR="00F922F9" w:rsidRPr="0009496D" w:rsidRDefault="00F922F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حولات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أميدات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أحماض الكربوكسيل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أمين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F922F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>يستعمل مخدرا في العمليات الجراحية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</w:rPr>
        <w:t>:</w:t>
      </w:r>
      <w:r w:rsidRPr="0009496D">
        <w:rPr>
          <w:rFonts w:asciiTheme="majorBidi" w:eastAsia="Times New Roman" w:hAnsiTheme="majorBidi" w:cstheme="majorBidi"/>
          <w:b/>
          <w:bCs/>
          <w:color w:val="292F33"/>
          <w:spacing w:val="2"/>
          <w:sz w:val="28"/>
          <w:szCs w:val="28"/>
          <w:rtl/>
        </w:rPr>
        <w:t xml:space="preserve"> </w:t>
      </w:r>
    </w:p>
    <w:p w:rsidR="00F922F9" w:rsidRPr="0009496D" w:rsidRDefault="00F922F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يثانول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ثنائي إيثيل إيث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ثنائي هكسيل حلقي إيثر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أسيتون </w:t>
      </w:r>
    </w:p>
    <w:p w:rsidR="00F922F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نع لتجمد الوقود في الطائرات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F922F9" w:rsidRPr="0009496D" w:rsidRDefault="00F922F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جليسرو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أسيتون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إثيل ميثيل إيثر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فورمالدهيد </w:t>
      </w:r>
    </w:p>
    <w:p w:rsidR="00F922F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التوزيع الكتروني يحتو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2p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6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أن عدد المدار الرئيسي يساوي </w:t>
      </w:r>
    </w:p>
    <w:p w:rsidR="00F922F9" w:rsidRPr="0009496D" w:rsidRDefault="00F922F9" w:rsidP="00726D4A">
      <w:pPr>
        <w:pStyle w:val="a3"/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 6            4      </w:t>
      </w:r>
      <w:r w:rsidR="00196FC7"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</w:rPr>
        <w:t xml:space="preserve">   0</w:t>
      </w:r>
    </w:p>
    <w:p w:rsidR="00F922F9" w:rsidRPr="0009496D" w:rsidRDefault="00F922F9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مما يلي لا يكون داخل النواة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F922F9" w:rsidRPr="0009496D" w:rsidRDefault="00F922F9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إلكترو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بروتون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نيوترون 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لا شيء مما ذكر </w:t>
      </w:r>
    </w:p>
    <w:p w:rsidR="00F922F9" w:rsidRPr="0009496D" w:rsidRDefault="00831BC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="0082247C"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كانات هيدروكربونات تحوي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82247C" w:rsidRPr="0009496D">
        <w:rPr>
          <w:rFonts w:asciiTheme="majorBidi" w:hAnsiTheme="majorBidi" w:cstheme="majorBidi"/>
          <w:b/>
          <w:bCs/>
          <w:sz w:val="28"/>
          <w:szCs w:val="28"/>
          <w:rtl/>
        </w:rPr>
        <w:t>فقط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82247C" w:rsidRPr="0009496D">
        <w:rPr>
          <w:rFonts w:asciiTheme="majorBidi" w:hAnsiTheme="majorBidi" w:cstheme="majorBidi"/>
          <w:b/>
          <w:bCs/>
          <w:sz w:val="28"/>
          <w:szCs w:val="28"/>
          <w:rtl/>
        </w:rPr>
        <w:t>روابط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: </w:t>
      </w:r>
      <w:r w:rsidR="0082247C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82247C" w:rsidRPr="0009496D" w:rsidRDefault="0082247C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رباع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ثلاث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حاد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ثنائية</w:t>
      </w:r>
    </w:p>
    <w:p w:rsidR="0082247C" w:rsidRPr="0009496D" w:rsidRDefault="0082247C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فصل النفط الي مكونات ابسط بتكثيفها عند درجات حرارة مختلفة يسم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82247C" w:rsidRPr="0009496D" w:rsidRDefault="0082247C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كسير الحراري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البلمرة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التبخير السطحي 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تقطير التجزيئي .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82247C" w:rsidRPr="0009496D" w:rsidRDefault="0082247C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هيدروكربون غير المشبع يحوي روابط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82247C" w:rsidRPr="0009496D" w:rsidRDefault="0082247C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أحادية فقط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ثنائية أو ثلاث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أحادية وثنائية وثلاثية  </w:t>
      </w:r>
      <w:r w:rsidR="00196FC7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ثنائية وثلاثية </w:t>
      </w:r>
    </w:p>
    <w:p w:rsidR="0082247C" w:rsidRPr="0009496D" w:rsidRDefault="0082247C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صيغة العامة للالكانات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82247C" w:rsidRPr="0009496D" w:rsidRDefault="0082247C" w:rsidP="00480225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n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n     _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n 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n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+2</w:t>
      </w:r>
      <w:r w:rsidRPr="0009496D">
        <w:rPr>
          <w:rFonts w:asciiTheme="majorBidi" w:hAnsiTheme="majorBidi" w:cstheme="majorBidi"/>
          <w:sz w:val="28"/>
          <w:szCs w:val="28"/>
        </w:rPr>
        <w:t xml:space="preserve">    _    Cn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+1</w:t>
      </w:r>
      <w:r w:rsidRPr="0009496D">
        <w:rPr>
          <w:rFonts w:asciiTheme="majorBidi" w:hAnsiTheme="majorBidi" w:cstheme="majorBidi"/>
          <w:sz w:val="28"/>
          <w:szCs w:val="28"/>
        </w:rPr>
        <w:t xml:space="preserve">   _    Cn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n</w:t>
      </w:r>
      <w:r w:rsidR="00480225" w:rsidRPr="0009496D">
        <w:rPr>
          <w:rFonts w:asciiTheme="majorBidi" w:hAnsiTheme="majorBidi" w:cstheme="majorBidi"/>
          <w:sz w:val="28"/>
          <w:szCs w:val="28"/>
          <w:vertAlign w:val="subscript"/>
        </w:rPr>
        <w:t>-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</w:p>
    <w:p w:rsidR="0082247C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بسط المركبات العضوية تحوي الكربون والهيدروجين فقط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حولات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هيدروكربون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الألدهيدات   _  الإيثرات </w:t>
      </w:r>
    </w:p>
    <w:p w:rsidR="00196FC7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حد المواد التالية 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تبر حمض لويس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196FC7" w:rsidRPr="0009496D" w:rsidRDefault="00196FC7" w:rsidP="00480225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F</w:t>
      </w:r>
      <w:r w:rsidR="00480225"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  _           N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3</w:t>
      </w:r>
      <w:r w:rsidR="00480225"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   _        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u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++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_    N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حد المواد التالية يعتبر قاعدة لويس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1D1FB7" w:rsidRPr="0009496D" w:rsidRDefault="00D30854" w:rsidP="001D1FB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>BF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_           Zn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++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 _            HCl    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_       F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-</w:t>
      </w:r>
      <w:r w:rsidR="001D1FB7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196FC7" w:rsidRPr="0009496D" w:rsidRDefault="00242E3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دة</w:t>
      </w:r>
      <w:r w:rsidR="00196FC7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ها القدرة علي كسب زوج الكترونات</w:t>
      </w:r>
      <w:r w:rsidR="00196FC7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حمض لويس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_  حمض أرهيدوس  _  حمض برونستد _ قاعدة لويس </w:t>
      </w:r>
    </w:p>
    <w:p w:rsidR="00196FC7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ركب ايوني يتكون من أيون موجب من القاعدة و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ون سالب من الحمض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قاعدة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لح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حمض   _   متعادل </w:t>
      </w:r>
    </w:p>
    <w:p w:rsidR="00196FC7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ستخدام محلول قاعد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علوم التركيز لتحديد تركيز محلول حمضي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جلفنة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عاير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التقطير   _    التكسير </w:t>
      </w:r>
    </w:p>
    <w:p w:rsidR="00196FC7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ند نقطة المعايرة يتغير لو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حمض _    القاعدة   </w:t>
      </w:r>
      <w:r w:rsidRPr="0009496D">
        <w:rPr>
          <w:rFonts w:asciiTheme="majorBidi" w:hAnsiTheme="majorBidi" w:cstheme="majorBidi"/>
          <w:sz w:val="28"/>
          <w:szCs w:val="28"/>
          <w:rtl/>
        </w:rPr>
        <w:softHyphen/>
        <w:t xml:space="preserve">_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اشف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 الملح </w:t>
      </w:r>
    </w:p>
    <w:p w:rsidR="00196FC7" w:rsidRPr="0009496D" w:rsidRDefault="00196FC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قياس الضغط الجوي نستخد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96FC7" w:rsidRPr="0009496D" w:rsidRDefault="00196FC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انومتر   _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بارومت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هيترومتر    _     سيزومتر </w:t>
      </w:r>
    </w:p>
    <w:p w:rsidR="00726D4A" w:rsidRPr="0009496D" w:rsidRDefault="00726D4A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196FC7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نومتر يستخدم لقياس :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ثافة  _  الضغط الجوي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ضغط غاز محصو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الكتلة </w:t>
      </w:r>
    </w:p>
    <w:p w:rsidR="001B36A0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</w:t>
      </w:r>
      <w:r w:rsidR="001D1FB7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ي الرابطة الاقو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أيون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التساهمية   _   التشتت  _  ثنائية القطب </w:t>
      </w:r>
    </w:p>
    <w:p w:rsidR="001B36A0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ندما تدخل </w:t>
      </w:r>
      <w:r w:rsidR="00242E3B"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د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حافز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تفاعل ما 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فإنه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غيره تغيراً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كيميائيا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فيزيائي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 مستقلا   _   متغيرا </w:t>
      </w:r>
    </w:p>
    <w:p w:rsidR="001B36A0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ي مما يلي جزيئاته لا تكون روابط هيدروجيني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اء   _    كلوريدهيدروجين    _   أمونيا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يثا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ي مما يلي جزيئات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ليست قطبي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D30854" w:rsidRPr="0009496D" w:rsidRDefault="00D30854" w:rsidP="00D30854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اء   _    كلوريدهيدروجين    _   أمونيا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يثا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D30854" w:rsidRPr="0009496D" w:rsidRDefault="00D30854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1B36A0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رتفاع الماء داخل الأنابيب الرفيعة بسبب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خاصية الشعر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اللزوجة   _   التوتر السطحي   _   الطفو </w:t>
      </w:r>
    </w:p>
    <w:p w:rsidR="001B36A0" w:rsidRPr="0009496D" w:rsidRDefault="001B36A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عالم الذي اكتشف الفوتونات 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B36A0" w:rsidRPr="0009496D" w:rsidRDefault="001B36A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لبرت آينشتا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 رذرفورد  _  طومسون  _  بلانك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نطقة ثلاثية الابعاد تصف الموقع المحتمل لوجود إلكترو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ستوى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الفراغ   _    النواة    _    التدفق الضوئي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شكل المستوى الفرعي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480225" w:rsidRPr="0009496D">
        <w:rPr>
          <w:rFonts w:asciiTheme="majorBidi" w:hAnsiTheme="majorBidi" w:cstheme="majorBidi"/>
          <w:b/>
          <w:bCs/>
          <w:sz w:val="28"/>
          <w:szCs w:val="28"/>
        </w:rPr>
        <w:t>S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480225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حلزوني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رو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 ليس له شكل  _   لا شيء مما ذكر </w:t>
      </w:r>
    </w:p>
    <w:p w:rsidR="00C627D6" w:rsidRPr="0009496D" w:rsidRDefault="001D1FB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حركة البر</w:t>
      </w:r>
      <w:r w:rsidR="00C627D6" w:rsidRPr="0009496D">
        <w:rPr>
          <w:rFonts w:asciiTheme="majorBidi" w:hAnsiTheme="majorBidi" w:cstheme="majorBidi"/>
          <w:b/>
          <w:bCs/>
          <w:sz w:val="28"/>
          <w:szCs w:val="28"/>
          <w:rtl/>
        </w:rPr>
        <w:t>و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="00C627D6" w:rsidRPr="0009496D">
        <w:rPr>
          <w:rFonts w:asciiTheme="majorBidi" w:hAnsiTheme="majorBidi" w:cstheme="majorBidi"/>
          <w:b/>
          <w:bCs/>
          <w:sz w:val="28"/>
          <w:szCs w:val="28"/>
          <w:rtl/>
        </w:rPr>
        <w:t>نية تمنع جسيمات المذاب من .... في المخلوط</w:t>
      </w:r>
      <w:r w:rsidR="00C627D6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="00C627D6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4"/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ترسب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الترابط  _   التأين  _   الذوبان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مكن فصل المركبات الحيوية عن بعضها باستخدام طريق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رشيح   _   البلورة   _   التقطير   _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روماتوجرافي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حد فروع علم الكيمياء الذي يستقص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واد التغليف في البيئ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حيوية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بيئ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عضوية   _   تحليلية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حد المواد يعتبر خليط متجانس</w:t>
      </w:r>
      <w:r w:rsidR="00726D4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شا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سلك نحاس  _   الدم   _   لا شيء مما ذكر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بحث يهدف لحل مشكله م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ظري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طبيق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 عملي   _    وصفي 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حد فروع علم الكيمياء يدر</w:t>
      </w:r>
      <w:r w:rsidR="00A25E6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س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ركبات الكربون بشكل عا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حيوية  _   فيزيائية   _   تحليلية 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عضو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627D6" w:rsidRPr="0009496D" w:rsidRDefault="00C627D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ند اضافة بروتون إلى ذرة عنصر ما يتكون</w:t>
      </w:r>
      <w:r w:rsidR="007D4120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C627D6" w:rsidRPr="0009496D" w:rsidRDefault="00C627D6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عنصر جديد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أيون سالب  _  نظير للعنصر  _ </w:t>
      </w:r>
      <w:r w:rsidR="00445ABB" w:rsidRPr="0009496D">
        <w:rPr>
          <w:rFonts w:asciiTheme="majorBidi" w:hAnsiTheme="majorBidi" w:cstheme="majorBidi"/>
          <w:sz w:val="28"/>
          <w:szCs w:val="28"/>
          <w:rtl/>
        </w:rPr>
        <w:t xml:space="preserve"> يبقى العنصر كما هو .</w:t>
      </w:r>
    </w:p>
    <w:p w:rsidR="007D4120" w:rsidRPr="0009496D" w:rsidRDefault="007D412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ند اضافة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نيوترون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إلى ذرة عنصر ما يتكون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7D4120" w:rsidRPr="0009496D" w:rsidRDefault="007D4120" w:rsidP="007D4120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عنصر جديد  _  أيون سالب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نظير للعنص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_  يبقى العنصر كما هو .</w:t>
      </w:r>
    </w:p>
    <w:p w:rsidR="007D4120" w:rsidRPr="0009496D" w:rsidRDefault="007D4120" w:rsidP="007D4120">
      <w:pPr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شعة المهبط تنجذب نحو المجال المغناطيس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445ABB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سالب  _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وجب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_ المتعادل  _  المتعاكس</w:t>
      </w:r>
      <w:r w:rsidRPr="0009496D"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C80702" w:rsidRPr="0009496D" w:rsidRDefault="00C80702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شعة المهبط هي جسيمات تحمل شحن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أ) موجبه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‏ب) متعادلة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</w:t>
      </w:r>
      <w:r w:rsidRPr="0009496D">
        <w:rPr>
          <w:rFonts w:asciiTheme="majorBidi" w:hAnsiTheme="majorBidi" w:cstheme="majorBidi"/>
          <w:sz w:val="28"/>
          <w:szCs w:val="28"/>
          <w:rtl/>
        </w:rPr>
        <w:t>‏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ج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سالبة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‏د) متأي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ة </w:t>
      </w:r>
      <w:r w:rsidRPr="0009496D">
        <w:rPr>
          <w:rFonts w:asciiTheme="majorBidi" w:hAnsiTheme="majorBidi" w:cstheme="majorBidi"/>
          <w:sz w:val="28"/>
          <w:szCs w:val="28"/>
        </w:rPr>
        <w:t>.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نصر الفلور له</w:t>
      </w:r>
      <w:r w:rsidR="00C80702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445ABB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أقل طاقة تأي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أكبر طاقة تأين  _   أقل كهروسالبية  _  لا شيء مما ذكر 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ول من اعتقد بوجود الذرات بناء علي تجارب عملي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:</w:t>
      </w:r>
    </w:p>
    <w:p w:rsidR="00445ABB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دالتو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ديمقريطس  _ رذرفورد  _  شادويك    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خروج الغاز من ثقب صغير يسمى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:</w:t>
      </w:r>
    </w:p>
    <w:p w:rsidR="00445ABB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تدفق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الدوران  _  الانتشار  _ الانصهار</w:t>
      </w:r>
      <w:r w:rsidRPr="0009496D"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انضغاط خاصية تميز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A25E63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غازا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الفلزات  _  النواة  _   الإلكترونات 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زيت لا يذوب في الماء لأ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445ABB" w:rsidRPr="0009496D" w:rsidRDefault="00445AB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ماء قطب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الزيت قطبي _ الماء غير قطبي  _  الزيت غير قطبي </w:t>
      </w:r>
    </w:p>
    <w:p w:rsidR="00445ABB" w:rsidRPr="0009496D" w:rsidRDefault="00445AB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أقوى أنواع الترابط بين الجزيئات هو الترابط : </w:t>
      </w:r>
    </w:p>
    <w:p w:rsidR="00445ABB" w:rsidRPr="0009496D" w:rsidRDefault="00A15197" w:rsidP="00AD6707">
      <w:pPr>
        <w:pStyle w:val="a3"/>
        <w:numPr>
          <w:ilvl w:val="0"/>
          <w:numId w:val="2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ثنائي القطب  _  ب-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هيدروجين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ج- الفلزي   _   د-   (أ , ج)</w:t>
      </w:r>
    </w:p>
    <w:p w:rsidR="00A15197" w:rsidRPr="0009496D" w:rsidRDefault="00A1519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رابطه الاكثر قطبيه فيما يلي ه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A15197" w:rsidRPr="0009496D" w:rsidRDefault="00A15197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H-F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_     H-Br    _    H-Cl     _     H-I</w:t>
      </w:r>
    </w:p>
    <w:p w:rsidR="00A15197" w:rsidRPr="0009496D" w:rsidRDefault="00A1519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ي الروابط التي تعتبر غير قطبي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A15197" w:rsidRPr="0009496D" w:rsidRDefault="00A15197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C-O    _    C-F 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C-H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 _   C-N</w:t>
      </w:r>
    </w:p>
    <w:p w:rsidR="00A15197" w:rsidRPr="0009496D" w:rsidRDefault="00A1519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عدد الروابط التي يكونها عنصر الكربون مع غيره من الذرا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A15197" w:rsidRPr="0009496D" w:rsidRDefault="00A15197" w:rsidP="00726D4A">
      <w:pPr>
        <w:pStyle w:val="a3"/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4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_     5    _     3    _    6   .</w:t>
      </w:r>
    </w:p>
    <w:p w:rsidR="00A15197" w:rsidRPr="0009496D" w:rsidRDefault="00A1519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نشأ التيار الكهربائي من خلال التفاعل الكيميائي ف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A15197" w:rsidRPr="0009496D" w:rsidRDefault="00A1519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خلايا الجلفان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بطاريات   _   الأسلاك  _  الفلزات </w:t>
      </w:r>
    </w:p>
    <w:p w:rsidR="00A15197" w:rsidRPr="0009496D" w:rsidRDefault="00A1519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دد تأكسد النيتروجين في المركب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HNO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A15197" w:rsidRPr="0009496D" w:rsidRDefault="00A3725B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-2            _        -3         _       +4     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+5</w:t>
      </w:r>
    </w:p>
    <w:p w:rsidR="00A15197" w:rsidRPr="0009496D" w:rsidRDefault="00A3725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عنصر الفسفور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P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عدد الذري له 15  أي أنه في الدورة : </w:t>
      </w:r>
      <w:r w:rsidRPr="0009496D">
        <w:rPr>
          <w:spacing w:val="4"/>
          <w:sz w:val="28"/>
          <w:szCs w:val="28"/>
          <w:shd w:val="clear" w:color="auto" w:fill="FFFFFF"/>
        </w:rPr>
        <w:footnoteReference w:id="5"/>
      </w:r>
    </w:p>
    <w:p w:rsidR="00A3725B" w:rsidRPr="0009496D" w:rsidRDefault="00A3725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رابعة    _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ثالث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 الخامسة   _   السادسة  </w:t>
      </w:r>
    </w:p>
    <w:p w:rsidR="00A3725B" w:rsidRPr="0009496D" w:rsidRDefault="00A3725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ذا ينتج عن تفاعل جزيء فركتوز + جزيء جلوكوز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A3725B" w:rsidRPr="0009496D" w:rsidRDefault="00A3725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لاكتوز  _   فركتوز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سكروز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جلوكوز  </w:t>
      </w:r>
    </w:p>
    <w:p w:rsidR="00A3725B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صغر جزء من العنصر يحمل صفات العنصر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B8106B" w:rsidRPr="0009496D" w:rsidRDefault="00B8106B" w:rsidP="00A25E63">
      <w:pPr>
        <w:shd w:val="clear" w:color="auto" w:fill="FFFFFF" w:themeFill="background1"/>
        <w:spacing w:after="0" w:line="240" w:lineRule="auto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مخلوط    _   النواة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ذر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محلول </w:t>
      </w:r>
    </w:p>
    <w:p w:rsidR="00B8106B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ن مراحل انتاج النفط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B8106B" w:rsidRPr="0009496D" w:rsidRDefault="00B8106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تجميد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تحويل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استقصاء  _   لا شيء مما ذكر </w:t>
      </w:r>
    </w:p>
    <w:p w:rsidR="00B8106B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lastRenderedPageBreak/>
        <w:t>القانون العام للغازا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PV=nRT ,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بحيث ا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P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B8106B" w:rsidRPr="0009496D" w:rsidRDefault="00B8106B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ضغط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حجم  _  عدد المولات  _  ثابت الغاز </w:t>
      </w:r>
    </w:p>
    <w:p w:rsidR="00B8106B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تناسب اللزوجة مع درجة الحرارة تناسب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B8106B" w:rsidRPr="0009496D" w:rsidRDefault="00B8106B" w:rsidP="00AD6707">
      <w:pPr>
        <w:pStyle w:val="a3"/>
        <w:numPr>
          <w:ilvl w:val="0"/>
          <w:numId w:val="3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عكسيا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 ب-  طرديا  _   ج- متساو  _  د-  (أ , ب) </w:t>
      </w:r>
    </w:p>
    <w:p w:rsidR="00B8106B" w:rsidRPr="0009496D" w:rsidRDefault="00B8106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زيد سرعة انتشار الغاز كلم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B8106B" w:rsidRPr="0009496D" w:rsidRDefault="00B8106B" w:rsidP="00AD6707">
      <w:pPr>
        <w:shd w:val="clear" w:color="auto" w:fill="FFFFFF" w:themeFill="background1"/>
        <w:spacing w:before="240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زاد وزنه الجزيئي  _  زادت كثافته  _  </w:t>
      </w:r>
      <w:r w:rsidR="0079616D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قل وزنه الجزيئي</w:t>
      </w:r>
      <w:r w:rsidR="0079616D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لا شيء مما ذكر </w:t>
      </w:r>
    </w:p>
    <w:p w:rsidR="0079616D" w:rsidRPr="0009496D" w:rsidRDefault="0079616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قل قيمة لطاقة التأين هي لعناصر المجموعة</w:t>
      </w:r>
      <w:r w:rsidR="00A25E6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79616D" w:rsidRPr="0009496D" w:rsidRDefault="0079616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أولى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الثالثة  _  السابعة  _  الثامنة </w:t>
      </w:r>
    </w:p>
    <w:p w:rsidR="0079616D" w:rsidRPr="0009496D" w:rsidRDefault="0079616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شعة جاما هي عبارة ع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="001F6D84" w:rsidRPr="0009496D">
        <w:rPr>
          <w:rStyle w:val="a6"/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  <w:footnoteReference w:id="6"/>
      </w:r>
    </w:p>
    <w:p w:rsidR="0079616D" w:rsidRPr="0009496D" w:rsidRDefault="0079616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إلكترونا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نواة ذرة الهيليوم  _  نواة ذرة الهيدروجين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نيوترونا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10F73" w:rsidRPr="0009496D" w:rsidRDefault="00E10F73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عدد أفوجادرو هو عدد الجزيئات في </w:t>
      </w:r>
    </w:p>
    <w:p w:rsidR="00E10F73" w:rsidRPr="0009496D" w:rsidRDefault="00E10F73" w:rsidP="00726D4A">
      <w:pPr>
        <w:pStyle w:val="a3"/>
        <w:shd w:val="clear" w:color="auto" w:fill="FFFFFF" w:themeFill="background1"/>
        <w:spacing w:before="240"/>
        <w:ind w:left="84" w:firstLine="142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لتر واحد من المادة _  جرام واحد من المادة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مول واحد من الماد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_ لا شيء مما</w:t>
      </w:r>
      <w:r w:rsidRPr="0009496D"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  <w:t xml:space="preserve"> ذكر </w:t>
      </w:r>
    </w:p>
    <w:p w:rsidR="00E10F73" w:rsidRPr="0009496D" w:rsidRDefault="00E10F73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>الإشعاع الكهرومغناطيسي يحمل شحنة</w:t>
      </w:r>
    </w:p>
    <w:p w:rsidR="00E10F73" w:rsidRPr="0009496D" w:rsidRDefault="00E10F73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 xml:space="preserve">موجبة   _ سالبة  _  غير مشحون (متعادل )  _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حميع الخيارات خاطئة</w:t>
      </w:r>
    </w:p>
    <w:p w:rsidR="001D1FB7" w:rsidRPr="0009496D" w:rsidRDefault="001D1FB7" w:rsidP="001D1FB7">
      <w:pPr>
        <w:pStyle w:val="a3"/>
        <w:shd w:val="clear" w:color="auto" w:fill="FFFFFF" w:themeFill="background1"/>
        <w:spacing w:before="240"/>
        <w:ind w:left="509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</w:p>
    <w:p w:rsidR="00E042D7" w:rsidRPr="0009496D" w:rsidRDefault="00E042D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صغر جزء من </w:t>
      </w:r>
      <w:r w:rsidR="00156081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عنصر يمكن ان يدخل في التفاعلا</w:t>
      </w:r>
      <w:r w:rsidR="001D1FB7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كيميائي</w:t>
      </w:r>
      <w:r w:rsidR="001D1FB7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="001D1FB7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دون ان ي</w:t>
      </w:r>
      <w:r w:rsidR="001D1FB7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قسم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042D7" w:rsidRPr="0009496D" w:rsidRDefault="00E042D7" w:rsidP="00AD6707">
      <w:pPr>
        <w:shd w:val="clear" w:color="auto" w:fill="FFFFFF" w:themeFill="background1"/>
        <w:spacing w:before="240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نواة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ذر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 المخلوط   _    المركب  </w:t>
      </w:r>
    </w:p>
    <w:p w:rsidR="00E042D7" w:rsidRPr="0009496D" w:rsidRDefault="00E042D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فر</w:t>
      </w:r>
      <w:r w:rsidR="00A25E6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ن الكيمياء يهتم بأنواع المواد ومكوناته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042D7" w:rsidRPr="0009496D" w:rsidRDefault="00E042D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كيمياء عضوية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كيمياء تحليل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كيمياء فيزيائية  _  كيمياء حيوية </w:t>
      </w:r>
    </w:p>
    <w:p w:rsidR="00E042D7" w:rsidRPr="0009496D" w:rsidRDefault="00E042D7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سم ألكان غير متفرع يحتوي على 10 ذرات هيدروجين</w:t>
      </w:r>
      <w:r w:rsidR="00156081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b/>
          <w:bCs/>
          <w:spacing w:val="4"/>
          <w:sz w:val="28"/>
          <w:szCs w:val="28"/>
          <w:shd w:val="clear" w:color="auto" w:fill="FFFFFF"/>
          <w:rtl/>
        </w:rPr>
        <w:footnoteReference w:id="7"/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E042D7" w:rsidRPr="0009496D" w:rsidRDefault="00E042D7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بروبان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بيوتا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بنتان  _   ديكان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" لايمكن أن تنقسم  الذرات أثناء التفاعل الكيميائي " إحدى بنود نظرية :</w:t>
      </w:r>
    </w:p>
    <w:p w:rsidR="00C439EB" w:rsidRPr="0009496D" w:rsidRDefault="007918E3" w:rsidP="007918E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ط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ومسون.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C439EB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. أرسطو .</w:t>
      </w:r>
      <w:r w:rsidR="00C439EB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C439EB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 </w:t>
      </w:r>
      <w:r w:rsidR="00C439EB"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دالتون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C439EB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_</w:t>
      </w:r>
      <w:r w:rsidR="00C439EB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بور .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كتشف النيوترون هو العالم :</w:t>
      </w:r>
    </w:p>
    <w:p w:rsidR="00C439EB" w:rsidRPr="0009496D" w:rsidRDefault="00C439EB" w:rsidP="007918E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شادويك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شرودنغر .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_  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ثومسون .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ميليكان .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جميع العبارات الآتية تعد من خصائص الأشعة المهبطية ما عدا :</w:t>
      </w:r>
    </w:p>
    <w:p w:rsidR="00C439EB" w:rsidRPr="0009496D" w:rsidRDefault="00C439EB" w:rsidP="009F4F36">
      <w:pPr>
        <w:pStyle w:val="a3"/>
        <w:numPr>
          <w:ilvl w:val="0"/>
          <w:numId w:val="36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تسير في خطوط مستقيمة .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</w:p>
    <w:p w:rsidR="00C439EB" w:rsidRPr="0009496D" w:rsidRDefault="00C439EB" w:rsidP="009F4F36">
      <w:pPr>
        <w:pStyle w:val="a3"/>
        <w:numPr>
          <w:ilvl w:val="0"/>
          <w:numId w:val="36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عبارة عن دقائق مادية .</w:t>
      </w:r>
    </w:p>
    <w:p w:rsidR="00C439EB" w:rsidRPr="0009496D" w:rsidRDefault="00C439EB" w:rsidP="009F4F36">
      <w:pPr>
        <w:pStyle w:val="a3"/>
        <w:numPr>
          <w:ilvl w:val="0"/>
          <w:numId w:val="36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تمتلك طاقة حركية .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</w:p>
    <w:p w:rsidR="00C439EB" w:rsidRPr="0009496D" w:rsidRDefault="00C439EB" w:rsidP="009F4F36">
      <w:pPr>
        <w:pStyle w:val="a3"/>
        <w:numPr>
          <w:ilvl w:val="0"/>
          <w:numId w:val="36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مشحونة بشحنة موجبة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مكن </w:t>
      </w: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ميليكان</w:t>
      </w: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ن تجربة قطرة الزيت من تحديد :</w:t>
      </w:r>
      <w:r w:rsidR="007918E3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4B1B44" w:rsidRPr="0009496D" w:rsidRDefault="004B1B44" w:rsidP="009F4F36">
      <w:pPr>
        <w:pStyle w:val="a3"/>
        <w:numPr>
          <w:ilvl w:val="0"/>
          <w:numId w:val="37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النسبة بين شحنة الإلكترون إلى </w:t>
      </w:r>
      <w:r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كتلة.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 _      ج - </w:t>
      </w:r>
      <w:r w:rsidR="00C439EB" w:rsidRPr="0009496D">
        <w:rPr>
          <w:rFonts w:asciiTheme="majorBidi" w:hAnsiTheme="majorBidi" w:cs="Times New Roman"/>
          <w:spacing w:val="4"/>
          <w:sz w:val="28"/>
          <w:szCs w:val="28"/>
          <w:shd w:val="clear" w:color="auto" w:fill="FFFFFF"/>
          <w:rtl/>
        </w:rPr>
        <w:t>كتلة الإلكترون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C439EB" w:rsidRPr="0009496D" w:rsidRDefault="00C439EB" w:rsidP="009F4F36">
      <w:pPr>
        <w:pStyle w:val="a3"/>
        <w:numPr>
          <w:ilvl w:val="0"/>
          <w:numId w:val="37"/>
        </w:num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النسبة بين الأيون الموجب إلى كتلة .</w:t>
      </w:r>
      <w:r w:rsidR="004B1B4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        _       د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="004B1B44"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شحنة الإلكترون</w:t>
      </w:r>
      <w:r w:rsidR="004B1B44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lastRenderedPageBreak/>
        <w:t xml:space="preserve">أول عالم اقترح </w:t>
      </w: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u w:val="single"/>
          <w:shd w:val="clear" w:color="auto" w:fill="FFFFFF"/>
          <w:rtl/>
        </w:rPr>
        <w:t>الحركة الدورانية</w:t>
      </w: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للإلكترون حول النواة هو :</w:t>
      </w:r>
    </w:p>
    <w:p w:rsidR="00C439EB" w:rsidRPr="0009496D" w:rsidRDefault="004B1B44" w:rsidP="007918E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. شرودن</w:t>
      </w:r>
      <w:r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ج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ر .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="00C439EB"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رذرفورد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شادويك .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</w:t>
      </w:r>
      <w:r w:rsidR="00C439EB"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. بور .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حد الجسيمات الآتية اكتشف متأخراً :</w:t>
      </w:r>
    </w:p>
    <w:p w:rsidR="00C439EB" w:rsidRPr="0009496D" w:rsidRDefault="00C439EB" w:rsidP="00D62064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الإلكترون </w:t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</w:t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النواة </w:t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</w:t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النيوترون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البروتون . 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قترح اسم الإلكترون العالم :</w:t>
      </w:r>
    </w:p>
    <w:p w:rsidR="00C439EB" w:rsidRPr="0009496D" w:rsidRDefault="00C439EB" w:rsidP="007918E3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بيكريل . </w:t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ستوني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  <w:t xml:space="preserve">. ثومسون . </w:t>
      </w:r>
      <w:r w:rsidR="007918E3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_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. فارادي .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كتشف ظاهرة النشاط الإشعاعي من قبل :</w:t>
      </w:r>
    </w:p>
    <w:p w:rsidR="00C439EB" w:rsidRPr="0009496D" w:rsidRDefault="00C439EB" w:rsidP="00D62064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="Times New Roman"/>
          <w:color w:val="0070C0"/>
          <w:spacing w:val="4"/>
          <w:sz w:val="28"/>
          <w:szCs w:val="28"/>
          <w:shd w:val="clear" w:color="auto" w:fill="FFFFFF"/>
          <w:rtl/>
        </w:rPr>
        <w:t>بيكريل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>. رذرفورد.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="Times New Roman"/>
          <w:spacing w:val="4"/>
          <w:sz w:val="28"/>
          <w:szCs w:val="28"/>
          <w:shd w:val="clear" w:color="auto" w:fill="FFFFFF"/>
          <w:rtl/>
        </w:rPr>
        <w:t>ايرين كوري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D62064" w:rsidRPr="0009496D">
        <w:rPr>
          <w:rFonts w:asciiTheme="majorBidi" w:hAnsiTheme="majorBidi" w:cs="Times New Roman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مدام كوري . </w:t>
      </w:r>
    </w:p>
    <w:p w:rsidR="00C439EB" w:rsidRPr="0009496D" w:rsidRDefault="00C439EB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ول تحويل نووي لأحد العناصر ، قام بإجرائه رذرفورد ، عندما حول ذرة النيتروجين إلى:</w:t>
      </w:r>
    </w:p>
    <w:p w:rsidR="00C439EB" w:rsidRPr="0009496D" w:rsidRDefault="00C439EB" w:rsidP="00C439EB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="Times New Roman"/>
          <w:spacing w:val="4"/>
          <w:sz w:val="28"/>
          <w:szCs w:val="28"/>
          <w:shd w:val="clear" w:color="auto" w:fill="FFFFFF"/>
          <w:rtl/>
        </w:rPr>
        <w:t>نيون</w:t>
      </w:r>
      <w:r w:rsidRPr="0009496D">
        <w:rPr>
          <w:rFonts w:asciiTheme="majorBidi" w:hAnsiTheme="majorBidi" w:cs="Times New Roman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  <w:r w:rsidR="00D6206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_  </w:t>
      </w:r>
      <w:r w:rsidR="00D62064"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أكسجين</w:t>
      </w:r>
      <w:r w:rsidR="00D6206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_ بريليوم  _  كربون </w:t>
      </w:r>
    </w:p>
    <w:p w:rsidR="00132227" w:rsidRPr="0009496D" w:rsidRDefault="004B1B44" w:rsidP="00C439EB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noProof/>
          <w:color w:val="292F33"/>
          <w:spacing w:val="4"/>
          <w:sz w:val="28"/>
          <w:szCs w:val="28"/>
          <w:rtl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85090</wp:posOffset>
            </wp:positionV>
            <wp:extent cx="1644015" cy="1692275"/>
            <wp:effectExtent l="19050" t="0" r="0" b="0"/>
            <wp:wrapTight wrapText="bothSides">
              <wp:wrapPolygon edited="0">
                <wp:start x="-250" y="0"/>
                <wp:lineTo x="-250" y="21397"/>
                <wp:lineTo x="21525" y="21397"/>
                <wp:lineTo x="21525" y="0"/>
                <wp:lineTo x="-250" y="0"/>
              </wp:wrapPolygon>
            </wp:wrapTight>
            <wp:docPr id="18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6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69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7DE0" w:rsidRPr="0009496D" w:rsidRDefault="008D7DE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jc w:val="center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في الشكل التالي الذي يمثل نسبة إنتاج الزيت في خمسة حقول</w:t>
      </w:r>
    </w:p>
    <w:p w:rsidR="008D7DE0" w:rsidRPr="0009496D" w:rsidRDefault="00132227" w:rsidP="00132227">
      <w:pPr>
        <w:pStyle w:val="a3"/>
        <w:shd w:val="clear" w:color="auto" w:fill="FFFFFF" w:themeFill="background1"/>
        <w:tabs>
          <w:tab w:val="center" w:pos="2413"/>
        </w:tabs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8D7DE0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ا نسبة انتاج الزيت في الحقل ٢؟</w:t>
      </w:r>
      <w:r w:rsidR="008D7DE0"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8D7DE0" w:rsidRPr="0009496D" w:rsidRDefault="008D7DE0" w:rsidP="00156081">
      <w:pPr>
        <w:pStyle w:val="a3"/>
        <w:shd w:val="clear" w:color="auto" w:fill="FFFFFF" w:themeFill="background1"/>
        <w:spacing w:before="240" w:line="36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%17   _    34% 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28%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41%  </w:t>
      </w:r>
    </w:p>
    <w:p w:rsidR="004B1B44" w:rsidRPr="0009496D" w:rsidRDefault="004B1B44" w:rsidP="00156081">
      <w:pPr>
        <w:pStyle w:val="a3"/>
        <w:shd w:val="clear" w:color="auto" w:fill="FFFFFF" w:themeFill="background1"/>
        <w:spacing w:before="240" w:line="36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</w:p>
    <w:p w:rsidR="008D7DE0" w:rsidRPr="0009496D" w:rsidRDefault="008D7DE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بروتونات تمتلك الشحن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8D7DE0" w:rsidRPr="0009496D" w:rsidRDefault="008D7DE0" w:rsidP="00156081">
      <w:pPr>
        <w:pStyle w:val="a3"/>
        <w:shd w:val="clear" w:color="auto" w:fill="FFFFFF" w:themeFill="background1"/>
        <w:spacing w:before="240" w:line="36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سالبة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موجب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 عديمة الشحنة   _    متعادلة </w:t>
      </w:r>
    </w:p>
    <w:p w:rsidR="008D7DE0" w:rsidRPr="0009496D" w:rsidRDefault="008D7DE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نتهي التوزيع الإلكتروني لعناصر الفلزات القلوية بـ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8D7DE0" w:rsidRPr="0009496D" w:rsidRDefault="008D7DE0" w:rsidP="00156081">
      <w:pPr>
        <w:pStyle w:val="a3"/>
        <w:bidi w:val="0"/>
        <w:spacing w:before="240"/>
        <w:jc w:val="center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nS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vertAlign w:val="superscript"/>
        </w:rPr>
        <w:t>2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nP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vertAlign w:val="superscript"/>
        </w:rPr>
        <w:t>2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nS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vertAlign w:val="superscript"/>
        </w:rPr>
        <w:t>1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_   nS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vertAlign w:val="superscript"/>
        </w:rPr>
        <w:t>2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 _    nS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vertAlign w:val="superscript"/>
        </w:rPr>
        <w:t>2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nP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vertAlign w:val="superscript"/>
        </w:rPr>
        <w:t>1</w:t>
      </w:r>
    </w:p>
    <w:p w:rsidR="008D7DE0" w:rsidRPr="0009496D" w:rsidRDefault="00C2440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نسبة بين عدد جزيئات غاز الأكسجي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NO</w:t>
      </w:r>
      <w:r w:rsidR="00D6193B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="00CB75F1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إلى ذرات الآرجون</w:t>
      </w:r>
      <w:r w:rsidR="00D6193B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N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Ar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في حجوم متساوية منهما عند نفس الظروف تساو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24406" w:rsidRPr="0009496D" w:rsidRDefault="00C24406" w:rsidP="00AD6707">
      <w:pPr>
        <w:pStyle w:val="a3"/>
        <w:shd w:val="clear" w:color="auto" w:fill="FFFFFF" w:themeFill="background1"/>
        <w:bidi w:val="0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1:1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     _       2:1      _       1:2       _    1:3</w:t>
      </w:r>
    </w:p>
    <w:p w:rsidR="00C24406" w:rsidRPr="0009496D" w:rsidRDefault="00C2440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وحدة قياس الكتل الذرية ؟</w:t>
      </w:r>
    </w:p>
    <w:p w:rsidR="00C24406" w:rsidRPr="0009496D" w:rsidRDefault="00C24406" w:rsidP="00156081">
      <w:pPr>
        <w:pStyle w:val="a3"/>
        <w:shd w:val="clear" w:color="auto" w:fill="FFFFFF" w:themeFill="background1"/>
        <w:spacing w:before="240" w:line="360" w:lineRule="auto"/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جرام    _     مول   _     جرام\</w:t>
      </w: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مول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    _    وحدة كتلة ذرية (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a.m.u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)</w:t>
      </w:r>
      <w:r w:rsidR="00D6193B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(و . ك . ذ)</w:t>
      </w:r>
    </w:p>
    <w:p w:rsidR="00C24406" w:rsidRPr="0009496D" w:rsidRDefault="00C2440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 w:line="240" w:lineRule="auto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حضر فلز المغنيسوم بطريق</w:t>
      </w:r>
      <w:r w:rsidR="00156081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24406" w:rsidRPr="0009496D" w:rsidRDefault="00C24406" w:rsidP="00156081">
      <w:p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>سللفاي</w:t>
      </w:r>
      <w:r w:rsidRPr="0009496D">
        <w:rPr>
          <w:rStyle w:val="pollxchoice-progress"/>
          <w:rFonts w:asciiTheme="majorBidi" w:hAnsiTheme="majorBidi" w:cstheme="majorBidi"/>
          <w:color w:val="000000"/>
          <w:sz w:val="28"/>
          <w:szCs w:val="28"/>
          <w:rtl/>
        </w:rPr>
        <w:t xml:space="preserve">   _    </w:t>
      </w:r>
      <w:r w:rsidRPr="0009496D">
        <w:rPr>
          <w:rStyle w:val="pollxchoice-progress"/>
          <w:rFonts w:asciiTheme="majorBidi" w:hAnsiTheme="majorBidi" w:cstheme="majorBidi"/>
          <w:color w:val="0070C0"/>
          <w:sz w:val="28"/>
          <w:szCs w:val="28"/>
          <w:rtl/>
        </w:rPr>
        <w:t>جرينارد</w:t>
      </w:r>
      <w:r w:rsidRPr="0009496D">
        <w:rPr>
          <w:rStyle w:val="pollxchoice-progress"/>
          <w:rFonts w:asciiTheme="majorBidi" w:hAnsiTheme="majorBidi" w:cstheme="majorBidi"/>
          <w:color w:val="000000"/>
          <w:sz w:val="28"/>
          <w:szCs w:val="28"/>
          <w:rtl/>
        </w:rPr>
        <w:t xml:space="preserve">  _   باير   _   لا شيء مما ذكر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أخر اكتشاف النيوترون بسبب كونه :</w:t>
      </w: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4B1B44" w:rsidRPr="0009496D" w:rsidRDefault="004B1B44" w:rsidP="004B1B44">
      <w:pPr>
        <w:shd w:val="clear" w:color="auto" w:fill="FFFFFF" w:themeFill="background1"/>
        <w:spacing w:line="240" w:lineRule="auto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عالي السرعة. 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. متعادل الشحن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  <w:t xml:space="preserve">قليل الكتلة . 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صغير الحجم .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كدت تجربة بويل على الغازات على وجود :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الأنوية .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_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. الإلكترونات .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الجزيئات . 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فر</w:t>
      </w:r>
      <w:r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ا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غات بين الذرا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- أحد الإنجازات الآتية تحققت على يد العالم أفوجادرو هو اكتشاف :</w:t>
      </w:r>
    </w:p>
    <w:p w:rsidR="004B1B44" w:rsidRPr="0009496D" w:rsidRDefault="004B1B44" w:rsidP="006852A4">
      <w:pPr>
        <w:shd w:val="clear" w:color="auto" w:fill="FFFFFF" w:themeFill="background1"/>
        <w:spacing w:line="240" w:lineRule="auto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أشعة السينية .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</w:t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="006852A4"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الجزيئات</w:t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.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العدد الكتلي .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العدد الذري .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عالم الذي ينسب له الفضل في اكتشاف النواة هو :</w:t>
      </w:r>
    </w:p>
    <w:p w:rsidR="004B1B44" w:rsidRPr="0009496D" w:rsidRDefault="006852A4" w:rsidP="006852A4">
      <w:p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lastRenderedPageBreak/>
        <w:t>.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جيمس شادويك .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نيلز بور . 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 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.</w:t>
      </w:r>
      <w:r w:rsidR="004B1B44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ارنست رذرفورد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_  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جون دالتون .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وفقاً لجون دالتون :</w:t>
      </w:r>
    </w:p>
    <w:p w:rsidR="004B1B44" w:rsidRPr="0009496D" w:rsidRDefault="004B1B44" w:rsidP="009F4F36">
      <w:pPr>
        <w:pStyle w:val="a3"/>
        <w:numPr>
          <w:ilvl w:val="0"/>
          <w:numId w:val="38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تتألف الذرات من جسيمات صغيرة .</w:t>
      </w:r>
    </w:p>
    <w:p w:rsidR="004B1B44" w:rsidRPr="0009496D" w:rsidRDefault="004B1B44" w:rsidP="009F4F36">
      <w:pPr>
        <w:pStyle w:val="a3"/>
        <w:numPr>
          <w:ilvl w:val="0"/>
          <w:numId w:val="38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تتحول الذرة إلى ذرة أخرى أثناء التفاعل الكيميائي .</w:t>
      </w:r>
    </w:p>
    <w:p w:rsidR="004B1B44" w:rsidRPr="0009496D" w:rsidRDefault="004B1B44" w:rsidP="009F4F36">
      <w:pPr>
        <w:pStyle w:val="a3"/>
        <w:numPr>
          <w:ilvl w:val="0"/>
          <w:numId w:val="38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ذرات جميع العناصر لها نفس الشكل والكتلة .</w:t>
      </w:r>
    </w:p>
    <w:p w:rsidR="004B1B44" w:rsidRPr="0009496D" w:rsidRDefault="006852A4" w:rsidP="009F4F36">
      <w:pPr>
        <w:pStyle w:val="a3"/>
        <w:numPr>
          <w:ilvl w:val="0"/>
          <w:numId w:val="38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ذرات </w:t>
      </w:r>
      <w:r w:rsidR="004B1B44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</w:t>
      </w:r>
      <w:r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ل</w:t>
      </w:r>
      <w:r w:rsidR="004B1B44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عنصر الواحد لها نفس الخصائص .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كتشف الإلكترون هو :</w:t>
      </w:r>
    </w:p>
    <w:p w:rsidR="004B1B44" w:rsidRPr="0009496D" w:rsidRDefault="004B1B44" w:rsidP="006852A4">
      <w:pPr>
        <w:shd w:val="clear" w:color="auto" w:fill="FFFFFF" w:themeFill="background1"/>
        <w:spacing w:line="240" w:lineRule="auto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</w:t>
      </w: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ستون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رذرفورد.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_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ميليكان .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ab/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_  </w:t>
      </w:r>
      <w:r w:rsidR="006852A4"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ط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ومسو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حتل النواة :</w:t>
      </w:r>
    </w:p>
    <w:p w:rsidR="004B1B44" w:rsidRPr="0009496D" w:rsidRDefault="004B1B44" w:rsidP="009F4F36">
      <w:pPr>
        <w:pStyle w:val="a3"/>
        <w:numPr>
          <w:ilvl w:val="0"/>
          <w:numId w:val="39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معظم كتلة الذرة والقليل من حجمها .</w:t>
      </w:r>
    </w:p>
    <w:p w:rsidR="004B1B44" w:rsidRPr="0009496D" w:rsidRDefault="004B1B44" w:rsidP="009F4F36">
      <w:pPr>
        <w:pStyle w:val="a3"/>
        <w:numPr>
          <w:ilvl w:val="0"/>
          <w:numId w:val="39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القليل من كتلة الذرة والقليل من حجمها .</w:t>
      </w:r>
    </w:p>
    <w:p w:rsidR="004B1B44" w:rsidRPr="0009496D" w:rsidRDefault="004B1B44" w:rsidP="009F4F36">
      <w:pPr>
        <w:pStyle w:val="a3"/>
        <w:numPr>
          <w:ilvl w:val="0"/>
          <w:numId w:val="39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معظم كتلة الذرة ومعظم حجمها .</w:t>
      </w:r>
    </w:p>
    <w:p w:rsidR="004B1B44" w:rsidRPr="0009496D" w:rsidRDefault="004B1B44" w:rsidP="009F4F36">
      <w:pPr>
        <w:pStyle w:val="a3"/>
        <w:numPr>
          <w:ilvl w:val="0"/>
          <w:numId w:val="39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قليل من كتلة الذرة ومعظم حجمها .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كثر النماذج الذرية قبولاً في الوقت الحاضر هو النموذج :</w:t>
      </w:r>
    </w:p>
    <w:p w:rsidR="006852A4" w:rsidRPr="0009496D" w:rsidRDefault="004B1B44" w:rsidP="009F4F36">
      <w:pPr>
        <w:pStyle w:val="a3"/>
        <w:numPr>
          <w:ilvl w:val="0"/>
          <w:numId w:val="40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الذري لبور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.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_   ج-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>الذري لدالتون .</w:t>
      </w:r>
      <w:r w:rsidR="006852A4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          </w:t>
      </w:r>
    </w:p>
    <w:p w:rsidR="004B1B44" w:rsidRPr="0009496D" w:rsidRDefault="006852A4" w:rsidP="009F4F36">
      <w:pPr>
        <w:pStyle w:val="a3"/>
        <w:numPr>
          <w:ilvl w:val="0"/>
          <w:numId w:val="40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4B1B44"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ميكانيكي الموجي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. 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_  د-</w:t>
      </w:r>
      <w:r w:rsidR="004B1B44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. الذري لرذرفورد.  </w:t>
      </w: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19- عدد المستويات الفرعية في مستوى الطاقة الرئيس الرابع (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n = 4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)</w:t>
      </w:r>
      <w:r w:rsidR="004C33F2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4C33F2" w:rsidRPr="0009496D">
        <w:rPr>
          <w:rFonts w:asciiTheme="majorBidi" w:hAnsiTheme="majorBidi" w:cstheme="majorBidi" w:hint="cs"/>
          <w:color w:val="FF0000"/>
          <w:spacing w:val="4"/>
          <w:sz w:val="28"/>
          <w:szCs w:val="28"/>
          <w:shd w:val="clear" w:color="auto" w:fill="FFFFFF"/>
          <w:rtl/>
        </w:rPr>
        <w:t>3</w:t>
      </w:r>
      <w:r w:rsidR="004C33F2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4B1B44" w:rsidRPr="0009496D" w:rsidRDefault="006852A4" w:rsidP="006852A4">
      <w:pPr>
        <w:shd w:val="clear" w:color="auto" w:fill="FFFFFF" w:themeFill="background1"/>
        <w:spacing w:line="240" w:lineRule="auto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>8       _         4           _            2            _           1</w:t>
      </w:r>
    </w:p>
    <w:p w:rsidR="004B1B44" w:rsidRPr="0009496D" w:rsidRDefault="004B1B44" w:rsidP="006852A4">
      <w:pPr>
        <w:pStyle w:val="a3"/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</w:p>
    <w:p w:rsidR="004B1B44" w:rsidRPr="0009496D" w:rsidRDefault="004B1B44" w:rsidP="00705894">
      <w:pPr>
        <w:pStyle w:val="a3"/>
        <w:numPr>
          <w:ilvl w:val="0"/>
          <w:numId w:val="1"/>
        </w:numPr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عدد أفلاك المستوى الفرعي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p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هو :</w:t>
      </w:r>
      <w:r w:rsidR="004C33F2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4B1B44" w:rsidRPr="0009496D" w:rsidRDefault="006852A4" w:rsidP="006852A4">
      <w:pPr>
        <w:pStyle w:val="a3"/>
        <w:shd w:val="clear" w:color="auto" w:fill="FFFFFF" w:themeFill="background1"/>
        <w:spacing w:line="240" w:lineRule="auto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7    _            5           _              </w:t>
      </w:r>
      <w:r w:rsidRPr="0009496D">
        <w:rPr>
          <w:rFonts w:asciiTheme="majorBidi" w:hAnsiTheme="majorBidi" w:cstheme="majorBidi" w:hint="cs"/>
          <w:color w:val="0070C0"/>
          <w:spacing w:val="4"/>
          <w:sz w:val="28"/>
          <w:szCs w:val="28"/>
          <w:shd w:val="clear" w:color="auto" w:fill="FFFFFF"/>
          <w:rtl/>
        </w:rPr>
        <w:t>3</w:t>
      </w:r>
      <w:r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                _            1</w:t>
      </w:r>
    </w:p>
    <w:p w:rsidR="00CB75F1" w:rsidRPr="0009496D" w:rsidRDefault="00CB75F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مركبات التي لا تذوب في المذيبات القطبيه</w:t>
      </w:r>
    </w:p>
    <w:p w:rsidR="00CB75F1" w:rsidRPr="0009496D" w:rsidRDefault="00CB75F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أيونية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تساهم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_  عضوية _  قلوية </w:t>
      </w:r>
    </w:p>
    <w:p w:rsidR="00CB75F1" w:rsidRPr="0009496D" w:rsidRDefault="00CB75F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السكر الذي صيغته الجزيئي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C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6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H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12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O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6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)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؟</w:t>
      </w:r>
    </w:p>
    <w:p w:rsidR="00CB75F1" w:rsidRPr="0009496D" w:rsidRDefault="00CB75F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مالتوز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جلوكوز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 سكروز   _   لاكتوز </w:t>
      </w:r>
    </w:p>
    <w:p w:rsidR="00CB75F1" w:rsidRPr="0009496D" w:rsidRDefault="00CB75F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تم الكشف عن النيتروجين في المواد العضوية باستخدام أيونا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B75F1" w:rsidRPr="0009496D" w:rsidRDefault="00CB75F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الكبريت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الفضة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حديد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رصاص </w:t>
      </w:r>
    </w:p>
    <w:p w:rsidR="00CB75F1" w:rsidRPr="0009496D" w:rsidRDefault="00CB75F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سبة الكربون المئوية في النفط تتراوح ما بي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B75F1" w:rsidRPr="0009496D" w:rsidRDefault="00CB75F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90-58 % 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80-70 %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    55-45 %   _       15-5 %</w:t>
      </w:r>
      <w:r w:rsidR="00156081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156081" w:rsidRPr="0009496D" w:rsidRDefault="0015608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</w:p>
    <w:p w:rsidR="00CB75F1" w:rsidRPr="0009496D" w:rsidRDefault="001F3C4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jc w:val="right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noProof/>
          <w:color w:val="292F33"/>
          <w:spacing w:val="4"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500952</wp:posOffset>
            </wp:positionH>
            <wp:positionV relativeFrom="paragraph">
              <wp:posOffset>16657</wp:posOffset>
            </wp:positionV>
            <wp:extent cx="423077" cy="452175"/>
            <wp:effectExtent l="19050" t="0" r="0" b="0"/>
            <wp:wrapNone/>
            <wp:docPr id="2" name="صورة 13" descr="Image result for KETO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 result for KETONES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5128" t="8553" r="165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77" cy="45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522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نتمي المركبات العضوية التي تتضمن المجموعة (</w:t>
      </w:r>
      <w:r w:rsidR="0043522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R-C(O)-R</w:t>
      </w:r>
      <w:r w:rsidR="0043522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) </w:t>
      </w:r>
      <w:r w:rsidR="0043522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 </w:t>
      </w:r>
      <w:r w:rsidR="0043522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إلى</w:t>
      </w:r>
    </w:p>
    <w:p w:rsidR="0043522A" w:rsidRPr="0009496D" w:rsidRDefault="0043522A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إيثر   _  إستر 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كيتو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ألدهيد</w:t>
      </w:r>
    </w:p>
    <w:p w:rsidR="00156081" w:rsidRPr="0009496D" w:rsidRDefault="00156081" w:rsidP="00156081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</w:p>
    <w:p w:rsidR="0043522A" w:rsidRPr="0009496D" w:rsidRDefault="0043522A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ما ناتج تفاعل هاليدات الحموض مع الماء ؟ </w:t>
      </w:r>
    </w:p>
    <w:p w:rsidR="0043522A" w:rsidRPr="0009496D" w:rsidRDefault="0043522A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كحول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حمض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إستر  _   </w:t>
      </w: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  <w:rtl/>
        </w:rPr>
        <w:t>الدهيد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445D8F" w:rsidRPr="0009496D" w:rsidRDefault="00445D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رتبة التفاعل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 xA yB )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؟ </w:t>
      </w:r>
    </w:p>
    <w:p w:rsidR="00445D8F" w:rsidRPr="0009496D" w:rsidRDefault="00445D8F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فقط رتبة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x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_     فقط رتبة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y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 xml:space="preserve">y + x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  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_ 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لا يمكن تحديدها </w:t>
      </w:r>
    </w:p>
    <w:p w:rsidR="00445D8F" w:rsidRPr="0009496D" w:rsidRDefault="00445D8F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lastRenderedPageBreak/>
        <w:t xml:space="preserve">إذا كانت الحرارة اللازمة لرفع درجة حرار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500 g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من الماء من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25 C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إلى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30 C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 تساوي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10,460 J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، فإن حرارته النوعية (بوحد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J/g.c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)  هي </w:t>
      </w:r>
      <w:r w:rsidR="00255A41" w:rsidRPr="0009496D">
        <w:rPr>
          <w:rStyle w:val="a6"/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footnoteReference w:id="8"/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445D8F" w:rsidRPr="0009496D" w:rsidRDefault="00445D8F" w:rsidP="00AD6707">
      <w:pPr>
        <w:pStyle w:val="a3"/>
        <w:shd w:val="clear" w:color="auto" w:fill="FFFFFF" w:themeFill="background1"/>
        <w:spacing w:before="240"/>
        <w:jc w:val="right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20.92    _    8.314  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 xml:space="preserve">4.184 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  _     0.047 </w:t>
      </w:r>
    </w:p>
    <w:p w:rsidR="00445D8F" w:rsidRPr="0009496D" w:rsidRDefault="00255A4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جميع الوحدات الأتية وحدات طاقة ما عد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 :</w:t>
      </w:r>
    </w:p>
    <w:p w:rsidR="00255A41" w:rsidRPr="0009496D" w:rsidRDefault="00255A41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باسكال  _  كالوري  _  جول  _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 xml:space="preserve">لتر\ضغط جوي </w:t>
      </w:r>
    </w:p>
    <w:p w:rsidR="00255A41" w:rsidRPr="0009496D" w:rsidRDefault="00255A41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الذرات الآتية لها أقل ألفة إلكترونية ؟</w:t>
      </w:r>
    </w:p>
    <w:p w:rsidR="00255A41" w:rsidRPr="0009496D" w:rsidRDefault="00255A41" w:rsidP="00AD6707">
      <w:pPr>
        <w:pStyle w:val="a3"/>
        <w:shd w:val="clear" w:color="auto" w:fill="FFFFFF" w:themeFill="background1"/>
        <w:spacing w:before="240"/>
        <w:jc w:val="right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8O     _        16S       _       9F         _      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15P</w:t>
      </w:r>
      <w:r w:rsidR="00F3758D"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</w:t>
      </w:r>
    </w:p>
    <w:p w:rsidR="00F3758D" w:rsidRPr="0009496D" w:rsidRDefault="00F3758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يتلوث الهواء إذا زادت فيه نسب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F3758D" w:rsidRPr="0009496D" w:rsidRDefault="00F3758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نيتروجين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ثاني أكسيد الكربون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_    الأكسجين    _  بخار الماء</w:t>
      </w:r>
    </w:p>
    <w:p w:rsidR="00F3758D" w:rsidRPr="0009496D" w:rsidRDefault="00F3758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جزيء الماء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F3758D" w:rsidRPr="0009496D" w:rsidRDefault="00F3758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قطب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أيوني   _   خطي   _    مثلث  </w:t>
      </w:r>
    </w:p>
    <w:p w:rsidR="00F3758D" w:rsidRPr="0009496D" w:rsidRDefault="00F3758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تكافؤ العنصر الذي عدده الذري 9 ووزنه الذري 19 ؟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  <w:r w:rsidRPr="0009496D">
        <w:rPr>
          <w:rStyle w:val="a6"/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</w:rPr>
        <w:footnoteReference w:id="9"/>
      </w:r>
    </w:p>
    <w:p w:rsidR="00F3758D" w:rsidRPr="0009496D" w:rsidRDefault="00F3758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صفر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أحاد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_   ثلاثي    _  خماسي </w:t>
      </w:r>
      <w:r w:rsidR="001F3C4D" w:rsidRPr="0009496D">
        <w:rPr>
          <w:rFonts w:asciiTheme="majorBidi" w:hAnsiTheme="majorBidi" w:cstheme="majorBidi" w:hint="cs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1F3C4D" w:rsidRPr="0009496D" w:rsidRDefault="001F3C4D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</w:p>
    <w:p w:rsidR="00F3758D" w:rsidRPr="0009496D" w:rsidRDefault="00C104AD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ذرة معظمها فراغ " . هذا القول لـ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C104AD" w:rsidRPr="0009496D" w:rsidRDefault="00C104AD" w:rsidP="00AD6707">
      <w:pPr>
        <w:shd w:val="clear" w:color="auto" w:fill="FFFFFF" w:themeFill="background1"/>
        <w:spacing w:before="240"/>
        <w:ind w:left="36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دالتون   _  طومسون  _   فاراداي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رذرفورد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المواد الآتية لها أعلى درجة غليان ؟</w:t>
      </w:r>
    </w:p>
    <w:p w:rsidR="00CF1740" w:rsidRPr="0009496D" w:rsidRDefault="00CF174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كحول _  ألدهيد  _   إيثر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حموض العضو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الصفة العامة للألكينات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 AlKenes )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؟</w:t>
      </w:r>
    </w:p>
    <w:p w:rsidR="00CF1740" w:rsidRPr="0009496D" w:rsidRDefault="00CF174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>CnH2n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 xml:space="preserve">  _    CnH2n-1   _   CnH2n-2      _      CnH2n+2 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جميع العوامل الآتية تؤثر على سرعة التفاعل الكيميائي ما عد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F1740" w:rsidRPr="0009496D" w:rsidRDefault="00CF174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مواد الحفازة   _   درجة الحرارة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حرارة التفاعل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  مساحة السطح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وع الرابطة بين البروتو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H⁺)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وجزيء الماء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F1740" w:rsidRPr="0009496D" w:rsidRDefault="00CF174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أيونية   _    تساهمية   _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هيدروجين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_    تناسقية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ناصر المجموعة الثالثة تكون كربيدات</w:t>
      </w:r>
      <w:r w:rsidR="007C498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CF1740" w:rsidRPr="0009496D" w:rsidRDefault="00CF1740" w:rsidP="00AD6707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أيونية    _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تساهم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 _   عضومعدنية   _     تناسقية </w:t>
      </w:r>
    </w:p>
    <w:p w:rsidR="00CF1740" w:rsidRPr="0009496D" w:rsidRDefault="00CF1740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م ترتيب العناصر في الجدول الدوري الحديث حسب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="000A20E8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</w:p>
    <w:p w:rsidR="005D4704" w:rsidRPr="0009496D" w:rsidRDefault="00CF1740" w:rsidP="00AD6707">
      <w:pPr>
        <w:shd w:val="clear" w:color="auto" w:fill="FFFFFF" w:themeFill="background1"/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أوزانها الذرية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أعدادها الذرية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  _  خواصها الفيزيائية   _    جميع ما سبق </w:t>
      </w:r>
    </w:p>
    <w:p w:rsidR="00CF1740" w:rsidRPr="0009496D" w:rsidRDefault="005D470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</w:tabs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ترتيب الإلكتروني الصحيح لذر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P 15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8805CE" w:rsidRPr="0009496D" w:rsidRDefault="005D4704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</w:tabs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1S,2S,2P,3S,3P</w:t>
      </w:r>
      <w:r w:rsidRPr="0009496D">
        <w:rPr>
          <w:rFonts w:asciiTheme="majorBidi" w:hAnsiTheme="majorBidi" w:cstheme="majorBidi"/>
          <w:sz w:val="28"/>
          <w:szCs w:val="28"/>
        </w:rPr>
        <w:t xml:space="preserve">    _    3P,1S,2S,3S    </w:t>
      </w:r>
    </w:p>
    <w:p w:rsidR="005D4704" w:rsidRPr="0009496D" w:rsidRDefault="005D4704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</w:tabs>
        <w:bidi w:val="0"/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   1S,2S,2P,3S,SP     _    1S,2S,2P,3P  </w:t>
      </w:r>
    </w:p>
    <w:p w:rsidR="005D4704" w:rsidRPr="0009496D" w:rsidRDefault="007B4B13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</w:tabs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نبعاث</w:t>
      </w:r>
      <w:r w:rsidR="005D4704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الأشعة من نوى بعض الذرات يعرف باسم</w:t>
      </w:r>
      <w:r w:rsidR="005D4704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="005D4704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0A20E8" w:rsidRPr="0009496D" w:rsidRDefault="005D4704" w:rsidP="00AD6707">
      <w:pPr>
        <w:pStyle w:val="a3"/>
        <w:shd w:val="clear" w:color="auto" w:fill="FFFFFF" w:themeFill="background1"/>
        <w:tabs>
          <w:tab w:val="left" w:pos="970"/>
        </w:tabs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الظاهرة الكهروضوئية   _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النشاط الإشعاعي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 _ </w:t>
      </w:r>
    </w:p>
    <w:p w:rsidR="005D4704" w:rsidRPr="0009496D" w:rsidRDefault="005D4704" w:rsidP="00AD6707">
      <w:pPr>
        <w:pStyle w:val="a3"/>
        <w:shd w:val="clear" w:color="auto" w:fill="FFFFFF" w:themeFill="background1"/>
        <w:tabs>
          <w:tab w:val="left" w:pos="970"/>
        </w:tabs>
        <w:spacing w:before="240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lastRenderedPageBreak/>
        <w:t xml:space="preserve">   الطيف الذري    _   طيف الانبعاث 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</w:tabs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أي المحاليل المائية التالية لا توصل التيار الكهربائي؟ 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KCl      _   HCl    _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1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ab/>
      </w:r>
      <w:r w:rsidRPr="0009496D">
        <w:rPr>
          <w:rFonts w:asciiTheme="majorBidi" w:hAnsiTheme="majorBidi" w:cstheme="majorBidi"/>
          <w:sz w:val="28"/>
          <w:szCs w:val="28"/>
        </w:rPr>
        <w:t xml:space="preserve">_    NaOH </w:t>
      </w:r>
    </w:p>
    <w:p w:rsidR="007D5351" w:rsidRPr="0009496D" w:rsidRDefault="007D5351" w:rsidP="007D5351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/>
        <w:rPr>
          <w:rFonts w:asciiTheme="majorBidi" w:hAnsiTheme="majorBidi" w:cstheme="majorBidi"/>
          <w:sz w:val="28"/>
          <w:szCs w:val="28"/>
        </w:rPr>
      </w:pP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على الجسيمات الآتية كتلة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5F8FA"/>
        </w:rPr>
        <w:t xml:space="preserve"> :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بروتون  _   النيوترون   _   الإلكترون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لف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عدد الكم الذي يحدد شكل المدارات الذرية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رئيسي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ثانو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المغناطيسي    _   المغزلي   </w:t>
      </w:r>
    </w:p>
    <w:p w:rsidR="00D5011B" w:rsidRPr="0009496D" w:rsidRDefault="00D5011B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سعة الغلاف الإلكتروني الثالث من الإلكترونات تساوي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0A20E8"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10"/>
      </w:r>
    </w:p>
    <w:p w:rsidR="00D5011B" w:rsidRPr="0009496D" w:rsidRDefault="00D5011B" w:rsidP="00D5011B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32  _   27   _  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>18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9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سعة الغلاف الإلكتروني الرابع من الإلكترونات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؟</w:t>
      </w:r>
      <w:r w:rsidR="007B4B13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32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  18     _     2     _      16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ميل جزيئات المادة في الحالة الغازية لأن :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تتحرك حركة ثابتة   _   تتحرك حركة انزلاقية 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تحرك حركة عشوائ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لا تتحرك 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جزيء السكروز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Sucrose “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و سكر المائدة ” يتكون م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0D6DB7" w:rsidRPr="0009496D" w:rsidRDefault="000D6DB7" w:rsidP="003C2858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جلوكوز وفركتوز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وحدتي جلوكوز    _     جلوكوز وما</w:t>
      </w:r>
      <w:r w:rsidR="003C2858" w:rsidRPr="0009496D">
        <w:rPr>
          <w:rFonts w:asciiTheme="majorBidi" w:hAnsiTheme="majorBidi" w:cstheme="majorBidi" w:hint="cs"/>
          <w:sz w:val="28"/>
          <w:szCs w:val="28"/>
          <w:rtl/>
        </w:rPr>
        <w:t>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وز  _   سكر نشا 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دة ألاني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alanine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دخل في تركيب</w:t>
      </w:r>
      <w:r w:rsidR="003C2858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0D6DB7" w:rsidRPr="0009496D" w:rsidRDefault="000D6DB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سيليلوز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بروتي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الزيوت النباتية    _    بلاستيك </w:t>
      </w:r>
    </w:p>
    <w:p w:rsidR="000D6DB7" w:rsidRPr="0009496D" w:rsidRDefault="000D6DB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رقم التأكسد لـ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Mn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أيون البرمنجنات </w:t>
      </w:r>
      <w:r w:rsidR="0071193A" w:rsidRPr="0009496D">
        <w:rPr>
          <w:rFonts w:asciiTheme="majorBidi" w:hAnsiTheme="majorBidi" w:cstheme="majorBidi"/>
          <w:b/>
          <w:bCs/>
          <w:sz w:val="28"/>
          <w:szCs w:val="28"/>
        </w:rPr>
        <w:t>MnO</w:t>
      </w:r>
      <w:r w:rsidR="0071193A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4</w:t>
      </w:r>
      <w:r w:rsidR="0009276C"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-</w:t>
      </w:r>
      <w:r w:rsidR="0071193A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هو :   </w:t>
      </w:r>
    </w:p>
    <w:p w:rsidR="0071193A" w:rsidRPr="0009496D" w:rsidRDefault="0071193A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-8                 _        -1       _       +2 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_      +7</w:t>
      </w:r>
    </w:p>
    <w:p w:rsidR="0071193A" w:rsidRPr="0009496D" w:rsidRDefault="0071193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كم حجم حمض الكبريت المركز (10 مولار) بالمللتر يجب إضافته إلى الماء لتحضير 250 مللتر من حمض الكبريت تركيزه 0.2 مولار ؟</w:t>
      </w:r>
      <w:r w:rsidR="00BE73C2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BE73C2" w:rsidRPr="0009496D">
        <w:rPr>
          <w:b/>
          <w:bCs/>
          <w:sz w:val="28"/>
          <w:szCs w:val="28"/>
          <w:rtl/>
        </w:rPr>
        <w:footnoteReference w:id="11"/>
      </w:r>
    </w:p>
    <w:p w:rsidR="0071193A" w:rsidRPr="0009496D" w:rsidRDefault="0071193A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5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_     10     _     15     _     20    </w:t>
      </w:r>
    </w:p>
    <w:p w:rsidR="00BE73C2" w:rsidRPr="0009496D" w:rsidRDefault="00BE73C2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1A23FA" w:rsidRPr="0009496D" w:rsidRDefault="001A23F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ميل جزيئات المادة في الحالة الصلبة إل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1A23FA" w:rsidRPr="0009496D" w:rsidRDefault="001A23FA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8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حرك بثبات   _   تبقى دون حركة    _    تنزلق بحرية 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هتز عند موضع الثب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519F7" w:rsidRPr="0009496D" w:rsidRDefault="005519F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84"/>
        <w:rPr>
          <w:rFonts w:asciiTheme="majorBidi" w:hAnsiTheme="majorBidi" w:cstheme="majorBidi"/>
          <w:sz w:val="28"/>
          <w:szCs w:val="28"/>
          <w:rtl/>
        </w:rPr>
      </w:pPr>
    </w:p>
    <w:p w:rsidR="001A23FA" w:rsidRPr="0009496D" w:rsidRDefault="001A23F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ا</w:t>
      </w:r>
      <w:r w:rsidR="00242E3B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لا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سم النظام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 IUPAC )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للجزيء</w:t>
      </w:r>
      <w:r w:rsidR="00F2236D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CH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3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CH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2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CHClCH</w:t>
      </w:r>
      <w:r w:rsidR="00F2236D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3</w:t>
      </w:r>
      <w:r w:rsidR="00F2236D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؟ </w:t>
      </w:r>
    </w:p>
    <w:p w:rsidR="001A23FA" w:rsidRPr="0009496D" w:rsidRDefault="001A23FA" w:rsidP="00F2236D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2-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لوروبيوتا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3- كلوروبروبان   _   2- كلوروإيثان    _    3- كلوروبنتان</w:t>
      </w:r>
      <w:r w:rsidR="00F2236D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1A23FA" w:rsidRPr="0009496D" w:rsidRDefault="007B4B13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noProof/>
          <w:color w:val="292F33"/>
          <w:spacing w:val="4"/>
          <w:sz w:val="28"/>
          <w:szCs w:val="28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166495</wp:posOffset>
            </wp:positionH>
            <wp:positionV relativeFrom="paragraph">
              <wp:posOffset>377190</wp:posOffset>
            </wp:positionV>
            <wp:extent cx="2075180" cy="2070735"/>
            <wp:effectExtent l="19050" t="19050" r="20320" b="24765"/>
            <wp:wrapTight wrapText="bothSides">
              <wp:wrapPolygon edited="0">
                <wp:start x="-198" y="-199"/>
                <wp:lineTo x="-198" y="21858"/>
                <wp:lineTo x="21812" y="21858"/>
                <wp:lineTo x="21812" y="-199"/>
                <wp:lineTo x="-198" y="-199"/>
              </wp:wrapPolygon>
            </wp:wrapTight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20707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23FA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الخطوط في منحنى الاذابة أدناه يمثل أفضل علاقه بين درجة الحرارة ودرجة ذائبية غاز في سائل؟</w:t>
      </w:r>
      <w:r w:rsidR="001A23FA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31CA" w:rsidRPr="0009496D">
        <w:rPr>
          <w:rStyle w:val="a6"/>
          <w:rFonts w:asciiTheme="majorBidi" w:hAnsiTheme="majorBidi" w:cstheme="majorBidi"/>
          <w:sz w:val="28"/>
          <w:szCs w:val="28"/>
        </w:rPr>
        <w:footnoteReference w:id="12"/>
      </w:r>
    </w:p>
    <w:p w:rsidR="001A23FA" w:rsidRPr="0009496D" w:rsidRDefault="001A23FA" w:rsidP="007B4B13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  <w:rtl/>
        </w:rPr>
      </w:pPr>
    </w:p>
    <w:p w:rsidR="007B4B13" w:rsidRPr="0009496D" w:rsidRDefault="007B4B13" w:rsidP="009A4EF5">
      <w:pPr>
        <w:pStyle w:val="a3"/>
        <w:numPr>
          <w:ilvl w:val="0"/>
          <w:numId w:val="29"/>
        </w:numPr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1</w:t>
      </w:r>
    </w:p>
    <w:p w:rsidR="007B4B13" w:rsidRPr="0009496D" w:rsidRDefault="007B4B13" w:rsidP="009A4EF5">
      <w:pPr>
        <w:pStyle w:val="a3"/>
        <w:numPr>
          <w:ilvl w:val="0"/>
          <w:numId w:val="29"/>
        </w:numPr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2</w:t>
      </w:r>
    </w:p>
    <w:p w:rsidR="007B4B13" w:rsidRPr="0009496D" w:rsidRDefault="007B4B13" w:rsidP="009A4EF5">
      <w:pPr>
        <w:pStyle w:val="a3"/>
        <w:numPr>
          <w:ilvl w:val="0"/>
          <w:numId w:val="29"/>
        </w:numPr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3</w:t>
      </w:r>
    </w:p>
    <w:p w:rsidR="001A23FA" w:rsidRPr="0009496D" w:rsidRDefault="001A23FA" w:rsidP="009A4EF5">
      <w:pPr>
        <w:pStyle w:val="a3"/>
        <w:numPr>
          <w:ilvl w:val="0"/>
          <w:numId w:val="29"/>
        </w:numPr>
        <w:shd w:val="clear" w:color="auto" w:fill="FFFFFF" w:themeFill="background1"/>
        <w:tabs>
          <w:tab w:val="left" w:pos="970"/>
          <w:tab w:val="left" w:pos="4374"/>
        </w:tabs>
        <w:spacing w:before="240" w:line="360" w:lineRule="auto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4 </w:t>
      </w:r>
    </w:p>
    <w:p w:rsidR="007B4B13" w:rsidRPr="0009496D" w:rsidRDefault="007B4B13" w:rsidP="007B4B13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1545"/>
        <w:rPr>
          <w:rFonts w:asciiTheme="majorBidi" w:hAnsiTheme="majorBidi" w:cstheme="majorBidi"/>
          <w:sz w:val="28"/>
          <w:szCs w:val="28"/>
          <w:rtl/>
        </w:rPr>
      </w:pPr>
    </w:p>
    <w:p w:rsidR="007B4B13" w:rsidRPr="0009496D" w:rsidRDefault="007B4B13" w:rsidP="007B4B13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1545"/>
        <w:rPr>
          <w:rFonts w:asciiTheme="majorBidi" w:hAnsiTheme="majorBidi" w:cstheme="majorBidi"/>
          <w:sz w:val="28"/>
          <w:szCs w:val="28"/>
          <w:rtl/>
        </w:rPr>
      </w:pPr>
    </w:p>
    <w:p w:rsidR="007B4B13" w:rsidRPr="0009496D" w:rsidRDefault="007B4B13" w:rsidP="007B4B13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1545"/>
        <w:rPr>
          <w:rFonts w:asciiTheme="majorBidi" w:hAnsiTheme="majorBidi" w:cstheme="majorBidi"/>
          <w:sz w:val="28"/>
          <w:szCs w:val="28"/>
          <w:rtl/>
        </w:rPr>
      </w:pPr>
    </w:p>
    <w:p w:rsidR="001A23FA" w:rsidRPr="0009496D" w:rsidRDefault="001A23F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ي المركبات التاليه سوف ينتج عندما يتفاعل البنزي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(C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6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H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6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)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تفاعل استبدال مع حمض النيتروز</w:t>
      </w:r>
      <w:r w:rsidR="00F271F9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HNO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؟</w:t>
      </w:r>
      <w:r w:rsidR="00F271F9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3177BD" w:rsidRPr="0009496D">
        <w:rPr>
          <w:rStyle w:val="a6"/>
          <w:rFonts w:asciiTheme="majorBidi" w:hAnsiTheme="majorBidi" w:cstheme="majorBidi"/>
          <w:sz w:val="28"/>
          <w:szCs w:val="28"/>
        </w:rPr>
        <w:footnoteReference w:id="13"/>
      </w:r>
    </w:p>
    <w:p w:rsidR="00F271F9" w:rsidRPr="0009496D" w:rsidRDefault="00F271F9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5</w:t>
      </w:r>
      <w:r w:rsidRPr="0009496D">
        <w:rPr>
          <w:rFonts w:asciiTheme="majorBidi" w:hAnsiTheme="majorBidi" w:cstheme="majorBidi"/>
          <w:sz w:val="28"/>
          <w:szCs w:val="28"/>
        </w:rPr>
        <w:t>N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5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NO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 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5</w:t>
      </w:r>
      <w:r w:rsidRPr="0009496D">
        <w:rPr>
          <w:rFonts w:asciiTheme="majorBidi" w:hAnsiTheme="majorBidi" w:cstheme="majorBidi"/>
          <w:sz w:val="28"/>
          <w:szCs w:val="28"/>
        </w:rPr>
        <w:t>N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5</w:t>
      </w:r>
      <w:r w:rsidRPr="0009496D">
        <w:rPr>
          <w:rFonts w:asciiTheme="majorBidi" w:hAnsiTheme="majorBidi" w:cstheme="majorBidi"/>
          <w:sz w:val="28"/>
          <w:szCs w:val="28"/>
        </w:rPr>
        <w:t>N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F271F9" w:rsidRPr="0009496D" w:rsidRDefault="00F271F9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فضل وصف للنظرية العلمية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7735B9" w:rsidRPr="0009496D" w:rsidRDefault="007735B9" w:rsidP="003177BD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8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ل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يمكن أن تتغير ابدًا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="00F271F9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F271F9" w:rsidRPr="0009496D">
        <w:rPr>
          <w:rFonts w:asciiTheme="majorBidi" w:hAnsiTheme="majorBidi" w:cstheme="majorBidi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3177BD"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اختبارها بشكل جيد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,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وتفسر نطاق واسع من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ملاحظات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.</w:t>
      </w:r>
    </w:p>
    <w:p w:rsidR="007735B9" w:rsidRPr="0009496D" w:rsidRDefault="00F271F9" w:rsidP="000A20E8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8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يمكن إثباتها ب</w:t>
      </w:r>
      <w:r w:rsidR="007735B9" w:rsidRPr="0009496D">
        <w:rPr>
          <w:rFonts w:asciiTheme="majorBidi" w:hAnsiTheme="majorBidi" w:cstheme="majorBidi" w:hint="cs"/>
          <w:sz w:val="28"/>
          <w:szCs w:val="28"/>
          <w:rtl/>
        </w:rPr>
        <w:t xml:space="preserve">تكرار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جارب   _   </w:t>
      </w:r>
      <w:r w:rsidR="007735B9" w:rsidRPr="0009496D">
        <w:rPr>
          <w:rFonts w:asciiTheme="majorBidi" w:hAnsiTheme="majorBidi" w:cstheme="majorBidi"/>
          <w:sz w:val="28"/>
          <w:szCs w:val="28"/>
          <w:rtl/>
        </w:rPr>
        <w:t>قد تتغير</w:t>
      </w:r>
      <w:r w:rsidR="007735B9" w:rsidRPr="0009496D">
        <w:rPr>
          <w:rFonts w:asciiTheme="majorBidi" w:hAnsiTheme="majorBidi" w:cstheme="majorBidi" w:hint="cs"/>
          <w:sz w:val="28"/>
          <w:szCs w:val="28"/>
          <w:rtl/>
        </w:rPr>
        <w:t xml:space="preserve"> في كل مرة يتم فيها الاختبار</w:t>
      </w:r>
      <w:r w:rsidR="007735B9"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0A20E8" w:rsidRPr="0009496D" w:rsidRDefault="000A20E8" w:rsidP="000A20E8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left="84"/>
        <w:rPr>
          <w:rFonts w:asciiTheme="majorBidi" w:hAnsiTheme="majorBidi" w:cstheme="majorBidi"/>
          <w:sz w:val="28"/>
          <w:szCs w:val="28"/>
          <w:rtl/>
        </w:rPr>
      </w:pPr>
    </w:p>
    <w:p w:rsidR="00F271F9" w:rsidRPr="0009496D" w:rsidRDefault="00F271F9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صنف بيكربونات البوتاسيو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(KHC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)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لى أنها</w:t>
      </w:r>
      <w:r w:rsidR="00242E3B" w:rsidRPr="0009496D">
        <w:rPr>
          <w:rFonts w:asciiTheme="majorBidi" w:hAnsiTheme="majorBidi" w:cstheme="majorBidi" w:hint="cs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</w:p>
    <w:p w:rsidR="00F271F9" w:rsidRPr="0009496D" w:rsidRDefault="00F271F9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خلوط غير متجانس _  عنصر  _  مخلوط متجانس   _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مركب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0A20E8" w:rsidRPr="0009496D" w:rsidRDefault="000A20E8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F271F9" w:rsidRPr="0009496D" w:rsidRDefault="00F271F9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قدر قيم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pH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محلو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HCl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ركيزه</w:t>
      </w:r>
      <w:r w:rsidRPr="0009496D">
        <w:rPr>
          <w:rFonts w:asciiTheme="majorBidi" w:hAnsiTheme="majorBidi" w:cstheme="majorBidi"/>
          <w:b/>
          <w:bCs/>
          <w:color w:val="292F33"/>
          <w:sz w:val="28"/>
          <w:szCs w:val="28"/>
          <w:shd w:val="clear" w:color="auto" w:fill="F5F8FA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1.0x10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 xml:space="preserve">-5 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ولار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14"/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F271F9" w:rsidRPr="0009496D" w:rsidRDefault="00F271F9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2            _             3          _              4     </w:t>
      </w:r>
      <w:r w:rsidR="00387C90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_             </w:t>
      </w:r>
      <w:r w:rsidR="00242E3B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5 </w:t>
      </w:r>
    </w:p>
    <w:p w:rsidR="000A20E8" w:rsidRPr="0009496D" w:rsidRDefault="000A20E8" w:rsidP="000A20E8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</w:p>
    <w:p w:rsidR="00F271F9" w:rsidRPr="0009496D" w:rsidRDefault="00C77285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فترض لديك مخلوطا من ( 8 جرام سكر و 5.20 جرام ملح و 100.01 جرام نشارة خشب). ما الكتلة الكلية للمخلوط</w:t>
      </w:r>
      <w:r w:rsidRPr="0009496D">
        <w:rPr>
          <w:rFonts w:asciiTheme="majorBidi" w:hAnsiTheme="majorBidi" w:cstheme="majorBidi"/>
          <w:color w:val="292F33"/>
          <w:sz w:val="28"/>
          <w:szCs w:val="28"/>
          <w:shd w:val="clear" w:color="auto" w:fill="F5F8FA"/>
          <w:rtl/>
        </w:rPr>
        <w:t xml:space="preserve"> ؟ </w:t>
      </w:r>
      <w:r w:rsidRPr="0009496D">
        <w:rPr>
          <w:rStyle w:val="a6"/>
          <w:rFonts w:asciiTheme="majorBidi" w:hAnsiTheme="majorBidi" w:cstheme="majorBidi"/>
          <w:sz w:val="28"/>
          <w:szCs w:val="28"/>
        </w:rPr>
        <w:footnoteReference w:id="15"/>
      </w:r>
    </w:p>
    <w:p w:rsidR="00C77285" w:rsidRPr="0009496D" w:rsidRDefault="00C77285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sz w:val="28"/>
          <w:szCs w:val="28"/>
        </w:rPr>
        <w:t>1 x 102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    </w:t>
      </w:r>
      <w:r w:rsidRPr="0009496D">
        <w:rPr>
          <w:rFonts w:asciiTheme="majorBidi" w:hAnsiTheme="majorBidi" w:cstheme="majorBidi"/>
          <w:sz w:val="28"/>
          <w:szCs w:val="28"/>
        </w:rPr>
        <w:t xml:space="preserve">_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1.13x10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</w:rPr>
        <w:t>_   1.1x102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     </w:t>
      </w:r>
      <w:r w:rsidRPr="0009496D">
        <w:rPr>
          <w:rFonts w:asciiTheme="majorBidi" w:hAnsiTheme="majorBidi" w:cstheme="majorBidi"/>
          <w:sz w:val="28"/>
          <w:szCs w:val="28"/>
        </w:rPr>
        <w:t>_    1.132x102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 </w:t>
      </w:r>
    </w:p>
    <w:p w:rsidR="00387C90" w:rsidRPr="0009496D" w:rsidRDefault="00387C90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226"/>
          <w:tab w:val="left" w:pos="368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في حاله سكب </w:t>
      </w:r>
      <w:r w:rsidR="00242E3B"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د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كيميائي</w:t>
      </w:r>
      <w:r w:rsidR="00242E3B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على قدميك</w:t>
      </w:r>
      <w:r w:rsidR="009B5A44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، فأول خطو</w:t>
      </w:r>
      <w:r w:rsidR="00242E3B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ة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يجب </w:t>
      </w:r>
      <w:r w:rsidR="00242E3B" w:rsidRPr="0009496D">
        <w:rPr>
          <w:rFonts w:asciiTheme="majorBidi" w:hAnsiTheme="majorBidi" w:cstheme="majorBidi" w:hint="cs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أ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ن تفعلها هي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</w:p>
    <w:p w:rsidR="00387C90" w:rsidRPr="0009496D" w:rsidRDefault="00387C90" w:rsidP="00242E3B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ind w:right="-284"/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  <w:rtl/>
        </w:rPr>
        <w:t>غسل المنطقة بالماء</w:t>
      </w: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  <w:rtl/>
        </w:rPr>
        <w:t xml:space="preserve">  _   الذهاب لمركز طبي  _ انتظار الإسعاف   _    سكب مادة لتعادلها </w:t>
      </w:r>
    </w:p>
    <w:p w:rsidR="00387C90" w:rsidRPr="0009496D" w:rsidRDefault="00387C90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التخمين العلمي الذي يمكن اختياره هو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387C90" w:rsidRPr="0009496D" w:rsidRDefault="00387C90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ظرية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فرض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قانون طبيعي   _   نموذج </w:t>
      </w:r>
    </w:p>
    <w:p w:rsidR="007F22E4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يتحدد الغلاف الإلكتروني الذي ينتمي إليه الإلكترون بواسطة عدد الكم 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:</w:t>
      </w:r>
    </w:p>
    <w:p w:rsidR="007F22E4" w:rsidRPr="0009496D" w:rsidRDefault="007F22E4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أ ) الرئيس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B05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     _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ب) الثانو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 _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المغناطيس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_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د ) المغزل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</w:p>
    <w:p w:rsidR="007F22E4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Style w:val="apple-converted-space"/>
          <w:rFonts w:asciiTheme="majorBidi" w:hAnsiTheme="majorBidi" w:cstheme="majorBidi"/>
          <w:sz w:val="28"/>
          <w:szCs w:val="28"/>
        </w:rPr>
      </w:pP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الصيغة الكيميائية لصودا الغسيل ه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: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976A23" w:rsidRPr="0009496D">
        <w:rPr>
          <w:rStyle w:val="a6"/>
          <w:rFonts w:asciiTheme="majorBidi" w:hAnsiTheme="majorBidi" w:cstheme="majorBidi"/>
          <w:sz w:val="28"/>
          <w:szCs w:val="28"/>
        </w:rPr>
        <w:footnoteReference w:id="16"/>
      </w:r>
    </w:p>
    <w:p w:rsidR="007F22E4" w:rsidRPr="0009496D" w:rsidRDefault="007F22E4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Na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HCO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  <w:vertAlign w:val="subscript"/>
        </w:rPr>
        <w:t>3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  _     NaSO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  <w:vertAlign w:val="subscript"/>
        </w:rPr>
        <w:t>4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.5H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O   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</w:rPr>
        <w:t>_    Na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</w:rPr>
        <w:t>CO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  <w:vertAlign w:val="subscript"/>
        </w:rPr>
        <w:t>3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</w:rPr>
        <w:t>.10H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Style w:val="apple-converted-space"/>
          <w:rFonts w:asciiTheme="majorBidi" w:hAnsiTheme="majorBidi" w:cstheme="majorBidi"/>
          <w:color w:val="0070C0"/>
          <w:sz w:val="28"/>
          <w:szCs w:val="28"/>
          <w:shd w:val="clear" w:color="auto" w:fill="FFFFFF"/>
        </w:rPr>
        <w:t>O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   _   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_   </w:t>
      </w:r>
      <w:r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لا شيء مما ذكر </w:t>
      </w:r>
    </w:p>
    <w:p w:rsidR="007F22E4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lastRenderedPageBreak/>
        <w:t>يستخلص فلز الألمنيوم بالتحليل الكهربي لخام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</w:t>
      </w:r>
    </w:p>
    <w:p w:rsidR="007F22E4" w:rsidRPr="0009496D" w:rsidRDefault="007F22E4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البوراكس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  .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_        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ب ) </w:t>
      </w:r>
      <w:r w:rsidR="007C498D"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ال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بوكسايت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_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سليكات الألومنيوم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_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 د ) الكربورندم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</w:p>
    <w:p w:rsidR="007F22E4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ينتج عن التفاعل بين الكربون وأكسيد السيلكون 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الكربون والسيلكو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             _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ب) 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أول أكسيد الكربون وكربيد السيلكون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</w:rPr>
        <w:t xml:space="preserve"> .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أول أكسيد الكربون والسيلكو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       _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د ) ثاني أكسيد الكربون والسيلكو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</w:p>
    <w:p w:rsidR="000A20E8" w:rsidRPr="0009496D" w:rsidRDefault="000A20E8" w:rsidP="000A20E8">
      <w:pPr>
        <w:shd w:val="clear" w:color="auto" w:fill="FFFFFF" w:themeFill="background1"/>
        <w:tabs>
          <w:tab w:val="left" w:pos="970"/>
          <w:tab w:val="left" w:pos="4374"/>
        </w:tabs>
        <w:spacing w:before="240"/>
        <w:ind w:left="360"/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</w:pPr>
    </w:p>
    <w:p w:rsidR="00834519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</w:pPr>
      <w:r w:rsidRPr="0009496D">
        <w:rPr>
          <w:rStyle w:val="apple-converted-space"/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يضاف أكسيد الحديديك إلي غاز الفحم للتخلص من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</w:t>
      </w:r>
      <w:r w:rsidR="00834519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</w:t>
      </w:r>
    </w:p>
    <w:p w:rsidR="007F22E4" w:rsidRPr="0009496D" w:rsidRDefault="007F22E4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بخار الماء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> 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 _   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ب) 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كبريتيد الهيدروجين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.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 _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الشوائب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> 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_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د ) فوق أكسيد النتروجي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</w:t>
      </w:r>
    </w:p>
    <w:p w:rsidR="007C498D" w:rsidRPr="0009496D" w:rsidRDefault="007C498D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</w:pPr>
    </w:p>
    <w:p w:rsidR="007F22E4" w:rsidRPr="0009496D" w:rsidRDefault="007F22E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جميع الخصائص الآتية للعناصر الانتقالية صحيحة باستثناء أن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: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جميعها فلزات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  _ 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ب) 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لها حالة تأكسد واحدة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مركباتها ملونة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834519"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_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د ) ذراتها تحتوي على مدارات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d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،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f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9C24AD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9C24AD" w:rsidRPr="0009496D" w:rsidRDefault="009C24AD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FF0000"/>
          <w:sz w:val="28"/>
          <w:szCs w:val="28"/>
        </w:rPr>
      </w:pPr>
    </w:p>
    <w:p w:rsidR="007F22E4" w:rsidRPr="0009496D" w:rsidRDefault="009C24AD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كم </w:t>
      </w:r>
      <w:r w:rsidR="00834519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كتلة الماء بوحدة </w:t>
      </w:r>
      <w:r w:rsidR="00834519" w:rsidRPr="0009496D">
        <w:rPr>
          <w:rFonts w:asciiTheme="majorBidi" w:hAnsiTheme="majorBidi" w:cstheme="majorBidi"/>
          <w:b/>
          <w:bCs/>
          <w:sz w:val="28"/>
          <w:szCs w:val="28"/>
        </w:rPr>
        <w:t>kg</w:t>
      </w:r>
      <w:r w:rsidR="00834519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اللازمة للحصول على </w:t>
      </w:r>
      <w:r w:rsidR="00834519" w:rsidRPr="0009496D">
        <w:rPr>
          <w:rFonts w:asciiTheme="majorBidi" w:hAnsiTheme="majorBidi" w:cstheme="majorBidi"/>
          <w:b/>
          <w:bCs/>
          <w:sz w:val="28"/>
          <w:szCs w:val="28"/>
        </w:rPr>
        <w:t>8x10</w:t>
      </w:r>
      <w:r w:rsidR="00834519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ول نشادر حسب التفاعل </w:t>
      </w:r>
    </w:p>
    <w:p w:rsidR="00387C90" w:rsidRPr="0009496D" w:rsidRDefault="00834519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2NO  +  </w:t>
      </w:r>
      <w:r w:rsidR="009C24AD" w:rsidRPr="0009496D">
        <w:rPr>
          <w:rFonts w:asciiTheme="majorBidi" w:hAnsiTheme="majorBidi" w:cstheme="majorBidi"/>
          <w:sz w:val="28"/>
          <w:szCs w:val="28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O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0"/>
      </w:r>
      <w:r w:rsidRPr="0009496D">
        <w:rPr>
          <w:rFonts w:asciiTheme="majorBidi" w:hAnsiTheme="majorBidi" w:cstheme="majorBidi"/>
          <w:sz w:val="28"/>
          <w:szCs w:val="28"/>
        </w:rPr>
        <w:t xml:space="preserve"> 2N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+ </w:t>
      </w:r>
      <w:r w:rsidR="00D95066" w:rsidRPr="0009496D">
        <w:rPr>
          <w:rFonts w:asciiTheme="majorBidi" w:hAnsiTheme="majorBidi" w:cstheme="majorBidi"/>
          <w:sz w:val="28"/>
          <w:szCs w:val="28"/>
        </w:rPr>
        <w:t>1\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9C24AD" w:rsidRPr="0009496D" w:rsidRDefault="009C24AD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10 x 12  _    8 x  10   _    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>2160</w:t>
      </w:r>
      <w:r w:rsidRPr="0009496D">
        <w:rPr>
          <w:rFonts w:asciiTheme="majorBidi" w:hAnsiTheme="majorBidi" w:cstheme="majorBidi"/>
          <w:sz w:val="28"/>
          <w:szCs w:val="28"/>
        </w:rPr>
        <w:t xml:space="preserve">   _   120</w:t>
      </w:r>
    </w:p>
    <w:p w:rsidR="009C24AD" w:rsidRPr="0009496D" w:rsidRDefault="009C24AD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كم يصبح حجم عينة من غاز ضوعف ضغطها وخفضت درجة حرارتها المطلقة إلى النصف ؟</w:t>
      </w:r>
      <w:r w:rsidRPr="0009496D">
        <w:rPr>
          <w:rStyle w:val="apple-converted-space"/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</w:t>
      </w:r>
    </w:p>
    <w:p w:rsidR="00E63B66" w:rsidRPr="0009496D" w:rsidRDefault="009C24AD" w:rsidP="00E63B66">
      <w:pPr>
        <w:shd w:val="clear" w:color="auto" w:fill="FFFFFF" w:themeFill="background1"/>
        <w:tabs>
          <w:tab w:val="left" w:pos="970"/>
          <w:tab w:val="left" w:pos="4374"/>
        </w:tabs>
        <w:spacing w:line="240" w:lineRule="auto"/>
        <w:ind w:left="8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لا يتغير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 .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_    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ب) ربع الحجم الأصلي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</w:t>
      </w:r>
    </w:p>
    <w:p w:rsidR="009C24AD" w:rsidRPr="0009496D" w:rsidRDefault="009C24AD" w:rsidP="00E63B66">
      <w:pPr>
        <w:shd w:val="clear" w:color="auto" w:fill="FFFFFF" w:themeFill="background1"/>
        <w:tabs>
          <w:tab w:val="left" w:pos="970"/>
          <w:tab w:val="left" w:pos="4374"/>
        </w:tabs>
        <w:spacing w:line="240" w:lineRule="auto"/>
        <w:ind w:left="8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نصف الحجم الأصل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_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د ) ضعف الحجم الأصلي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CB3DC2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9C24AD" w:rsidRPr="0009496D" w:rsidRDefault="009C24AD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عند أي درجة حرارة وضغط تحيد الغازات الحقيقية عن السلوك المثالي ؟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</w:t>
      </w:r>
      <w:r w:rsidR="00A61657"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17"/>
      </w:r>
    </w:p>
    <w:p w:rsidR="009C24AD" w:rsidRPr="0009496D" w:rsidRDefault="009C24AD" w:rsidP="00E63B66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ind w:left="360"/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أ ) درجة حرارة وضغط عاليي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  </w:t>
      </w:r>
      <w:r w:rsidR="00E63B66" w:rsidRPr="0009496D">
        <w:rPr>
          <w:rFonts w:asciiTheme="majorBidi" w:hAnsiTheme="majorBidi" w:cstheme="majorBidi" w:hint="cs"/>
          <w:color w:val="000000"/>
          <w:sz w:val="28"/>
          <w:szCs w:val="28"/>
          <w:rtl/>
        </w:rPr>
        <w:t>_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ب) درجة حرارة وضغط منخفضين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>ج ) درجة حرارة عالية وضغط منخفض</w:t>
      </w:r>
      <w:r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  <w:shd w:val="clear" w:color="auto" w:fill="FFFFFF"/>
        </w:rPr>
        <w:t> </w:t>
      </w:r>
      <w:r w:rsidR="00E63B66" w:rsidRPr="0009496D"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_  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00B050"/>
          <w:sz w:val="28"/>
          <w:szCs w:val="28"/>
          <w:shd w:val="clear" w:color="auto" w:fill="FFFFFF"/>
          <w:rtl/>
        </w:rPr>
        <w:t>د ) درجة حرارة منخفضة وضغط عالٍ</w:t>
      </w:r>
      <w:r w:rsidR="00A61657" w:rsidRPr="0009496D">
        <w:rPr>
          <w:rFonts w:asciiTheme="majorBidi" w:hAnsiTheme="majorBidi" w:cstheme="majorBidi"/>
          <w:color w:val="000000"/>
          <w:sz w:val="28"/>
          <w:szCs w:val="28"/>
          <w:shd w:val="clear" w:color="auto" w:fill="FFFFFF"/>
          <w:rtl/>
        </w:rPr>
        <w:t xml:space="preserve"> </w:t>
      </w:r>
    </w:p>
    <w:p w:rsidR="00CB3DC2" w:rsidRPr="0009496D" w:rsidRDefault="00CB3DC2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Style w:val="apple-converted-space"/>
          <w:rFonts w:asciiTheme="majorBidi" w:hAnsiTheme="majorBidi" w:cstheme="majorBidi"/>
          <w:b/>
          <w:bCs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b/>
          <w:bCs/>
          <w:sz w:val="28"/>
          <w:szCs w:val="28"/>
          <w:shd w:val="clear" w:color="auto" w:fill="FFFFFF"/>
          <w:rtl/>
        </w:rPr>
        <w:t>أي العوامل الآتية يزيد من ذوبان الغاز في السائل ؟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1A4FE4" w:rsidRPr="0009496D" w:rsidRDefault="00CB3DC2" w:rsidP="009F4F36">
      <w:pPr>
        <w:pStyle w:val="a3"/>
        <w:numPr>
          <w:ilvl w:val="0"/>
          <w:numId w:val="3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>زيادة الضغط الجزئي للغاز فقط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                    </w:t>
      </w:r>
    </w:p>
    <w:p w:rsidR="001A4FE4" w:rsidRPr="0009496D" w:rsidRDefault="00CB3DC2" w:rsidP="009F4F36">
      <w:pPr>
        <w:pStyle w:val="a3"/>
        <w:numPr>
          <w:ilvl w:val="0"/>
          <w:numId w:val="3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>رفع درجة الحرارة فقط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</w:rPr>
        <w:t> </w:t>
      </w:r>
    </w:p>
    <w:p w:rsidR="001A4FE4" w:rsidRPr="0009496D" w:rsidRDefault="001A4FE4" w:rsidP="009F4F36">
      <w:pPr>
        <w:pStyle w:val="a3"/>
        <w:numPr>
          <w:ilvl w:val="0"/>
          <w:numId w:val="3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CB3DC2"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>زيادة الضغط الجزئي للغاز ورفع درجة الحرارة</w:t>
      </w:r>
      <w:r w:rsidR="00CB3DC2"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 .</w:t>
      </w:r>
      <w:r w:rsidR="00CB3DC2"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</w:rPr>
        <w:t> </w:t>
      </w:r>
      <w:r w:rsidR="00CB3DC2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B3DC2" w:rsidRPr="0009496D" w:rsidRDefault="00CB3DC2" w:rsidP="009F4F36">
      <w:pPr>
        <w:pStyle w:val="a3"/>
        <w:numPr>
          <w:ilvl w:val="0"/>
          <w:numId w:val="3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>خفض الضغط الجزئي للغاز ورفع درجة الحرارة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</w:rPr>
        <w:t> 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1A4FE4" w:rsidRPr="0009496D" w:rsidRDefault="001A4FE4" w:rsidP="001A4FE4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</w:p>
    <w:p w:rsidR="00CB3DC2" w:rsidRPr="0009496D" w:rsidRDefault="00114129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color w:val="000000"/>
          <w:sz w:val="28"/>
          <w:szCs w:val="28"/>
          <w:shd w:val="clear" w:color="auto" w:fill="FFFFFF"/>
          <w:rtl/>
        </w:rPr>
        <w:t xml:space="preserve">ما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درجة تجمد محلول حضر بإذابة </w:t>
      </w:r>
      <w:r w:rsidR="000102EB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82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g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من جليكول الإيثلين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C</w:t>
      </w:r>
      <w:r w:rsidR="00770E16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H</w:t>
      </w:r>
      <w:r w:rsidR="00770E16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vertAlign w:val="subscript"/>
        </w:rPr>
        <w:t>4</w:t>
      </w:r>
      <w:r w:rsidR="00770E16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(OH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)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في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500 g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 xml:space="preserve"> من الماء </w:t>
      </w:r>
      <w:r w:rsidR="000102EB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(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علماً بأن ثابت انخفاض درجة التجمد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 xml:space="preserve"> Kf =1.86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  <w:rtl/>
        </w:rPr>
        <w:t>درجة مئوية / مولال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shd w:val="clear" w:color="auto" w:fill="FFFFFF"/>
        </w:rPr>
        <w:t>(</w:t>
      </w:r>
      <w:r w:rsidR="00CB3DC2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CB3DC2" w:rsidRPr="0009496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 xml:space="preserve"> :</w:t>
      </w:r>
      <w:r w:rsidR="001A4FE4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</w:t>
      </w:r>
    </w:p>
    <w:p w:rsidR="00CB3DC2" w:rsidRPr="0009496D" w:rsidRDefault="00CB3DC2" w:rsidP="00AD6707">
      <w:pPr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jc w:val="center"/>
        <w:rPr>
          <w:rFonts w:asciiTheme="majorBidi" w:hAnsiTheme="majorBidi" w:cstheme="majorBidi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</w:rPr>
        <w:t xml:space="preserve">1.86   _     2.45       _      2.96    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>_  4.92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</w:p>
    <w:p w:rsidR="00114129" w:rsidRPr="0009496D" w:rsidRDefault="00114129" w:rsidP="001A4FE4">
      <w:pPr>
        <w:shd w:val="clear" w:color="auto" w:fill="FFFFFF" w:themeFill="background1"/>
        <w:tabs>
          <w:tab w:val="left" w:pos="970"/>
          <w:tab w:val="left" w:pos="4374"/>
        </w:tabs>
        <w:bidi w:val="0"/>
        <w:spacing w:after="0" w:line="240" w:lineRule="auto"/>
        <w:jc w:val="right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∆T =K</w:t>
      </w:r>
      <w:r w:rsidRPr="0009496D">
        <w:rPr>
          <w:rFonts w:asciiTheme="majorBidi" w:hAnsiTheme="majorBidi" w:cstheme="majorBidi"/>
          <w:i/>
          <w:iCs/>
          <w:color w:val="808080" w:themeColor="background1" w:themeShade="80"/>
          <w:sz w:val="28"/>
          <w:szCs w:val="28"/>
          <w:vertAlign w:val="subscript"/>
        </w:rPr>
        <w:t>f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 m ,</w:t>
      </w:r>
    </w:p>
    <w:p w:rsidR="00114129" w:rsidRPr="0009496D" w:rsidRDefault="00DF1F33" w:rsidP="001A4FE4">
      <w:pPr>
        <w:shd w:val="clear" w:color="auto" w:fill="FFFFFF" w:themeFill="background1"/>
        <w:tabs>
          <w:tab w:val="left" w:pos="970"/>
          <w:tab w:val="left" w:pos="4374"/>
        </w:tabs>
        <w:bidi w:val="0"/>
        <w:spacing w:after="0" w:line="240" w:lineRule="auto"/>
        <w:jc w:val="right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lastRenderedPageBreak/>
        <w:t xml:space="preserve">الكتلة </w:t>
      </w:r>
      <w:r w:rsidR="00114129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>الجزيئي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ة للمذاب </w:t>
      </w:r>
      <w:r w:rsidR="00114129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 xml:space="preserve">  = 12(2) + 4 + (16+1)×2 =  62 جم\مول</w:t>
      </w:r>
    </w:p>
    <w:p w:rsidR="00114129" w:rsidRPr="0009496D" w:rsidRDefault="00114129" w:rsidP="001A4FE4">
      <w:pPr>
        <w:shd w:val="clear" w:color="auto" w:fill="FFFFFF" w:themeFill="background1"/>
        <w:tabs>
          <w:tab w:val="left" w:pos="970"/>
          <w:tab w:val="left" w:pos="4374"/>
        </w:tabs>
        <w:bidi w:val="0"/>
        <w:spacing w:after="0" w:line="240" w:lineRule="auto"/>
        <w:jc w:val="right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>عدد مولات المذاب = الوزن\الوزن الجزيئي  = 82\62 = 1.32 مول</w:t>
      </w:r>
    </w:p>
    <w:p w:rsidR="00DF1F33" w:rsidRPr="0009496D" w:rsidRDefault="00DF1F33" w:rsidP="001A4FE4">
      <w:pPr>
        <w:shd w:val="clear" w:color="auto" w:fill="FFFFFF" w:themeFill="background1"/>
        <w:tabs>
          <w:tab w:val="left" w:pos="970"/>
          <w:tab w:val="left" w:pos="4374"/>
        </w:tabs>
        <w:bidi w:val="0"/>
        <w:spacing w:after="0" w:line="240" w:lineRule="auto"/>
        <w:jc w:val="right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كتلة المذيب بالكيلوجرام = 500÷1000 = 0.5 كجم</w:t>
      </w:r>
    </w:p>
    <w:p w:rsidR="00114129" w:rsidRPr="0009496D" w:rsidRDefault="00114129" w:rsidP="001A4FE4">
      <w:pPr>
        <w:shd w:val="clear" w:color="auto" w:fill="FFFFFF" w:themeFill="background1"/>
        <w:tabs>
          <w:tab w:val="left" w:pos="970"/>
          <w:tab w:val="left" w:pos="4374"/>
        </w:tabs>
        <w:spacing w:after="0" w:line="240" w:lineRule="auto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>تركيز المحلول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m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 xml:space="preserve"> = عدد مولات المذاب\ وزن المذي</w:t>
      </w:r>
      <w:r w:rsidR="001A4FE4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>ب (كجم) = 1.32÷0.5 = 2.64 مولال</w:t>
      </w:r>
    </w:p>
    <w:p w:rsidR="00114129" w:rsidRPr="0009496D" w:rsidRDefault="00114129" w:rsidP="001A4FE4">
      <w:pPr>
        <w:shd w:val="clear" w:color="auto" w:fill="FFFFFF" w:themeFill="background1"/>
        <w:tabs>
          <w:tab w:val="left" w:pos="970"/>
          <w:tab w:val="left" w:pos="4374"/>
        </w:tabs>
        <w:spacing w:after="0" w:line="240" w:lineRule="auto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∆T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 xml:space="preserve"> = 1.86 × 2.64 =  </w:t>
      </w:r>
      <w:r w:rsidR="00DF1F33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t>4.91</w:t>
      </w:r>
    </w:p>
    <w:p w:rsidR="000102EB" w:rsidRPr="0009496D" w:rsidRDefault="000102EB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Style w:val="apple-converted-space"/>
          <w:rFonts w:asciiTheme="majorBidi" w:hAnsiTheme="majorBidi" w:cstheme="majorBidi"/>
          <w:b/>
          <w:bCs/>
          <w:color w:val="000000"/>
          <w:sz w:val="28"/>
          <w:szCs w:val="28"/>
        </w:rPr>
        <w:t> 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  <w:rtl/>
        </w:rPr>
        <w:t>يؤدي العامل الوسيط إلى</w:t>
      </w:r>
      <w:r w:rsidRPr="0009496D"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:</w:t>
      </w:r>
      <w:r w:rsidRPr="0009496D">
        <w:rPr>
          <w:rStyle w:val="apple-converted-space"/>
          <w:rFonts w:asciiTheme="majorBidi" w:hAnsiTheme="majorBidi" w:cstheme="majorBidi"/>
          <w:b/>
          <w:bCs/>
          <w:color w:val="000000"/>
          <w:sz w:val="28"/>
          <w:szCs w:val="28"/>
        </w:rPr>
        <w:t> </w:t>
      </w:r>
    </w:p>
    <w:p w:rsidR="00CB3DC2" w:rsidRPr="0009496D" w:rsidRDefault="000102EB" w:rsidP="00CB2D0E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أ ) </w:t>
      </w:r>
      <w:r w:rsidR="001F4C14" w:rsidRPr="0009496D"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     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>زيادة تركيز المواد المتفاعلة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       _            ب ) زيادة تركيز المواد الناتجة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 xml:space="preserve">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>ج ) زيادة طاقة التنشيط للتفاعل</w:t>
      </w:r>
      <w:r w:rsidRPr="0009496D">
        <w:rPr>
          <w:rFonts w:asciiTheme="majorBidi" w:hAnsiTheme="majorBidi" w:cstheme="majorBidi"/>
          <w:color w:val="000000"/>
          <w:sz w:val="28"/>
          <w:szCs w:val="28"/>
        </w:rPr>
        <w:t xml:space="preserve">         .</w:t>
      </w:r>
      <w:r w:rsidRPr="0009496D">
        <w:rPr>
          <w:rStyle w:val="apple-converted-space"/>
          <w:rFonts w:asciiTheme="majorBidi" w:hAnsiTheme="majorBidi" w:cstheme="majorBidi"/>
          <w:color w:val="000000"/>
          <w:sz w:val="28"/>
          <w:szCs w:val="28"/>
        </w:rPr>
        <w:t> 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_    </w:t>
      </w:r>
      <w:r w:rsidR="00CB2D0E" w:rsidRPr="0009496D">
        <w:rPr>
          <w:rFonts w:asciiTheme="majorBidi" w:hAnsiTheme="majorBidi" w:cstheme="majorBidi" w:hint="cs"/>
          <w:color w:val="00000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0000"/>
          <w:sz w:val="28"/>
          <w:szCs w:val="28"/>
          <w:rtl/>
        </w:rPr>
        <w:t xml:space="preserve">    د ) 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>نقصان طاقة التنشيط للتفاعل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 xml:space="preserve"> .</w:t>
      </w:r>
    </w:p>
    <w:p w:rsidR="000102EB" w:rsidRPr="0009496D" w:rsidRDefault="000102EB" w:rsidP="00AD6707">
      <w:pPr>
        <w:pStyle w:val="a3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000000"/>
          <w:sz w:val="28"/>
          <w:szCs w:val="28"/>
        </w:rPr>
      </w:pPr>
    </w:p>
    <w:p w:rsidR="00CB3DC2" w:rsidRPr="0009496D" w:rsidRDefault="000102EB" w:rsidP="00705894">
      <w:pPr>
        <w:pStyle w:val="a3"/>
        <w:numPr>
          <w:ilvl w:val="0"/>
          <w:numId w:val="1"/>
        </w:numPr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> 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حمض المقترن لـ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( HF )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0102EB" w:rsidRPr="0009496D" w:rsidRDefault="000102EB" w:rsidP="00CC2399">
      <w:pPr>
        <w:bidi w:val="0"/>
        <w:spacing w:before="240" w:after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F</w:t>
      </w:r>
      <w:r w:rsidR="00822E9A"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</w:rPr>
        <w:t xml:space="preserve">     </w:t>
      </w:r>
      <w:r w:rsidR="00467120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    H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+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   _     </w:t>
      </w:r>
      <w:r w:rsidR="00467120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F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="00E20730" w:rsidRPr="0009496D">
        <w:rPr>
          <w:rFonts w:asciiTheme="majorBidi" w:hAnsiTheme="majorBidi" w:cstheme="majorBidi"/>
          <w:sz w:val="28"/>
          <w:szCs w:val="28"/>
          <w:vertAlign w:val="superscript"/>
        </w:rPr>
        <w:t>+</w:t>
      </w:r>
    </w:p>
    <w:p w:rsidR="00467120" w:rsidRPr="0009496D" w:rsidRDefault="00467120" w:rsidP="00705894">
      <w:pPr>
        <w:pStyle w:val="a3"/>
        <w:numPr>
          <w:ilvl w:val="0"/>
          <w:numId w:val="1"/>
        </w:numPr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ذا ينتج عن إضافة خلات الصوديوم لمحلول حمض الخ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 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1E0157"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18"/>
      </w:r>
    </w:p>
    <w:p w:rsidR="00467120" w:rsidRPr="0009496D" w:rsidRDefault="00467120" w:rsidP="00CC2399">
      <w:pPr>
        <w:tabs>
          <w:tab w:val="left" w:pos="970"/>
          <w:tab w:val="left" w:pos="4374"/>
        </w:tabs>
        <w:spacing w:before="240" w:after="0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أ ) يزداد تركيز أيونات الهيدروجين</w:t>
      </w:r>
      <w:r w:rsidRPr="0009496D">
        <w:rPr>
          <w:rFonts w:asciiTheme="majorBidi" w:hAnsiTheme="majorBidi" w:cstheme="majorBidi"/>
          <w:sz w:val="28"/>
          <w:szCs w:val="28"/>
        </w:rPr>
        <w:t xml:space="preserve"> . </w:t>
      </w:r>
      <w:r w:rsidR="001E0157" w:rsidRPr="0009496D">
        <w:rPr>
          <w:rFonts w:asciiTheme="majorBidi" w:hAnsiTheme="majorBidi" w:cstheme="majorBidi"/>
          <w:sz w:val="28"/>
          <w:szCs w:val="28"/>
          <w:rtl/>
        </w:rPr>
        <w:t xml:space="preserve">      _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 ) يزداد</w:t>
      </w:r>
      <w:r w:rsidRPr="0009496D">
        <w:rPr>
          <w:rFonts w:asciiTheme="majorBidi" w:hAnsiTheme="majorBidi" w:cstheme="majorBidi"/>
          <w:sz w:val="28"/>
          <w:szCs w:val="28"/>
        </w:rPr>
        <w:t xml:space="preserve"> (POH) </w:t>
      </w:r>
      <w:r w:rsidRPr="0009496D">
        <w:rPr>
          <w:rFonts w:asciiTheme="majorBidi" w:hAnsiTheme="majorBidi" w:cstheme="majorBidi"/>
          <w:sz w:val="28"/>
          <w:szCs w:val="28"/>
          <w:rtl/>
        </w:rPr>
        <w:t>للمحلول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 ) يزداد</w:t>
      </w:r>
      <w:r w:rsidRPr="0009496D">
        <w:rPr>
          <w:rFonts w:asciiTheme="majorBidi" w:hAnsiTheme="majorBidi" w:cstheme="majorBidi"/>
          <w:sz w:val="28"/>
          <w:szCs w:val="28"/>
        </w:rPr>
        <w:t xml:space="preserve"> (PH) </w:t>
      </w:r>
      <w:r w:rsidRPr="0009496D">
        <w:rPr>
          <w:rFonts w:asciiTheme="majorBidi" w:hAnsiTheme="majorBidi" w:cstheme="majorBidi"/>
          <w:sz w:val="28"/>
          <w:szCs w:val="28"/>
          <w:rtl/>
        </w:rPr>
        <w:t>للمحلول</w:t>
      </w:r>
      <w:r w:rsidRPr="0009496D">
        <w:rPr>
          <w:rFonts w:asciiTheme="majorBidi" w:hAnsiTheme="majorBidi" w:cstheme="majorBidi"/>
          <w:sz w:val="28"/>
          <w:szCs w:val="28"/>
        </w:rPr>
        <w:t xml:space="preserve"> . </w:t>
      </w:r>
      <w:r w:rsidR="001E0157" w:rsidRPr="0009496D">
        <w:rPr>
          <w:rFonts w:asciiTheme="majorBidi" w:hAnsiTheme="majorBidi" w:cstheme="majorBidi"/>
          <w:sz w:val="28"/>
          <w:szCs w:val="28"/>
          <w:rtl/>
        </w:rPr>
        <w:t xml:space="preserve">                  _ 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د ) 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>لا يتأثر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 xml:space="preserve"> (PH) 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>للمحلول</w:t>
      </w:r>
      <w:r w:rsidR="00CC2399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467120" w:rsidRPr="0009496D" w:rsidRDefault="00467120" w:rsidP="00AD6707">
      <w:pPr>
        <w:pStyle w:val="a3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E20730" w:rsidRPr="0009496D" w:rsidRDefault="001E015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مصعد في الخلية الجلفانية هو القطب الذي تحدث علية عملية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أ 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>) الأكسدة وله إشارة سالبة</w:t>
      </w:r>
      <w:r w:rsidRPr="0009496D">
        <w:rPr>
          <w:rFonts w:asciiTheme="majorBidi" w:hAnsiTheme="majorBidi" w:cstheme="majorBidi"/>
          <w:sz w:val="28"/>
          <w:szCs w:val="28"/>
        </w:rPr>
        <w:t xml:space="preserve"> . 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           __     ب ) الأكسدة وله إشارة موجبة</w:t>
      </w:r>
      <w:r w:rsidRPr="0009496D">
        <w:rPr>
          <w:rFonts w:asciiTheme="majorBidi" w:hAnsiTheme="majorBidi" w:cstheme="majorBidi"/>
          <w:sz w:val="28"/>
          <w:szCs w:val="28"/>
        </w:rPr>
        <w:t xml:space="preserve"> .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 ) الاختزال وله إشارة سالبة</w:t>
      </w:r>
      <w:r w:rsidRPr="0009496D">
        <w:rPr>
          <w:rFonts w:asciiTheme="majorBidi" w:hAnsiTheme="majorBidi" w:cstheme="majorBidi"/>
          <w:sz w:val="28"/>
          <w:szCs w:val="28"/>
        </w:rPr>
        <w:t xml:space="preserve"> . 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       ــــ      د ) الاختزال وله إشارة موجبة</w:t>
      </w:r>
      <w:r w:rsidR="00E20730" w:rsidRPr="0009496D">
        <w:rPr>
          <w:rFonts w:asciiTheme="majorBidi" w:hAnsiTheme="majorBidi" w:cstheme="majorBidi"/>
          <w:b/>
          <w:bCs/>
          <w:i/>
          <w:iCs/>
          <w:color w:val="000000"/>
          <w:sz w:val="28"/>
          <w:szCs w:val="28"/>
          <w:shd w:val="clear" w:color="auto" w:fill="F1FCFE"/>
          <w:rtl/>
        </w:rPr>
        <w:t xml:space="preserve"> </w:t>
      </w:r>
    </w:p>
    <w:p w:rsidR="000102EB" w:rsidRPr="0009496D" w:rsidRDefault="001E015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E4088F" w:rsidRPr="0009496D" w:rsidRDefault="001E0157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إذا كان الجهد القياسي لقطب القصدير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(Sn)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ساو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+0.14 v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, ولقطب الفض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(Ag)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ساو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-0.8v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فإن جهد الخلية</w:t>
      </w:r>
      <w:r w:rsidR="00E20730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وحدة </w:t>
      </w:r>
      <w:r w:rsidR="00E20730" w:rsidRPr="0009496D">
        <w:rPr>
          <w:rFonts w:asciiTheme="majorBidi" w:hAnsiTheme="majorBidi" w:cstheme="majorBidi"/>
          <w:b/>
          <w:bCs/>
          <w:sz w:val="28"/>
          <w:szCs w:val="28"/>
        </w:rPr>
        <w:t>V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ي يحدث فيها التفاعل</w:t>
      </w:r>
    </w:p>
    <w:p w:rsidR="001E0157" w:rsidRPr="0009496D" w:rsidRDefault="001E0157" w:rsidP="00E4088F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(Sn + 2Ag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E0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Sn + 2 Ag ) </w:t>
      </w:r>
      <w:r w:rsidR="00E4088F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ساوي</w:t>
      </w:r>
      <w:r w:rsidR="00E4088F"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20730" w:rsidRPr="0009496D">
        <w:rPr>
          <w:rStyle w:val="a6"/>
          <w:rFonts w:asciiTheme="majorBidi" w:hAnsiTheme="majorBidi" w:cstheme="majorBidi"/>
          <w:sz w:val="28"/>
          <w:szCs w:val="28"/>
        </w:rPr>
        <w:t xml:space="preserve"> </w:t>
      </w:r>
      <w:r w:rsidR="00E20730" w:rsidRPr="0009496D">
        <w:rPr>
          <w:rStyle w:val="a6"/>
          <w:rFonts w:asciiTheme="majorBidi" w:hAnsiTheme="majorBidi" w:cstheme="majorBidi"/>
          <w:sz w:val="28"/>
          <w:szCs w:val="28"/>
        </w:rPr>
        <w:footnoteReference w:id="19"/>
      </w:r>
    </w:p>
    <w:p w:rsidR="00E20730" w:rsidRPr="0009496D" w:rsidRDefault="00E4088F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E20730" w:rsidRPr="0009496D">
        <w:rPr>
          <w:rFonts w:asciiTheme="majorBidi" w:hAnsiTheme="majorBidi" w:cstheme="majorBidi"/>
          <w:sz w:val="28"/>
          <w:szCs w:val="28"/>
        </w:rPr>
        <w:t xml:space="preserve">0.52    _    </w:t>
      </w:r>
      <w:r w:rsidR="00E20730" w:rsidRPr="0009496D">
        <w:rPr>
          <w:rFonts w:asciiTheme="majorBidi" w:hAnsiTheme="majorBidi" w:cstheme="majorBidi"/>
          <w:color w:val="0070C0"/>
          <w:sz w:val="28"/>
          <w:szCs w:val="28"/>
        </w:rPr>
        <w:t>0.66</w:t>
      </w:r>
      <w:r w:rsidR="00E20730" w:rsidRPr="0009496D">
        <w:rPr>
          <w:rFonts w:asciiTheme="majorBidi" w:hAnsiTheme="majorBidi" w:cstheme="majorBidi"/>
          <w:sz w:val="28"/>
          <w:szCs w:val="28"/>
        </w:rPr>
        <w:t xml:space="preserve">    _     0.94      _    1.46  </w:t>
      </w:r>
    </w:p>
    <w:p w:rsidR="00E20730" w:rsidRPr="0009496D" w:rsidRDefault="00E20730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E20730" w:rsidRPr="0009496D" w:rsidRDefault="00E20730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دة عضوية وزنها 0.02 جم انتجت 0.04 جم من الماء . ما نسبة الهيدروجين المئوية فيها ؟</w:t>
      </w:r>
      <w:r w:rsidR="00D6193B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 </w:t>
      </w:r>
      <w:r w:rsidR="00C53AF6"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footnoteReference w:id="20"/>
      </w:r>
    </w:p>
    <w:p w:rsidR="00D6193B" w:rsidRPr="0009496D" w:rsidRDefault="00E20730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11.1 %    _    21%     _   </w:t>
      </w:r>
      <w:r w:rsidRPr="0009496D">
        <w:rPr>
          <w:rFonts w:asciiTheme="majorBidi" w:hAnsiTheme="majorBidi" w:cstheme="majorBidi"/>
          <w:color w:val="00B050"/>
          <w:sz w:val="28"/>
          <w:szCs w:val="28"/>
          <w:rtl/>
        </w:rPr>
        <w:t xml:space="preserve">22.2 %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_    24.77 % </w:t>
      </w:r>
      <w:r w:rsidR="00CB455F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EB1566" w:rsidRPr="0009496D" w:rsidRDefault="00EB1566" w:rsidP="00EB156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نسبة العنصر = 100×وزن العنصر \ وزن العينة </w:t>
      </w:r>
    </w:p>
    <w:p w:rsidR="00EB1566" w:rsidRPr="0009496D" w:rsidRDefault="00EB1566" w:rsidP="00EB156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18 جم ماء  يحوي 2 جم هيدروجين </w:t>
      </w:r>
    </w:p>
    <w:p w:rsidR="00EB1566" w:rsidRPr="0009496D" w:rsidRDefault="00EB1566" w:rsidP="00EB156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0.04 جم ماء يحوي </w:t>
      </w:r>
      <w:r w:rsidRPr="0009496D">
        <w:rPr>
          <w:rFonts w:ascii="Segoe UI Light" w:hAnsi="Segoe UI Light" w:cs="Segoe UI Light"/>
          <w:color w:val="808080" w:themeColor="background1" w:themeShade="80"/>
          <w:sz w:val="28"/>
          <w:szCs w:val="28"/>
          <w:rtl/>
        </w:rPr>
        <w:t>س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جم هيدروجين  </w:t>
      </w:r>
    </w:p>
    <w:p w:rsidR="00EB1566" w:rsidRPr="0009496D" w:rsidRDefault="00EB1566" w:rsidP="00EB156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س = 2×0.04 \ 18 =  0.0044 جم هيدروجين في العينة </w:t>
      </w:r>
    </w:p>
    <w:p w:rsidR="00EB1566" w:rsidRPr="0009496D" w:rsidRDefault="00EB1566" w:rsidP="00EB156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نسبة الهيدروجين = 100× </w:t>
      </w:r>
      <w:r w:rsidR="00D5011B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0.0044\0.02=  22.22% </w:t>
      </w:r>
    </w:p>
    <w:p w:rsidR="00D6193B" w:rsidRPr="0009496D" w:rsidRDefault="00D6193B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 xml:space="preserve">عدد </w:t>
      </w:r>
      <w:r w:rsidR="00D5011B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كتلة للذرة يساوي مجموع عدد :</w:t>
      </w:r>
    </w:p>
    <w:p w:rsidR="00D6193B" w:rsidRPr="0009496D" w:rsidRDefault="00D6193B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بروتوناتها فقط          _ إلكتروناتها فقط </w:t>
      </w:r>
    </w:p>
    <w:p w:rsidR="00D6193B" w:rsidRPr="0009496D" w:rsidRDefault="00D6193B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_   بروتوناتها و إلكتروناتها  _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>بروتوناتها و نيوترونات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D6193B" w:rsidRPr="0009496D" w:rsidRDefault="00D6193B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D6193B" w:rsidRPr="0009496D" w:rsidRDefault="00290D62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ناتج التفاعل بين الصوديوم والأمونيا  واستخدامه :</w:t>
      </w:r>
    </w:p>
    <w:p w:rsidR="00290D62" w:rsidRPr="0009496D" w:rsidRDefault="00290D62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يتريد الصوديوم , يستخدم في صناعة المنسوجات </w:t>
      </w:r>
    </w:p>
    <w:p w:rsidR="00290D62" w:rsidRPr="0009496D" w:rsidRDefault="00290D62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</w:t>
      </w:r>
      <w:r w:rsidR="008B16D7" w:rsidRPr="0009496D">
        <w:rPr>
          <w:rFonts w:asciiTheme="majorBidi" w:hAnsiTheme="majorBidi" w:cstheme="majorBidi"/>
          <w:sz w:val="28"/>
          <w:szCs w:val="28"/>
          <w:rtl/>
        </w:rPr>
        <w:t>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يد الصوديوم , يستخدم في </w:t>
      </w:r>
      <w:r w:rsidR="007C498D" w:rsidRPr="0009496D">
        <w:rPr>
          <w:rFonts w:asciiTheme="majorBidi" w:hAnsiTheme="majorBidi" w:cstheme="majorBidi"/>
          <w:sz w:val="28"/>
          <w:szCs w:val="28"/>
          <w:rtl/>
        </w:rPr>
        <w:t xml:space="preserve"> صناعة الورق </w:t>
      </w:r>
    </w:p>
    <w:p w:rsidR="007C498D" w:rsidRPr="0009496D" w:rsidRDefault="007C498D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E36C0A" w:themeColor="accent6" w:themeShade="BF"/>
          <w:sz w:val="28"/>
          <w:szCs w:val="28"/>
        </w:rPr>
      </w:pP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>أ</w:t>
      </w:r>
      <w:r w:rsidR="008B16D7"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>م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 xml:space="preserve">يد الصوديوم , يستخدم في صناعة البلاستيك </w:t>
      </w:r>
    </w:p>
    <w:p w:rsidR="007C498D" w:rsidRPr="0009496D" w:rsidRDefault="007C498D" w:rsidP="009A4EF5">
      <w:pPr>
        <w:pStyle w:val="a3"/>
        <w:numPr>
          <w:ilvl w:val="0"/>
          <w:numId w:val="4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هيدروكسيد صوديوم , يستخدم في صناعة المنظفات </w:t>
      </w:r>
    </w:p>
    <w:p w:rsidR="007C498D" w:rsidRPr="0009496D" w:rsidRDefault="007C498D" w:rsidP="00AD6707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D6193B" w:rsidRPr="0009496D" w:rsidRDefault="007C498D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لغاز المضحك الصيغة الكيميائية </w:t>
      </w:r>
    </w:p>
    <w:p w:rsidR="007C498D" w:rsidRPr="0009496D" w:rsidRDefault="007C498D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NO            _     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N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_  N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_        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5</w:t>
      </w:r>
    </w:p>
    <w:p w:rsidR="00D6193B" w:rsidRPr="0009496D" w:rsidRDefault="00D6193B" w:rsidP="00AD6707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7C498D" w:rsidRPr="0009496D" w:rsidRDefault="00D95066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الذرات لها أقل ألفة إلكترونية </w:t>
      </w:r>
    </w:p>
    <w:p w:rsidR="00D95066" w:rsidRPr="0009496D" w:rsidRDefault="00D95066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8O   _    16S     _     9F   _  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15P</w:t>
      </w:r>
    </w:p>
    <w:p w:rsidR="00D95066" w:rsidRPr="0009496D" w:rsidRDefault="00D95066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D95066" w:rsidRPr="0009496D" w:rsidRDefault="00D95066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صيغة الأولية (الوصفية) لمركب مكون من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C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بنسبة وزنية 27.3 %  و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O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بنسبة 72.3 %</w:t>
      </w:r>
    </w:p>
    <w:p w:rsidR="00D95066" w:rsidRPr="0009496D" w:rsidRDefault="00D95066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CO</w:t>
      </w:r>
      <w:r w:rsidRPr="0009496D">
        <w:rPr>
          <w:rFonts w:asciiTheme="majorBidi" w:hAnsiTheme="majorBidi" w:cstheme="majorBidi"/>
          <w:sz w:val="28"/>
          <w:szCs w:val="28"/>
        </w:rPr>
        <w:t xml:space="preserve">  _    CO2   _   C2O   </w:t>
      </w:r>
      <w:r w:rsidR="00BD3D9C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95066" w:rsidRPr="0009496D" w:rsidRDefault="00D95066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</w:pPr>
    </w:p>
    <w:p w:rsidR="00D95066" w:rsidRPr="0009496D" w:rsidRDefault="00AD6707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  <w:rtl/>
        </w:rPr>
        <w:t xml:space="preserve"> </w:t>
      </w:r>
    </w:p>
    <w:p w:rsidR="00FB7BBA" w:rsidRPr="0009496D" w:rsidRDefault="00FB7BB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ثابت الاتزان للتفاعل  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+  2D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(g)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t>2A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(g)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+  B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(g)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E8"/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C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(g)</w:t>
      </w:r>
      <w:r w:rsidR="00C85281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هو :</w:t>
      </w:r>
    </w:p>
    <w:p w:rsidR="00C85281" w:rsidRPr="0009496D" w:rsidRDefault="00C85281" w:rsidP="00C85281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[C][D]/[A][B]                          _                   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[C] [D]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 xml:space="preserve"> / [A]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 xml:space="preserve"> [B]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630EFF" w:rsidRPr="0009496D" w:rsidRDefault="00C85281" w:rsidP="00C85281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  [D]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/ [A]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[B]                      _                     [A]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[B] / [D]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CB2D0E" w:rsidRPr="0009496D" w:rsidRDefault="00CB2D0E" w:rsidP="00CB2D0E">
      <w:pPr>
        <w:pStyle w:val="a3"/>
        <w:shd w:val="clear" w:color="auto" w:fill="FFFFFF" w:themeFill="background1"/>
        <w:tabs>
          <w:tab w:val="left" w:pos="368"/>
        </w:tabs>
        <w:spacing w:before="240" w:after="0"/>
        <w:ind w:left="84" w:right="-284"/>
        <w:rPr>
          <w:rFonts w:asciiTheme="majorBidi" w:hAnsiTheme="majorBidi" w:cstheme="majorBidi"/>
          <w:b/>
          <w:bCs/>
          <w:sz w:val="28"/>
          <w:szCs w:val="28"/>
        </w:rPr>
      </w:pPr>
    </w:p>
    <w:p w:rsidR="00C85281" w:rsidRPr="0009496D" w:rsidRDefault="00630EFF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368"/>
        </w:tabs>
        <w:spacing w:before="240" w:after="0"/>
        <w:ind w:right="-28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التفاعل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2S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(g)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+  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2(g)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F3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2S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(g)  + heat</w:t>
      </w:r>
      <w:r w:rsidR="00881F23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تزداد كمي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S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(g)</w:t>
      </w:r>
    </w:p>
    <w:p w:rsidR="00FB7BBA" w:rsidRPr="0009496D" w:rsidRDefault="00630EFF" w:rsidP="00AD670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ند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: </w:t>
      </w:r>
    </w:p>
    <w:p w:rsidR="00630EFF" w:rsidRPr="0009496D" w:rsidRDefault="00630EFF" w:rsidP="00881F23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زيادة حرارة التفاعل          </w:t>
      </w:r>
      <w:r w:rsidR="00881F23" w:rsidRPr="0009496D">
        <w:rPr>
          <w:rFonts w:asciiTheme="majorBidi" w:hAnsiTheme="majorBidi" w:cstheme="majorBidi"/>
          <w:sz w:val="28"/>
          <w:szCs w:val="28"/>
          <w:rtl/>
        </w:rPr>
        <w:t xml:space="preserve">_      زيادة الضغط في إناء التفاعل بإضافة غاز خامل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rtl/>
        </w:rPr>
        <w:t>خفض حجم إناء التفاع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="00881F23" w:rsidRPr="0009496D">
        <w:rPr>
          <w:rFonts w:asciiTheme="majorBidi" w:hAnsiTheme="majorBidi" w:cstheme="majorBidi"/>
          <w:sz w:val="28"/>
          <w:szCs w:val="28"/>
          <w:rtl/>
        </w:rPr>
        <w:t xml:space="preserve">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تخلص من  </w:t>
      </w:r>
      <w:r w:rsidRPr="0009496D">
        <w:rPr>
          <w:rFonts w:asciiTheme="majorBidi" w:hAnsiTheme="majorBidi" w:cstheme="majorBidi"/>
          <w:sz w:val="28"/>
          <w:szCs w:val="28"/>
        </w:rPr>
        <w:t xml:space="preserve"> 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إناء التفاعل 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="00881F23"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CC2399" w:rsidRPr="0009496D" w:rsidRDefault="00881F23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التفاعل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2H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2(g)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+ 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="00045205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(g) 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F3"/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2H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O</w:t>
      </w:r>
      <w:r w:rsidR="00045205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 xml:space="preserve">(g)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CC2399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و  </w:t>
      </w:r>
      <w:r w:rsidR="00CC2399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Kp = 18</w:t>
      </w:r>
      <w:r w:rsidR="00CC2399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</w:p>
    <w:p w:rsidR="00CC2399" w:rsidRPr="0009496D" w:rsidRDefault="00881F23" w:rsidP="00CC2399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ما قيمة </w:t>
      </w:r>
      <w:r w:rsidRPr="0009496D">
        <w:rPr>
          <w:rFonts w:asciiTheme="majorBidi" w:hAnsiTheme="majorBidi" w:cstheme="majorBidi"/>
          <w:sz w:val="28"/>
          <w:szCs w:val="28"/>
        </w:rPr>
        <w:t>Kc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عند  </w:t>
      </w:r>
      <w:r w:rsidRPr="0009496D">
        <w:rPr>
          <w:rFonts w:asciiTheme="majorBidi" w:hAnsiTheme="majorBidi" w:cstheme="majorBidi"/>
          <w:sz w:val="28"/>
          <w:szCs w:val="28"/>
        </w:rPr>
        <w:t>1,000 K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CC2399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CC2399" w:rsidRPr="0009496D">
        <w:rPr>
          <w:rStyle w:val="a6"/>
          <w:rFonts w:asciiTheme="majorBidi" w:hAnsiTheme="majorBidi" w:cstheme="majorBidi"/>
          <w:color w:val="808080" w:themeColor="background1" w:themeShade="80"/>
          <w:sz w:val="28"/>
          <w:szCs w:val="28"/>
          <w:rtl/>
        </w:rPr>
        <w:footnoteReference w:id="21"/>
      </w:r>
    </w:p>
    <w:p w:rsidR="00DD6BA7" w:rsidRPr="0009496D" w:rsidRDefault="00CC2399" w:rsidP="00D5011B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0.22          _            164    _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1476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  2956  </w:t>
      </w:r>
    </w:p>
    <w:p w:rsidR="00F60C4C" w:rsidRPr="0009496D" w:rsidRDefault="00F60C4C" w:rsidP="00DD6BA7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</w:p>
    <w:p w:rsidR="00F60C4C" w:rsidRPr="0009496D" w:rsidRDefault="00F60C4C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 xml:space="preserve">عدد التأكسد لعنصر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Cr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الأيون  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</w:rPr>
        <w:t>(Cr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</w:rPr>
        <w:t>O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7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</w:rPr>
        <w:t>)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-2</w:t>
      </w:r>
      <w:r w:rsidR="0090155B"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هو :</w:t>
      </w:r>
    </w:p>
    <w:p w:rsidR="0090155B" w:rsidRPr="0009496D" w:rsidRDefault="0090155B" w:rsidP="0090155B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+6                 _              +3               _        +1          _         -6 </w:t>
      </w:r>
    </w:p>
    <w:p w:rsidR="0090155B" w:rsidRPr="0009496D" w:rsidRDefault="007C4DD6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أي الأسماء الآتية يعد اسما شائعا للمركب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1371487" cy="520995"/>
            <wp:effectExtent l="19050" t="0" r="113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40310" b="8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815" cy="52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4DD6" w:rsidRPr="0009496D" w:rsidRDefault="007C4DD6" w:rsidP="007C4DD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Isohexane</w:t>
      </w:r>
      <w:r w:rsidRPr="0009496D">
        <w:rPr>
          <w:rFonts w:asciiTheme="majorBidi" w:hAnsiTheme="majorBidi" w:cstheme="majorBidi"/>
          <w:sz w:val="28"/>
          <w:szCs w:val="28"/>
        </w:rPr>
        <w:t xml:space="preserve">     _    Isopentane       _    Isobutane   _  Isopropane </w:t>
      </w:r>
    </w:p>
    <w:p w:rsidR="007C4DD6" w:rsidRPr="0009496D" w:rsidRDefault="007C4DD6" w:rsidP="007C4DD6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</w:p>
    <w:p w:rsidR="00CB2D0E" w:rsidRPr="0009496D" w:rsidRDefault="006D7670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ناتج الرئيسي للتفاعل ؟</w:t>
      </w:r>
      <w:r w:rsidR="00CB2D0E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6D7670" w:rsidRPr="0009496D" w:rsidRDefault="006D7670" w:rsidP="00CB2D0E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ind w:left="36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22"/>
      </w:r>
      <w:r w:rsidR="00CB2D0E" w:rsidRPr="0009496D">
        <w:rPr>
          <w:noProof/>
          <w:sz w:val="28"/>
          <w:szCs w:val="28"/>
        </w:rPr>
        <w:drawing>
          <wp:inline distT="0" distB="0" distL="0" distR="0">
            <wp:extent cx="1926708" cy="680484"/>
            <wp:effectExtent l="19050" t="0" r="0" b="0"/>
            <wp:docPr id="6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7865" b="20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708" cy="680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670" w:rsidRPr="0009496D" w:rsidRDefault="006D7670" w:rsidP="009A4EF5">
      <w:pPr>
        <w:pStyle w:val="a3"/>
        <w:numPr>
          <w:ilvl w:val="0"/>
          <w:numId w:val="5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124512" cy="613834"/>
            <wp:effectExtent l="19050" t="0" r="0" b="0"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125206" cy="614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7670" w:rsidRPr="0009496D" w:rsidRDefault="006D7670" w:rsidP="009A4EF5">
      <w:pPr>
        <w:pStyle w:val="a3"/>
        <w:numPr>
          <w:ilvl w:val="0"/>
          <w:numId w:val="5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171457" cy="926447"/>
            <wp:effectExtent l="57150" t="38100" r="28693" b="26053"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 rot="10537810">
                      <a:off x="0" y="0"/>
                      <a:ext cx="1174535" cy="928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897" w:rsidRPr="0009496D" w:rsidRDefault="00B43897" w:rsidP="009A4EF5">
      <w:pPr>
        <w:pStyle w:val="a3"/>
        <w:numPr>
          <w:ilvl w:val="0"/>
          <w:numId w:val="5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1908" w:dyaOrig="1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in" o:ole="">
            <v:imagedata r:id="rId15" o:title=""/>
          </v:shape>
          <o:OLEObject Type="Embed" ProgID="ChemDraw.Document.6.0" ShapeID="_x0000_i1025" DrawAspect="Content" ObjectID="_1539904498" r:id="rId16"/>
        </w:object>
      </w:r>
    </w:p>
    <w:p w:rsidR="006D7670" w:rsidRPr="0009496D" w:rsidRDefault="006D7670" w:rsidP="006D7670">
      <w:pPr>
        <w:pStyle w:val="a3"/>
        <w:rPr>
          <w:rFonts w:asciiTheme="majorBidi" w:hAnsiTheme="majorBidi" w:cstheme="majorBidi"/>
          <w:sz w:val="28"/>
          <w:szCs w:val="28"/>
          <w:rtl/>
        </w:rPr>
      </w:pPr>
    </w:p>
    <w:p w:rsidR="005319C6" w:rsidRPr="0009496D" w:rsidRDefault="005319C6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 اسم المركب التالي   </w:t>
      </w:r>
      <w:r w:rsidR="00CB2D0E" w:rsidRPr="0009496D">
        <w:rPr>
          <w:rFonts w:asciiTheme="majorBidi" w:hAnsiTheme="majorBidi" w:cstheme="majorBidi"/>
          <w:b/>
          <w:bCs/>
          <w:sz w:val="28"/>
          <w:szCs w:val="28"/>
        </w:rPr>
        <w:object w:dxaOrig="1809" w:dyaOrig="1486">
          <v:shape id="_x0000_i1026" type="#_x0000_t75" style="width:89.6pt;height:75.35pt" o:ole="">
            <v:imagedata r:id="rId17" o:title=""/>
          </v:shape>
          <o:OLEObject Type="Embed" ProgID="ChemDraw.Document.6.0" ShapeID="_x0000_i1026" DrawAspect="Content" ObjectID="_1539904499" r:id="rId18"/>
        </w:object>
      </w:r>
    </w:p>
    <w:p w:rsidR="005319C6" w:rsidRPr="0009496D" w:rsidRDefault="005319C6" w:rsidP="009A4EF5">
      <w:pPr>
        <w:pStyle w:val="a3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بروبيل البروبان الحلقي  </w:t>
      </w:r>
      <w:r w:rsidR="00B43897" w:rsidRPr="0009496D">
        <w:rPr>
          <w:rFonts w:asciiTheme="majorBidi" w:hAnsiTheme="majorBidi" w:cstheme="majorBidi"/>
          <w:sz w:val="28"/>
          <w:szCs w:val="28"/>
          <w:rtl/>
        </w:rPr>
        <w:t xml:space="preserve">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_  </w:t>
      </w:r>
      <w:r w:rsidR="00B43897"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2-</w:t>
      </w:r>
      <w:r w:rsidR="00B43897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روبيل  بروبتن حلقي    </w:t>
      </w:r>
    </w:p>
    <w:p w:rsidR="00236437" w:rsidRPr="0009496D" w:rsidRDefault="00B43897" w:rsidP="009A4EF5">
      <w:pPr>
        <w:pStyle w:val="a3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1- بروبيل بروبان حلقي      _      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2- بروبيل حلقي بروبا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</w:p>
    <w:p w:rsidR="009750EC" w:rsidRPr="0009496D" w:rsidRDefault="001F4C14" w:rsidP="001F4C14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br w:type="page"/>
      </w:r>
    </w:p>
    <w:p w:rsidR="00236437" w:rsidRPr="0009496D" w:rsidRDefault="00236437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>ما ناتج التفاعل  الآتي</w:t>
      </w:r>
      <w:r w:rsidRPr="0009496D">
        <w:rPr>
          <w:rStyle w:val="a6"/>
          <w:rFonts w:asciiTheme="majorBidi" w:hAnsiTheme="majorBidi" w:cstheme="majorBidi"/>
          <w:sz w:val="28"/>
          <w:szCs w:val="28"/>
          <w:rtl/>
        </w:rPr>
        <w:footnoteReference w:id="23"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</w:rPr>
        <w:object w:dxaOrig="4660" w:dyaOrig="630">
          <v:shape id="_x0000_i1027" type="#_x0000_t75" style="width:232.75pt;height:31.8pt" o:ole="">
            <v:imagedata r:id="rId19" o:title=""/>
          </v:shape>
          <o:OLEObject Type="Embed" ProgID="ChemDraw.Document.6.0" ShapeID="_x0000_i1027" DrawAspect="Content" ObjectID="_1539904500" r:id="rId20"/>
        </w:object>
      </w:r>
    </w:p>
    <w:p w:rsidR="00B43897" w:rsidRPr="0009496D" w:rsidRDefault="00236437" w:rsidP="00236437">
      <w:pPr>
        <w:pStyle w:val="a3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7130" w:dyaOrig="3020">
          <v:shape id="_x0000_i1028" type="#_x0000_t75" style="width:355.8pt;height:150.7pt" o:ole="">
            <v:imagedata r:id="rId21" o:title=""/>
          </v:shape>
          <o:OLEObject Type="Embed" ProgID="ChemDraw.Document.6.0" ShapeID="_x0000_i1028" DrawAspect="Content" ObjectID="_1539904501" r:id="rId22"/>
        </w:object>
      </w:r>
    </w:p>
    <w:p w:rsidR="00236437" w:rsidRPr="0009496D" w:rsidRDefault="00236437" w:rsidP="00236437">
      <w:pPr>
        <w:pStyle w:val="a3"/>
        <w:rPr>
          <w:rFonts w:asciiTheme="majorBidi" w:hAnsiTheme="majorBidi" w:cstheme="majorBidi"/>
          <w:sz w:val="28"/>
          <w:szCs w:val="28"/>
          <w:rtl/>
        </w:rPr>
      </w:pPr>
    </w:p>
    <w:p w:rsidR="00236437" w:rsidRPr="0009496D" w:rsidRDefault="00236437" w:rsidP="00705894">
      <w:pPr>
        <w:pStyle w:val="a3"/>
        <w:numPr>
          <w:ilvl w:val="0"/>
          <w:numId w:val="1"/>
        </w:numPr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 الصيغة البنائية للمركب 2- إيثيل- هكسين حلقي ؟ </w:t>
      </w:r>
    </w:p>
    <w:p w:rsidR="00A91338" w:rsidRPr="0009496D" w:rsidRDefault="00236437" w:rsidP="00A91338">
      <w:pPr>
        <w:pStyle w:val="a3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9650" w:dyaOrig="1913">
          <v:shape id="_x0000_i1029" type="#_x0000_t75" style="width:412.75pt;height:83.7pt" o:ole="">
            <v:imagedata r:id="rId23" o:title=""/>
          </v:shape>
          <o:OLEObject Type="Embed" ProgID="ChemDraw.Document.6.0" ShapeID="_x0000_i1029" DrawAspect="Content" ObjectID="_1539904502" r:id="rId24"/>
        </w:object>
      </w:r>
    </w:p>
    <w:p w:rsidR="00A91338" w:rsidRPr="0009496D" w:rsidRDefault="00A91338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المواد الآتية لها أعلى درجة غليان : </w:t>
      </w:r>
    </w:p>
    <w:p w:rsidR="00236437" w:rsidRPr="0009496D" w:rsidRDefault="00A91338" w:rsidP="00A91338">
      <w:pPr>
        <w:pStyle w:val="a3"/>
        <w:ind w:right="-851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أغوال   _         الألدهيدات        _        الإيثرات  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_         الحموض  العضو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AA1383" w:rsidRPr="0009496D" w:rsidRDefault="00AA1383" w:rsidP="00AA1383">
      <w:pPr>
        <w:ind w:left="360" w:right="-851"/>
        <w:rPr>
          <w:rFonts w:asciiTheme="majorBidi" w:hAnsiTheme="majorBidi" w:cstheme="majorBidi"/>
          <w:b/>
          <w:bCs/>
          <w:sz w:val="28"/>
          <w:szCs w:val="28"/>
        </w:rPr>
      </w:pPr>
    </w:p>
    <w:p w:rsidR="00A91338" w:rsidRPr="0009496D" w:rsidRDefault="00A91338" w:rsidP="00705894">
      <w:pPr>
        <w:pStyle w:val="a3"/>
        <w:numPr>
          <w:ilvl w:val="0"/>
          <w:numId w:val="1"/>
        </w:numPr>
        <w:ind w:right="-851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 ناتج  التفاعل التالي : </w:t>
      </w:r>
    </w:p>
    <w:p w:rsidR="00A91338" w:rsidRPr="0009496D" w:rsidRDefault="00A91338" w:rsidP="00A91338">
      <w:pPr>
        <w:pStyle w:val="a3"/>
        <w:ind w:right="-851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5586" w:dyaOrig="1043">
          <v:shape id="_x0000_i1030" type="#_x0000_t75" style="width:278.8pt;height:51.05pt" o:ole="">
            <v:imagedata r:id="rId25" o:title=""/>
          </v:shape>
          <o:OLEObject Type="Embed" ProgID="ChemDraw.Document.6.0" ShapeID="_x0000_i1030" DrawAspect="Content" ObjectID="_1539904503" r:id="rId26"/>
        </w:object>
      </w:r>
    </w:p>
    <w:p w:rsidR="00A91338" w:rsidRPr="0009496D" w:rsidRDefault="00A91338" w:rsidP="00A91338">
      <w:pPr>
        <w:pStyle w:val="a3"/>
        <w:ind w:right="-851"/>
        <w:rPr>
          <w:rFonts w:asciiTheme="majorBidi" w:hAnsiTheme="majorBidi" w:cstheme="majorBidi"/>
          <w:sz w:val="28"/>
          <w:szCs w:val="28"/>
          <w:rtl/>
        </w:rPr>
      </w:pPr>
    </w:p>
    <w:p w:rsidR="00A91338" w:rsidRPr="0009496D" w:rsidRDefault="00A91338" w:rsidP="00A91338">
      <w:pPr>
        <w:pStyle w:val="a3"/>
        <w:ind w:right="-851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9411" w:dyaOrig="2312">
          <v:shape id="_x0000_i1031" type="#_x0000_t75" style="width:414.4pt;height:103pt" o:ole="">
            <v:imagedata r:id="rId27" o:title=""/>
          </v:shape>
          <o:OLEObject Type="Embed" ProgID="ChemDraw.Document.6.0" ShapeID="_x0000_i1031" DrawAspect="Content" ObjectID="_1539904504" r:id="rId28"/>
        </w:object>
      </w:r>
    </w:p>
    <w:p w:rsidR="005E062C" w:rsidRPr="0009496D" w:rsidRDefault="00A91338" w:rsidP="00A91338">
      <w:pPr>
        <w:tabs>
          <w:tab w:val="left" w:pos="261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ab/>
      </w:r>
    </w:p>
    <w:p w:rsidR="00AA1383" w:rsidRPr="0009496D" w:rsidRDefault="00AA1383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br w:type="page"/>
      </w:r>
    </w:p>
    <w:p w:rsidR="00090FCA" w:rsidRPr="0009496D" w:rsidRDefault="005E062C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 xml:space="preserve">الناتج الرئيسي للتفاعل </w:t>
      </w:r>
    </w:p>
    <w:p w:rsidR="005E062C" w:rsidRPr="0009496D" w:rsidRDefault="005E062C" w:rsidP="00090FCA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4701" w:dyaOrig="728">
          <v:shape id="_x0000_i1032" type="#_x0000_t75" style="width:235.25pt;height:36.85pt" o:ole="">
            <v:imagedata r:id="rId29" o:title=""/>
          </v:shape>
          <o:OLEObject Type="Embed" ProgID="ChemDraw.Document.6.0" ShapeID="_x0000_i1032" DrawAspect="Content" ObjectID="_1539904505" r:id="rId30"/>
        </w:object>
      </w:r>
    </w:p>
    <w:p w:rsidR="005E062C" w:rsidRPr="0009496D" w:rsidRDefault="005E062C" w:rsidP="005E062C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6589" w:dyaOrig="1688">
          <v:shape id="_x0000_i1033" type="#_x0000_t75" style="width:328.2pt;height:86.25pt" o:ole="">
            <v:imagedata r:id="rId31" o:title=""/>
          </v:shape>
          <o:OLEObject Type="Embed" ProgID="ChemDraw.Document.6.0" ShapeID="_x0000_i1033" DrawAspect="Content" ObjectID="_1539904506" r:id="rId32"/>
        </w:object>
      </w:r>
    </w:p>
    <w:p w:rsidR="005E062C" w:rsidRPr="0009496D" w:rsidRDefault="005E062C" w:rsidP="005E062C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</w:p>
    <w:p w:rsidR="005E062C" w:rsidRPr="0009496D" w:rsidRDefault="005E062C" w:rsidP="005E062C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</w:p>
    <w:p w:rsidR="00586F57" w:rsidRPr="0009496D" w:rsidRDefault="00586F57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 ناتج التفاعل الآت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F7E72" w:rsidRPr="0009496D">
        <w:rPr>
          <w:rStyle w:val="a6"/>
          <w:rFonts w:asciiTheme="majorBidi" w:hAnsiTheme="majorBidi" w:cstheme="majorBidi"/>
          <w:sz w:val="28"/>
          <w:szCs w:val="28"/>
        </w:rPr>
        <w:footnoteReference w:id="24"/>
      </w:r>
    </w:p>
    <w:p w:rsidR="00586F57" w:rsidRPr="0009496D" w:rsidRDefault="00586F57" w:rsidP="00586F57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3586" w:dyaOrig="638">
          <v:shape id="_x0000_i1034" type="#_x0000_t75" style="width:180pt;height:31.8pt" o:ole="">
            <v:imagedata r:id="rId33" o:title=""/>
          </v:shape>
          <o:OLEObject Type="Embed" ProgID="ChemDraw.Document.6.0" ShapeID="_x0000_i1034" DrawAspect="Content" ObjectID="_1539904507" r:id="rId34"/>
        </w:object>
      </w:r>
    </w:p>
    <w:p w:rsidR="00586F57" w:rsidRPr="0009496D" w:rsidRDefault="00586F57" w:rsidP="00586F57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</w:p>
    <w:p w:rsidR="00586F57" w:rsidRPr="0009496D" w:rsidRDefault="00586F57" w:rsidP="009A4EF5">
      <w:pPr>
        <w:pStyle w:val="a3"/>
        <w:numPr>
          <w:ilvl w:val="0"/>
          <w:numId w:val="7"/>
        </w:numPr>
        <w:tabs>
          <w:tab w:val="left" w:pos="793"/>
        </w:tabs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(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-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)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-O                    _       B)   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-CH=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</w:p>
    <w:p w:rsidR="006E25F2" w:rsidRPr="0009496D" w:rsidRDefault="005F7E72" w:rsidP="00586F57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6070" w:dyaOrig="806">
          <v:shape id="_x0000_i1035" type="#_x0000_t75" style="width:303.05pt;height:41pt" o:ole="">
            <v:imagedata r:id="rId35" o:title=""/>
          </v:shape>
          <o:OLEObject Type="Embed" ProgID="ChemDraw.Document.6.0" ShapeID="_x0000_i1035" DrawAspect="Content" ObjectID="_1539904508" r:id="rId36"/>
        </w:object>
      </w:r>
    </w:p>
    <w:p w:rsidR="006E25F2" w:rsidRPr="0009496D" w:rsidRDefault="006E25F2" w:rsidP="00586F57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</w:p>
    <w:p w:rsidR="005F7E72" w:rsidRPr="0009496D" w:rsidRDefault="00586F57" w:rsidP="00586F57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5F7E72" w:rsidRPr="0009496D" w:rsidRDefault="006E25F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 ناتج تفاعل هاليدات الحموض مع الماء </w:t>
      </w:r>
    </w:p>
    <w:p w:rsidR="006E25F2" w:rsidRPr="0009496D" w:rsidRDefault="006E25F2" w:rsidP="006E25F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كحول   _   حمض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إست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الدهيد </w:t>
      </w:r>
    </w:p>
    <w:p w:rsidR="006E25F2" w:rsidRPr="0009496D" w:rsidRDefault="006E25F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نتمي المركب الذي صيغته العام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[ (CH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CH]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O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إلى : </w:t>
      </w:r>
    </w:p>
    <w:p w:rsidR="00D5011B" w:rsidRPr="0009496D" w:rsidRDefault="006E25F2" w:rsidP="006E25F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إيثر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الحموض   _   الكيتون   _  الألدهيد </w:t>
      </w:r>
    </w:p>
    <w:p w:rsidR="00A91338" w:rsidRPr="0009496D" w:rsidRDefault="001C4F1F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ند هدرجة المركب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object w:dxaOrig="2231" w:dyaOrig="890">
          <v:shape id="_x0000_i1036" type="#_x0000_t75" style="width:112.2pt;height:44.35pt" o:ole="">
            <v:imagedata r:id="rId37" o:title=""/>
          </v:shape>
          <o:OLEObject Type="Embed" ProgID="ChemDraw.Document.6.0" ShapeID="_x0000_i1036" DrawAspect="Content" ObjectID="_1539904509" r:id="rId38"/>
        </w:objec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وجود البلاتين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Pt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, فإن ناتج التفاعل هو : 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25"/>
      </w:r>
    </w:p>
    <w:p w:rsidR="001C4F1F" w:rsidRPr="0009496D" w:rsidRDefault="001C4F1F" w:rsidP="001C4F1F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object w:dxaOrig="6758" w:dyaOrig="1702">
          <v:shape id="_x0000_i1037" type="#_x0000_t75" style="width:338.25pt;height:85.4pt" o:ole="">
            <v:imagedata r:id="rId39" o:title=""/>
          </v:shape>
          <o:OLEObject Type="Embed" ProgID="ChemDraw.Document.6.0" ShapeID="_x0000_i1037" DrawAspect="Content" ObjectID="_1539904510" r:id="rId40"/>
        </w:object>
      </w:r>
    </w:p>
    <w:p w:rsidR="001C4F1F" w:rsidRPr="0009496D" w:rsidRDefault="001C4F1F">
      <w:pPr>
        <w:bidi w:val="0"/>
        <w:rPr>
          <w:rFonts w:asciiTheme="majorBidi" w:hAnsiTheme="majorBidi" w:cstheme="majorBidi"/>
          <w:sz w:val="28"/>
          <w:szCs w:val="28"/>
        </w:rPr>
      </w:pPr>
    </w:p>
    <w:p w:rsidR="001C4F1F" w:rsidRPr="0009496D" w:rsidRDefault="001C4F1F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مكن التمييز بين الكحول والهيدروكربونات من خلال تفاعلها مع :  </w:t>
      </w:r>
    </w:p>
    <w:p w:rsidR="001C4F1F" w:rsidRPr="0009496D" w:rsidRDefault="001C4F1F" w:rsidP="001C4F1F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ماء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صوديوم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الهالوجينات   _   حمض الكبريتيك </w:t>
      </w:r>
    </w:p>
    <w:p w:rsidR="001C4F1F" w:rsidRPr="0009496D" w:rsidRDefault="00C0144F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ا اسم المجموعة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O=C-OH)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)    ؟ </w:t>
      </w:r>
    </w:p>
    <w:p w:rsidR="00C0144F" w:rsidRPr="0009496D" w:rsidRDefault="00C0144F" w:rsidP="00C0144F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lastRenderedPageBreak/>
        <w:t xml:space="preserve">كربونيل   _    هيدروكسيل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ربوكسي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استر </w:t>
      </w:r>
    </w:p>
    <w:p w:rsidR="00C0144F" w:rsidRPr="0009496D" w:rsidRDefault="00C0144F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مكن تحضير الأمين الأولي بتفاعل النشادر مع : </w:t>
      </w:r>
    </w:p>
    <w:p w:rsidR="00C0144F" w:rsidRPr="0009496D" w:rsidRDefault="00C0144F" w:rsidP="00C0144F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حول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هاليد الألكيل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الحموض   _   الكيتونات </w:t>
      </w:r>
    </w:p>
    <w:p w:rsidR="00C0144F" w:rsidRPr="0009496D" w:rsidRDefault="00C0144F" w:rsidP="00C0144F">
      <w:pPr>
        <w:pStyle w:val="a3"/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160.  تعتبر الزيوت من : </w:t>
      </w:r>
    </w:p>
    <w:p w:rsidR="00C0144F" w:rsidRPr="0009496D" w:rsidRDefault="00C0144F" w:rsidP="00C0144F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حول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إستر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الحموض   _   الإيثرات   </w:t>
      </w:r>
    </w:p>
    <w:p w:rsidR="00C0144F" w:rsidRPr="0009496D" w:rsidRDefault="00C0144F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جزيئات المواد الآتية يتفاعل مع جزيء الكحول لينتج إستر ؟</w:t>
      </w:r>
    </w:p>
    <w:p w:rsidR="0002177D" w:rsidRPr="0009496D" w:rsidRDefault="00C0144F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ألدهيد </w:t>
      </w:r>
      <w:r w:rsidR="00CF33A2"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حمض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ربوكسيلي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CF33A2" w:rsidRPr="0009496D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_  </w:t>
      </w:r>
      <w:r w:rsidR="00CF33A2" w:rsidRPr="0009496D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إيثر     _   </w:t>
      </w:r>
      <w:r w:rsidR="00CF33A2"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كحول </w:t>
      </w:r>
    </w:p>
    <w:p w:rsidR="00C0144F" w:rsidRPr="0009496D" w:rsidRDefault="00CF33A2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C0144F" w:rsidRPr="0009496D" w:rsidRDefault="00CF33A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نتمي المركبات العضوية التي صيغتها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object w:dxaOrig="1235" w:dyaOrig="749">
          <v:shape id="_x0000_i1038" type="#_x0000_t75" style="width:61.1pt;height:37.65pt" o:ole="">
            <v:imagedata r:id="rId41" o:title=""/>
          </v:shape>
          <o:OLEObject Type="Embed" ProgID="ChemDraw.Document.6.0" ShapeID="_x0000_i1038" DrawAspect="Content" ObjectID="_1539904511" r:id="rId42"/>
        </w:objec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إلى  : </w:t>
      </w:r>
    </w:p>
    <w:p w:rsidR="00CF33A2" w:rsidRPr="0009496D" w:rsidRDefault="00CF33A2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إيثر  _   إستر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يتون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 _    ألدهيد  </w:t>
      </w:r>
    </w:p>
    <w:p w:rsidR="00CF33A2" w:rsidRPr="0009496D" w:rsidRDefault="00CF33A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يتم الكشف عن النيتروجين في المواد العضوية باستخدام أيونات : </w:t>
      </w:r>
    </w:p>
    <w:p w:rsidR="00CF33A2" w:rsidRPr="0009496D" w:rsidRDefault="00CF33A2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لكبريت   _    الفضة    _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حديد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II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 _    الرصاص </w:t>
      </w:r>
    </w:p>
    <w:p w:rsidR="00CF33A2" w:rsidRPr="0009496D" w:rsidRDefault="00CF33A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ي المواد التالية لا تذوب في حمض الكبريت المركز ؟</w:t>
      </w:r>
      <w:r w:rsidR="00AB1319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</w:p>
    <w:p w:rsidR="00CF33A2" w:rsidRPr="0009496D" w:rsidRDefault="00CF33A2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هاليدات الألكي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الأمينات   _   الإيثرات   _    الألدهيدات  </w:t>
      </w:r>
    </w:p>
    <w:p w:rsidR="00CF33A2" w:rsidRPr="0009496D" w:rsidRDefault="00CF33A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تفاعل الجلوكوز مع محلول بندكت لوجود مجموعة :  </w:t>
      </w:r>
    </w:p>
    <w:p w:rsidR="00CF33A2" w:rsidRPr="0009496D" w:rsidRDefault="00AB1319" w:rsidP="00CF33A2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كاربونيل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ك</w:t>
      </w:r>
      <w:r w:rsidR="00CF33A2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ربوكسيل</w:t>
      </w:r>
      <w:r w:rsidR="00CF33A2"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هيدروكسيل  </w:t>
      </w:r>
      <w:r w:rsidR="00CF33A2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_   </w:t>
      </w:r>
      <w:r w:rsidR="00CF33A2" w:rsidRPr="0009496D">
        <w:rPr>
          <w:rFonts w:asciiTheme="majorBidi" w:hAnsiTheme="majorBidi" w:cstheme="majorBidi" w:hint="cs"/>
          <w:sz w:val="28"/>
          <w:szCs w:val="28"/>
          <w:rtl/>
        </w:rPr>
        <w:t>ألدهيد</w:t>
      </w:r>
      <w:r w:rsidR="00CF33A2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CF33A2" w:rsidRPr="0009496D" w:rsidRDefault="00CF33A2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 ناتج التفاعل الآتي   :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CH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+  Cl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CF33A2" w:rsidRPr="0009496D" w:rsidRDefault="00CF33A2" w:rsidP="00D5011B">
      <w:pPr>
        <w:pStyle w:val="a3"/>
        <w:tabs>
          <w:tab w:val="left" w:pos="793"/>
        </w:tabs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l    _   CH</w:t>
      </w:r>
      <w:r w:rsidR="00AB1319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AB1319" w:rsidRPr="0009496D">
        <w:rPr>
          <w:rFonts w:asciiTheme="majorBidi" w:hAnsiTheme="majorBidi" w:cstheme="majorBidi"/>
          <w:sz w:val="28"/>
          <w:szCs w:val="28"/>
        </w:rPr>
        <w:t xml:space="preserve">Cl    _   </w:t>
      </w:r>
      <w:r w:rsidR="00AB1319" w:rsidRPr="0009496D">
        <w:rPr>
          <w:rFonts w:asciiTheme="majorBidi" w:hAnsiTheme="majorBidi" w:cstheme="majorBidi"/>
          <w:color w:val="0070C0"/>
          <w:sz w:val="28"/>
          <w:szCs w:val="28"/>
        </w:rPr>
        <w:t>CH</w:t>
      </w:r>
      <w:r w:rsidR="00AB1319"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3</w:t>
      </w:r>
      <w:r w:rsidR="00D5011B" w:rsidRPr="0009496D">
        <w:rPr>
          <w:rFonts w:asciiTheme="majorBidi" w:hAnsiTheme="majorBidi" w:cstheme="majorBidi"/>
          <w:color w:val="0070C0"/>
          <w:sz w:val="28"/>
          <w:szCs w:val="28"/>
        </w:rPr>
        <w:t>Cl</w:t>
      </w:r>
    </w:p>
    <w:p w:rsidR="00AB1319" w:rsidRPr="0009496D" w:rsidRDefault="00AB1319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 اسم المجموع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(-C-OH)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</w:p>
    <w:p w:rsidR="0002177D" w:rsidRPr="0009496D" w:rsidRDefault="00AB1319" w:rsidP="00AB1319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كربونيل  _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هيدروكسي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كربوكسيل   _  إستر </w:t>
      </w:r>
    </w:p>
    <w:p w:rsidR="001F4C14" w:rsidRPr="0009496D" w:rsidRDefault="001F4C14" w:rsidP="001F4C14">
      <w:pPr>
        <w:pStyle w:val="a3"/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</w:p>
    <w:p w:rsidR="00AB1319" w:rsidRPr="0009496D" w:rsidRDefault="00AB1319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عتبر درجة غليان المادة من </w:t>
      </w:r>
    </w:p>
    <w:p w:rsidR="00AB1319" w:rsidRPr="0009496D" w:rsidRDefault="00AB1319" w:rsidP="00AB1319">
      <w:pPr>
        <w:pStyle w:val="a3"/>
        <w:tabs>
          <w:tab w:val="left" w:pos="793"/>
        </w:tabs>
        <w:ind w:left="8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خواصها الفيزيائ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خواصها الكيميائية   _  تغيراتها الفيزيائية   _   تغيراتها الكيميائية  </w:t>
      </w:r>
    </w:p>
    <w:p w:rsidR="00AB1319" w:rsidRPr="0009496D" w:rsidRDefault="00AB1319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 نوع الرابطة بين ذرتي الكربون والهيدروجين في المركبات العضوية : </w:t>
      </w:r>
    </w:p>
    <w:p w:rsidR="00AB1319" w:rsidRPr="0009496D" w:rsidRDefault="00AB1319" w:rsidP="00AB1319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تساهم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أيونية    _           تناسقية                _           قطبية </w:t>
      </w:r>
    </w:p>
    <w:p w:rsidR="00AB1319" w:rsidRPr="0009496D" w:rsidRDefault="00AB1319" w:rsidP="00705894">
      <w:pPr>
        <w:pStyle w:val="a3"/>
        <w:numPr>
          <w:ilvl w:val="0"/>
          <w:numId w:val="1"/>
        </w:numPr>
        <w:tabs>
          <w:tab w:val="left" w:pos="793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عناصر الآتية يتألف منه النفط بنسبة أعلى : </w:t>
      </w:r>
    </w:p>
    <w:p w:rsidR="00BC629B" w:rsidRPr="0009496D" w:rsidRDefault="00AB1319" w:rsidP="00AB1319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كربو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     الهيدروجين</w:t>
      </w:r>
    </w:p>
    <w:p w:rsidR="00AB1319" w:rsidRPr="0009496D" w:rsidRDefault="00AB1319" w:rsidP="00AB1319">
      <w:pPr>
        <w:pStyle w:val="a3"/>
        <w:tabs>
          <w:tab w:val="left" w:pos="793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           الكبريت            _        النيتروجين </w:t>
      </w:r>
    </w:p>
    <w:p w:rsidR="00AB1319" w:rsidRPr="0009496D" w:rsidRDefault="00AB1319" w:rsidP="00705894">
      <w:pPr>
        <w:pStyle w:val="a3"/>
        <w:numPr>
          <w:ilvl w:val="0"/>
          <w:numId w:val="1"/>
        </w:numPr>
        <w:tabs>
          <w:tab w:val="left" w:pos="509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مواد الآتية يعتبر حمض لويس : </w:t>
      </w:r>
    </w:p>
    <w:p w:rsidR="00AB1319" w:rsidRPr="0009496D" w:rsidRDefault="00AB1319" w:rsidP="00AB1319">
      <w:pPr>
        <w:tabs>
          <w:tab w:val="left" w:pos="509"/>
        </w:tabs>
        <w:bidi w:val="0"/>
        <w:ind w:left="360"/>
        <w:jc w:val="center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NO         _         F           _   NH                 _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Al</w:t>
      </w:r>
    </w:p>
    <w:p w:rsidR="00AB1319" w:rsidRPr="0009496D" w:rsidRDefault="00EB7DB4" w:rsidP="00705894">
      <w:pPr>
        <w:pStyle w:val="a3"/>
        <w:numPr>
          <w:ilvl w:val="0"/>
          <w:numId w:val="1"/>
        </w:numPr>
        <w:tabs>
          <w:tab w:val="left" w:pos="509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عدد الأكسدة لذرة النيتروجين في الأيون  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2-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(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NHOH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)  يساوي : </w:t>
      </w:r>
    </w:p>
    <w:p w:rsidR="00EB7DB4" w:rsidRPr="0009496D" w:rsidRDefault="00EB7DB4" w:rsidP="00EB7DB4">
      <w:pPr>
        <w:pStyle w:val="a3"/>
        <w:tabs>
          <w:tab w:val="left" w:pos="509"/>
        </w:tabs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+1            _        -1          _      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-2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       _        -3</w:t>
      </w:r>
    </w:p>
    <w:p w:rsidR="009B046A" w:rsidRPr="0009496D" w:rsidRDefault="009B046A" w:rsidP="00705894">
      <w:pPr>
        <w:pStyle w:val="a3"/>
        <w:numPr>
          <w:ilvl w:val="0"/>
          <w:numId w:val="1"/>
        </w:numPr>
        <w:tabs>
          <w:tab w:val="left" w:pos="509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مكن تحضير الأمين الثانوي بتفاعل الأمين الأولي مع</w:t>
      </w:r>
      <w:r w:rsidR="0002177D"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26"/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:</w:t>
      </w:r>
    </w:p>
    <w:p w:rsidR="0002177D" w:rsidRPr="0009496D" w:rsidRDefault="009B046A" w:rsidP="0002177D">
      <w:pPr>
        <w:pStyle w:val="a3"/>
        <w:tabs>
          <w:tab w:val="left" w:pos="509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كحول   _   الحموض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هاليد ألكي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أمين أولي آخر </w:t>
      </w:r>
      <w:r w:rsidR="0002177D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2177D" w:rsidRPr="0009496D" w:rsidRDefault="0002177D" w:rsidP="0002177D">
      <w:pPr>
        <w:pStyle w:val="a3"/>
        <w:tabs>
          <w:tab w:val="left" w:pos="509"/>
        </w:tabs>
        <w:rPr>
          <w:rFonts w:asciiTheme="majorBidi" w:hAnsiTheme="majorBidi" w:cstheme="majorBidi"/>
          <w:sz w:val="28"/>
          <w:szCs w:val="28"/>
          <w:rtl/>
        </w:rPr>
      </w:pPr>
    </w:p>
    <w:p w:rsidR="009B046A" w:rsidRPr="0009496D" w:rsidRDefault="009B046A" w:rsidP="00705894">
      <w:pPr>
        <w:pStyle w:val="a3"/>
        <w:numPr>
          <w:ilvl w:val="0"/>
          <w:numId w:val="1"/>
        </w:numPr>
        <w:tabs>
          <w:tab w:val="left" w:pos="509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ي خلية التحليل الكهربائي يحمل المصعد : </w:t>
      </w:r>
    </w:p>
    <w:p w:rsidR="009B046A" w:rsidRPr="0009496D" w:rsidRDefault="009B046A" w:rsidP="009A4EF5">
      <w:pPr>
        <w:pStyle w:val="a3"/>
        <w:numPr>
          <w:ilvl w:val="0"/>
          <w:numId w:val="8"/>
        </w:numPr>
        <w:tabs>
          <w:tab w:val="left" w:pos="509"/>
        </w:tabs>
        <w:ind w:left="368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شحنة موجبة وتحدث عليه عملية الاختزال </w:t>
      </w:r>
    </w:p>
    <w:p w:rsidR="009B046A" w:rsidRPr="0009496D" w:rsidRDefault="009B046A" w:rsidP="009A4EF5">
      <w:pPr>
        <w:pStyle w:val="a3"/>
        <w:numPr>
          <w:ilvl w:val="0"/>
          <w:numId w:val="8"/>
        </w:numPr>
        <w:tabs>
          <w:tab w:val="left" w:pos="509"/>
        </w:tabs>
        <w:ind w:left="368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شحنة موجبة وتحدث عليه عملية الأكسدة </w:t>
      </w:r>
    </w:p>
    <w:p w:rsidR="009B046A" w:rsidRPr="0009496D" w:rsidRDefault="009B046A" w:rsidP="009A4EF5">
      <w:pPr>
        <w:pStyle w:val="a3"/>
        <w:numPr>
          <w:ilvl w:val="0"/>
          <w:numId w:val="8"/>
        </w:numPr>
        <w:tabs>
          <w:tab w:val="left" w:pos="509"/>
        </w:tabs>
        <w:ind w:left="368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شحنة سالبة وتحدث عليه عملية الاختزال </w:t>
      </w:r>
    </w:p>
    <w:p w:rsidR="009B046A" w:rsidRPr="0009496D" w:rsidRDefault="009B046A" w:rsidP="009A4EF5">
      <w:pPr>
        <w:pStyle w:val="a3"/>
        <w:numPr>
          <w:ilvl w:val="0"/>
          <w:numId w:val="8"/>
        </w:numPr>
        <w:tabs>
          <w:tab w:val="left" w:pos="509"/>
        </w:tabs>
        <w:spacing w:before="240"/>
        <w:ind w:left="368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شحنة سالبة وتحدث عليه عملية الأكسدة   </w:t>
      </w:r>
    </w:p>
    <w:p w:rsidR="009B046A" w:rsidRPr="0009496D" w:rsidRDefault="009B046A" w:rsidP="009B046A">
      <w:pPr>
        <w:pStyle w:val="a3"/>
        <w:tabs>
          <w:tab w:val="left" w:pos="509"/>
        </w:tabs>
        <w:spacing w:after="0"/>
        <w:rPr>
          <w:rFonts w:asciiTheme="majorBidi" w:hAnsiTheme="majorBidi" w:cstheme="majorBidi"/>
          <w:sz w:val="28"/>
          <w:szCs w:val="28"/>
          <w:rtl/>
        </w:rPr>
      </w:pPr>
    </w:p>
    <w:p w:rsidR="009B046A" w:rsidRPr="0009496D" w:rsidRDefault="009B046A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تكون الإستر نتيجة لتفاعل :</w:t>
      </w:r>
    </w:p>
    <w:p w:rsidR="009B046A" w:rsidRPr="0009496D" w:rsidRDefault="009B046A" w:rsidP="009B046A">
      <w:pPr>
        <w:tabs>
          <w:tab w:val="left" w:pos="509"/>
        </w:tabs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كحول مع إيثر     _ 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كحول مع حمض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حمض مع ألدهيد  _   ألدهيد مع كحول </w:t>
      </w:r>
    </w:p>
    <w:p w:rsidR="009B046A" w:rsidRPr="0009496D" w:rsidRDefault="00E337DC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مركبات العضوية التي تتضمن المجموعة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-C-O-R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تنتمي إلى مجموعة :</w:t>
      </w:r>
    </w:p>
    <w:p w:rsidR="00E337DC" w:rsidRPr="0009496D" w:rsidRDefault="00E337DC" w:rsidP="00E337DC">
      <w:pPr>
        <w:tabs>
          <w:tab w:val="left" w:pos="509"/>
        </w:tabs>
        <w:spacing w:after="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إستر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إيثر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حموض   _   كيتون</w:t>
      </w:r>
    </w:p>
    <w:p w:rsidR="00E337DC" w:rsidRPr="0009496D" w:rsidRDefault="00E337DC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غاز الحقيق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:</w:t>
      </w:r>
    </w:p>
    <w:p w:rsidR="00E337DC" w:rsidRPr="0009496D" w:rsidRDefault="00E337DC" w:rsidP="009A4EF5">
      <w:pPr>
        <w:pStyle w:val="a3"/>
        <w:numPr>
          <w:ilvl w:val="0"/>
          <w:numId w:val="9"/>
        </w:numPr>
        <w:tabs>
          <w:tab w:val="left" w:pos="509"/>
        </w:tabs>
        <w:spacing w:before="240" w:after="0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لا يتبع كافة فرضيات النظرية الجزيئية للحركة </w:t>
      </w:r>
    </w:p>
    <w:p w:rsidR="00E337DC" w:rsidRPr="0009496D" w:rsidRDefault="00E337DC" w:rsidP="009A4EF5">
      <w:pPr>
        <w:pStyle w:val="a3"/>
        <w:numPr>
          <w:ilvl w:val="0"/>
          <w:numId w:val="9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مكون من جسيمات لا تشغل حيزا في الفراغ </w:t>
      </w:r>
    </w:p>
    <w:p w:rsidR="00E337DC" w:rsidRPr="0009496D" w:rsidRDefault="00E337DC" w:rsidP="009A4EF5">
      <w:pPr>
        <w:pStyle w:val="a3"/>
        <w:numPr>
          <w:ilvl w:val="0"/>
          <w:numId w:val="9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ا يمكن تكثيفه </w:t>
      </w:r>
    </w:p>
    <w:p w:rsidR="00E337DC" w:rsidRPr="0009496D" w:rsidRDefault="00E337DC" w:rsidP="009A4EF5">
      <w:pPr>
        <w:pStyle w:val="a3"/>
        <w:numPr>
          <w:ilvl w:val="0"/>
          <w:numId w:val="9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لا يمكن إنتاجه في المختبرات العلمية </w:t>
      </w:r>
    </w:p>
    <w:p w:rsidR="00E337DC" w:rsidRPr="0009496D" w:rsidRDefault="00E337DC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color w:val="FFFFFF" w:themeColor="background1"/>
          <w:sz w:val="28"/>
          <w:szCs w:val="28"/>
          <w:rtl/>
        </w:rPr>
        <w:t>.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إذا أضيف 50 مل من الماء إلى </w:t>
      </w:r>
      <w:r w:rsidRPr="0009496D">
        <w:rPr>
          <w:rFonts w:asciiTheme="majorBidi" w:hAnsiTheme="majorBidi" w:cstheme="majorBidi" w:hint="cs"/>
          <w:b/>
          <w:bCs/>
          <w:color w:val="5F497A" w:themeColor="accent4" w:themeShade="BF"/>
          <w:sz w:val="28"/>
          <w:szCs w:val="28"/>
          <w:rtl/>
        </w:rPr>
        <w:t>50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ل من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NaOH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تركيزه  </w:t>
      </w:r>
      <w:r w:rsidRPr="0009496D">
        <w:rPr>
          <w:rFonts w:asciiTheme="majorBidi" w:hAnsiTheme="majorBidi" w:cstheme="majorBidi" w:hint="cs"/>
          <w:b/>
          <w:bCs/>
          <w:color w:val="5F497A" w:themeColor="accent4" w:themeShade="BF"/>
          <w:sz w:val="28"/>
          <w:szCs w:val="28"/>
          <w:rtl/>
        </w:rPr>
        <w:t>2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ولار , فكم تركيز المحلول الجديد ؟</w:t>
      </w:r>
    </w:p>
    <w:p w:rsidR="00E337DC" w:rsidRPr="0009496D" w:rsidRDefault="00E337DC" w:rsidP="00E337DC">
      <w:pPr>
        <w:pStyle w:val="a3"/>
        <w:tabs>
          <w:tab w:val="left" w:pos="509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ت2 = 50 +  50  = 100 مل </w:t>
      </w:r>
    </w:p>
    <w:p w:rsidR="001971CF" w:rsidRPr="0009496D" w:rsidRDefault="00E337DC" w:rsidP="00E337DC">
      <w:pPr>
        <w:pStyle w:val="a3"/>
        <w:tabs>
          <w:tab w:val="left" w:pos="509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ت1 × ح1  =  ت2 × ح2    ==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&lt;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 ح2 = 2×50\100 =   1 مولار </w:t>
      </w:r>
    </w:p>
    <w:p w:rsidR="00E337DC" w:rsidRPr="0009496D" w:rsidRDefault="00E337DC" w:rsidP="00E337DC">
      <w:pPr>
        <w:pStyle w:val="a3"/>
        <w:tabs>
          <w:tab w:val="left" w:pos="509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</w:p>
    <w:p w:rsidR="00E337DC" w:rsidRPr="0009496D" w:rsidRDefault="00BA244E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b/>
          <w:bCs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إذا أُطلق غاز له رائحة في غرفة فسرعان ما يحس به (يشمه) عموم من في الغرفة وذلك لأنه : </w:t>
      </w:r>
    </w:p>
    <w:p w:rsidR="00BA244E" w:rsidRPr="0009496D" w:rsidRDefault="00BA244E" w:rsidP="00BA244E">
      <w:pPr>
        <w:pStyle w:val="a3"/>
        <w:tabs>
          <w:tab w:val="left" w:pos="509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ينتشر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 ذو كثافة عالية     _         مضغوط        _        يتكثف   </w:t>
      </w:r>
    </w:p>
    <w:p w:rsidR="00BA244E" w:rsidRPr="0009496D" w:rsidRDefault="00BA244E" w:rsidP="00BA244E">
      <w:pPr>
        <w:pStyle w:val="a3"/>
        <w:tabs>
          <w:tab w:val="left" w:pos="509"/>
        </w:tabs>
        <w:spacing w:before="240"/>
        <w:rPr>
          <w:rFonts w:asciiTheme="majorBidi" w:hAnsiTheme="majorBidi" w:cstheme="majorBidi"/>
          <w:sz w:val="28"/>
          <w:szCs w:val="28"/>
          <w:rtl/>
        </w:rPr>
      </w:pPr>
    </w:p>
    <w:p w:rsidR="00BA244E" w:rsidRPr="0009496D" w:rsidRDefault="00BA244E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من الآتي لا يعد من فرضيات نظرية الحركة الجزيئية ؟ </w:t>
      </w:r>
    </w:p>
    <w:p w:rsidR="00BA244E" w:rsidRPr="0009496D" w:rsidRDefault="00BA244E" w:rsidP="009A4EF5">
      <w:pPr>
        <w:pStyle w:val="a3"/>
        <w:numPr>
          <w:ilvl w:val="0"/>
          <w:numId w:val="10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مادة مكونة من جسيمات دقيقة </w:t>
      </w:r>
    </w:p>
    <w:p w:rsidR="00BA244E" w:rsidRPr="0009496D" w:rsidRDefault="00BA244E" w:rsidP="009A4EF5">
      <w:pPr>
        <w:pStyle w:val="a3"/>
        <w:numPr>
          <w:ilvl w:val="0"/>
          <w:numId w:val="10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جسيمات المادة في حالة حركة دائمة </w:t>
      </w:r>
    </w:p>
    <w:p w:rsidR="00BA244E" w:rsidRPr="0009496D" w:rsidRDefault="00BA244E" w:rsidP="009A4EF5">
      <w:pPr>
        <w:pStyle w:val="a3"/>
        <w:numPr>
          <w:ilvl w:val="0"/>
          <w:numId w:val="10"/>
        </w:num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بقى الطاقة الحركية الكلية للجسيمات المتصادمة ثابتة </w:t>
      </w:r>
    </w:p>
    <w:p w:rsidR="00BA244E" w:rsidRPr="0009496D" w:rsidRDefault="00BA244E" w:rsidP="009A4EF5">
      <w:pPr>
        <w:pStyle w:val="a3"/>
        <w:numPr>
          <w:ilvl w:val="0"/>
          <w:numId w:val="10"/>
        </w:numPr>
        <w:tabs>
          <w:tab w:val="left" w:pos="509"/>
        </w:tabs>
        <w:spacing w:before="240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فقد جميع الجسيمات المتصادمة جزءا من طاقتها عند التصادم </w:t>
      </w:r>
    </w:p>
    <w:p w:rsidR="00BA244E" w:rsidRPr="0009496D" w:rsidRDefault="00BA244E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إذا تصادمت كرتا حديد , تبقى طاقتهما الكلية بعد التصادم كما هي قبله , وهذا مثال على : </w:t>
      </w:r>
    </w:p>
    <w:p w:rsidR="00BA244E" w:rsidRPr="0009496D" w:rsidRDefault="00BA244E" w:rsidP="00BA244E">
      <w:pPr>
        <w:pStyle w:val="a3"/>
        <w:tabs>
          <w:tab w:val="left" w:pos="509"/>
        </w:tabs>
        <w:spacing w:before="240" w:after="0"/>
        <w:ind w:left="8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قانون بويل   _     قانون الجاذبية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   _     التصادم المرن   _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قانون بويل وقانون شارل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BA244E" w:rsidRPr="0009496D" w:rsidRDefault="00BA244E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وفقا للنظرية الحركة الجزيئية , تتكثف الغازات إلى سوائل بسبب :</w:t>
      </w:r>
      <w:r w:rsidRPr="0009496D">
        <w:rPr>
          <w:rFonts w:asciiTheme="majorBidi" w:hAnsiTheme="majorBidi" w:cstheme="majorBidi" w:hint="cs"/>
          <w:b/>
          <w:bCs/>
          <w:color w:val="0070C0"/>
          <w:sz w:val="28"/>
          <w:szCs w:val="28"/>
          <w:rtl/>
        </w:rPr>
        <w:t xml:space="preserve"> </w:t>
      </w:r>
    </w:p>
    <w:p w:rsidR="00BA244E" w:rsidRPr="0009496D" w:rsidRDefault="00BA244E" w:rsidP="00BA244E">
      <w:pPr>
        <w:tabs>
          <w:tab w:val="left" w:pos="509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جاذبية الأرضية  _   الضغط الجوي    _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قوى بين الجزيئ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 التصادم المرن </w:t>
      </w:r>
    </w:p>
    <w:p w:rsidR="00992198" w:rsidRPr="0009496D" w:rsidRDefault="00992198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فقا للنظرية الحركة الجزيئية , ما الفرق بين الغازات والسوائل  ؟ </w:t>
      </w:r>
    </w:p>
    <w:p w:rsidR="00992198" w:rsidRPr="0009496D" w:rsidRDefault="00992198" w:rsidP="00992198">
      <w:pPr>
        <w:tabs>
          <w:tab w:val="left" w:pos="509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شكل الجسيمات  _  كتلة المادة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مسافة بين الجسيم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نوع  الاصطدام بين الجسيمات </w:t>
      </w:r>
    </w:p>
    <w:p w:rsidR="00992198" w:rsidRPr="0009496D" w:rsidRDefault="00992198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lastRenderedPageBreak/>
        <w:t>أي عملية يمكن تفسيرها من خلال النظرية الحركة الجزيئية ؟</w:t>
      </w:r>
    </w:p>
    <w:p w:rsidR="00992198" w:rsidRPr="0009496D" w:rsidRDefault="00992198" w:rsidP="00992198">
      <w:pPr>
        <w:tabs>
          <w:tab w:val="left" w:pos="509"/>
        </w:tabs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اشتعال (الاحتراق)   _    الأكسدة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تكثف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تفاعلات الاستبدال </w:t>
      </w:r>
    </w:p>
    <w:p w:rsidR="00992198" w:rsidRPr="0009496D" w:rsidRDefault="00992198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فسر النظرية الحركة الجزيئية  سلوك : </w:t>
      </w:r>
    </w:p>
    <w:p w:rsidR="00992198" w:rsidRPr="0009496D" w:rsidRDefault="00992198" w:rsidP="00992198">
      <w:p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غازات فقط  _  المواد الصلبة والسائلة فقط  _  السوائل والغازات  _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المواد الصلبة والسائلة والغازية </w:t>
      </w:r>
    </w:p>
    <w:p w:rsidR="00992198" w:rsidRPr="0009496D" w:rsidRDefault="00992198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فسر النظرية الحركة الجزيئية  خصائص المواد الصلبة والسائلة والغازية , من خلال طاقة الجسيمات و :</w:t>
      </w:r>
    </w:p>
    <w:p w:rsidR="00992198" w:rsidRPr="0009496D" w:rsidRDefault="00992198" w:rsidP="00E43E90">
      <w:pPr>
        <w:tabs>
          <w:tab w:val="left" w:pos="509"/>
        </w:tabs>
        <w:ind w:right="-1134"/>
        <w:jc w:val="center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قوى الجاذبية الأرضية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_   القوى العاملة بين الجسيمات  _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لانتشار     _  كتلة الجسيمات</w:t>
      </w:r>
    </w:p>
    <w:p w:rsidR="00992198" w:rsidRPr="0009496D" w:rsidRDefault="00992198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فقا للنظرية الحركة الجزيئية , أي المواد التالية مؤلفة من جسيمات ؟ </w:t>
      </w:r>
    </w:p>
    <w:p w:rsidR="00992198" w:rsidRPr="0009496D" w:rsidRDefault="00992198" w:rsidP="00E43E90">
      <w:pPr>
        <w:pStyle w:val="a3"/>
        <w:tabs>
          <w:tab w:val="left" w:pos="509"/>
        </w:tabs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غازات المثالية فقط  _  الغازات كافة  _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مواد كاف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 المواد كافة , عدا الصلبة منها </w:t>
      </w:r>
    </w:p>
    <w:p w:rsidR="00E43E90" w:rsidRPr="0009496D" w:rsidRDefault="00E43E90" w:rsidP="00E43E90">
      <w:pPr>
        <w:pStyle w:val="a3"/>
        <w:tabs>
          <w:tab w:val="left" w:pos="509"/>
        </w:tabs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</w:p>
    <w:p w:rsidR="00E43E90" w:rsidRPr="0009496D" w:rsidRDefault="00E43E90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/>
        <w:ind w:right="-1134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غاز المثالي هو غاز افتراضي : </w:t>
      </w:r>
    </w:p>
    <w:p w:rsidR="00E43E90" w:rsidRPr="0009496D" w:rsidRDefault="00E43E90" w:rsidP="009A4EF5">
      <w:pPr>
        <w:pStyle w:val="a3"/>
        <w:numPr>
          <w:ilvl w:val="0"/>
          <w:numId w:val="1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يس مكون من جسيمات </w:t>
      </w:r>
    </w:p>
    <w:p w:rsidR="00E43E90" w:rsidRPr="0009496D" w:rsidRDefault="00E43E90" w:rsidP="009A4EF5">
      <w:pPr>
        <w:pStyle w:val="a3"/>
        <w:numPr>
          <w:ilvl w:val="0"/>
          <w:numId w:val="1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نطبق عليه فرضيات النظرية الحركية كافة </w:t>
      </w:r>
    </w:p>
    <w:p w:rsidR="00E43E90" w:rsidRPr="0009496D" w:rsidRDefault="00E43E90" w:rsidP="009A4EF5">
      <w:pPr>
        <w:pStyle w:val="a3"/>
        <w:numPr>
          <w:ilvl w:val="0"/>
          <w:numId w:val="1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جسيماته كتل تساوي الصفر </w:t>
      </w:r>
    </w:p>
    <w:p w:rsidR="00CB2D0E" w:rsidRPr="0009496D" w:rsidRDefault="00E43E90" w:rsidP="009A4EF5">
      <w:pPr>
        <w:pStyle w:val="a3"/>
        <w:numPr>
          <w:ilvl w:val="0"/>
          <w:numId w:val="1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مكون من جسيمات ساكنة (غير متحركة )</w:t>
      </w:r>
    </w:p>
    <w:p w:rsidR="00B708D9" w:rsidRPr="0009496D" w:rsidRDefault="00B708D9" w:rsidP="00B708D9">
      <w:pPr>
        <w:tabs>
          <w:tab w:val="left" w:pos="509"/>
        </w:tabs>
        <w:spacing w:after="0"/>
        <w:ind w:left="360" w:right="-1134"/>
        <w:rPr>
          <w:rFonts w:asciiTheme="majorBidi" w:hAnsiTheme="majorBidi" w:cstheme="majorBidi"/>
          <w:b/>
          <w:bCs/>
          <w:sz w:val="28"/>
          <w:szCs w:val="28"/>
        </w:rPr>
      </w:pPr>
    </w:p>
    <w:p w:rsidR="00E43E90" w:rsidRPr="0009496D" w:rsidRDefault="00E43E90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فقا للنظرية الحركة الجزيئية , تكون جسيمات المادة في حالة حركية في : </w:t>
      </w:r>
    </w:p>
    <w:p w:rsidR="005A4BF8" w:rsidRPr="0009496D" w:rsidRDefault="00E43E90" w:rsidP="00E43E90">
      <w:pPr>
        <w:tabs>
          <w:tab w:val="left" w:pos="509"/>
        </w:tabs>
        <w:spacing w:after="0"/>
        <w:ind w:left="360"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غازات فقط </w:t>
      </w:r>
      <w:r w:rsidR="005A4BF8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</w:t>
      </w:r>
      <w:r w:rsidR="005A4BF8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المواد الصلبة والسائلة فقط  _ </w:t>
      </w:r>
    </w:p>
    <w:p w:rsidR="005A4BF8" w:rsidRPr="0009496D" w:rsidRDefault="00E43E90" w:rsidP="005A4BF8">
      <w:pPr>
        <w:tabs>
          <w:tab w:val="left" w:pos="509"/>
        </w:tabs>
        <w:spacing w:after="0"/>
        <w:ind w:left="360"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السوائل والغازات  </w:t>
      </w:r>
      <w:r w:rsidR="005A4BF8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_ </w:t>
      </w:r>
      <w:r w:rsidR="005A4BF8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المواد الصلبة والسائلة والغازية </w:t>
      </w:r>
      <w:r w:rsidR="00ED3C13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ED3C13" w:rsidRPr="0009496D" w:rsidRDefault="00ED3C13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تسارع الانتشار بين غازين إذا كانا : </w:t>
      </w:r>
    </w:p>
    <w:p w:rsidR="00ED3C13" w:rsidRPr="0009496D" w:rsidRDefault="00ED3C13" w:rsidP="009A4EF5">
      <w:pPr>
        <w:pStyle w:val="a3"/>
        <w:numPr>
          <w:ilvl w:val="0"/>
          <w:numId w:val="12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عند درجة حرارة مرتفعة وجزيئاتهما صغيرة </w:t>
      </w:r>
    </w:p>
    <w:p w:rsidR="00ED3C13" w:rsidRPr="0009496D" w:rsidRDefault="00ED3C13" w:rsidP="009A4EF5">
      <w:pPr>
        <w:pStyle w:val="a3"/>
        <w:numPr>
          <w:ilvl w:val="0"/>
          <w:numId w:val="13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ند درجة حرارة منخفضة وجزيئاتهما كبيرة </w:t>
      </w:r>
    </w:p>
    <w:p w:rsidR="00ED3C13" w:rsidRPr="0009496D" w:rsidRDefault="00ED3C13" w:rsidP="009A4EF5">
      <w:pPr>
        <w:pStyle w:val="a3"/>
        <w:numPr>
          <w:ilvl w:val="0"/>
          <w:numId w:val="13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ند درجة حرارة منخفضة وجزيئاتهما صغيرة </w:t>
      </w:r>
    </w:p>
    <w:p w:rsidR="00ED3C13" w:rsidRPr="0009496D" w:rsidRDefault="00ED3C13" w:rsidP="009A4EF5">
      <w:pPr>
        <w:pStyle w:val="a3"/>
        <w:numPr>
          <w:ilvl w:val="0"/>
          <w:numId w:val="13"/>
        </w:numPr>
        <w:tabs>
          <w:tab w:val="left" w:pos="509"/>
        </w:tabs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عند درجة حرارة مرتفعة وجزيئاتهما كبيرة  </w:t>
      </w:r>
    </w:p>
    <w:p w:rsidR="00ED3C13" w:rsidRPr="0009496D" w:rsidRDefault="00D678E5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فقا للنظرية الحركة الجزيئية , فإن جسيمات الغاز : </w:t>
      </w:r>
    </w:p>
    <w:p w:rsidR="00D678E5" w:rsidRPr="0009496D" w:rsidRDefault="00D678E5" w:rsidP="009A4EF5">
      <w:pPr>
        <w:pStyle w:val="a3"/>
        <w:numPr>
          <w:ilvl w:val="0"/>
          <w:numId w:val="16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تجاذب ولكن لا تتصادم </w:t>
      </w:r>
    </w:p>
    <w:p w:rsidR="00D678E5" w:rsidRPr="0009496D" w:rsidRDefault="00D678E5" w:rsidP="009A4EF5">
      <w:pPr>
        <w:pStyle w:val="a3"/>
        <w:numPr>
          <w:ilvl w:val="0"/>
          <w:numId w:val="16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تنافر دون تصادم </w:t>
      </w:r>
    </w:p>
    <w:p w:rsidR="00D678E5" w:rsidRPr="0009496D" w:rsidRDefault="00D678E5" w:rsidP="009A4EF5">
      <w:pPr>
        <w:pStyle w:val="a3"/>
        <w:numPr>
          <w:ilvl w:val="0"/>
          <w:numId w:val="16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لا تتجاذب ولا تتنافر ولكنها تتصادم </w:t>
      </w:r>
    </w:p>
    <w:p w:rsidR="00D678E5" w:rsidRPr="0009496D" w:rsidRDefault="00D678E5" w:rsidP="00CB2D0E">
      <w:pPr>
        <w:pStyle w:val="a3"/>
        <w:numPr>
          <w:ilvl w:val="0"/>
          <w:numId w:val="16"/>
        </w:numPr>
        <w:tabs>
          <w:tab w:val="left" w:pos="509"/>
        </w:tabs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ا تتجاذب ولا تتنافر ولا تتصادم </w:t>
      </w:r>
    </w:p>
    <w:p w:rsidR="00ED3C13" w:rsidRPr="0009496D" w:rsidRDefault="00ED3C13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على عكس الغاز المثالي , يتكون الغاز الحقيقي من جسيمات : </w:t>
      </w:r>
    </w:p>
    <w:p w:rsidR="00ED3C13" w:rsidRPr="0009496D" w:rsidRDefault="00ED3C13" w:rsidP="009A4EF5">
      <w:pPr>
        <w:pStyle w:val="a3"/>
        <w:numPr>
          <w:ilvl w:val="0"/>
          <w:numId w:val="14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تحرك في الاتجاه نفسه </w:t>
      </w:r>
    </w:p>
    <w:p w:rsidR="00ED3C13" w:rsidRPr="0009496D" w:rsidRDefault="00ED3C13" w:rsidP="009A4EF5">
      <w:pPr>
        <w:pStyle w:val="a3"/>
        <w:numPr>
          <w:ilvl w:val="0"/>
          <w:numId w:val="14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ها الطاقة الحركية نفسها </w:t>
      </w:r>
    </w:p>
    <w:p w:rsidR="00ED3C13" w:rsidRPr="0009496D" w:rsidRDefault="00ED3C13" w:rsidP="009A4EF5">
      <w:pPr>
        <w:pStyle w:val="a3"/>
        <w:numPr>
          <w:ilvl w:val="0"/>
          <w:numId w:val="14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ا تتمكن من الانتشار </w:t>
      </w:r>
    </w:p>
    <w:p w:rsidR="00ED3C13" w:rsidRPr="0009496D" w:rsidRDefault="00ED3C13" w:rsidP="009A4EF5">
      <w:pPr>
        <w:pStyle w:val="a3"/>
        <w:numPr>
          <w:ilvl w:val="0"/>
          <w:numId w:val="14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ؤثر بقوى جذب على بعضها البعض </w:t>
      </w:r>
    </w:p>
    <w:p w:rsidR="00D678E5" w:rsidRPr="0009496D" w:rsidRDefault="00D678E5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من التالي مثال على التدفق ؟ </w:t>
      </w:r>
    </w:p>
    <w:p w:rsidR="00D678E5" w:rsidRPr="0009496D" w:rsidRDefault="00D678E5" w:rsidP="009A4EF5">
      <w:pPr>
        <w:pStyle w:val="a3"/>
        <w:numPr>
          <w:ilvl w:val="0"/>
          <w:numId w:val="15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سرب الهواء من إطار عجلة مثقوبة </w:t>
      </w:r>
    </w:p>
    <w:p w:rsidR="00D678E5" w:rsidRPr="0009496D" w:rsidRDefault="00D678E5" w:rsidP="009A4EF5">
      <w:pPr>
        <w:pStyle w:val="a3"/>
        <w:numPr>
          <w:ilvl w:val="0"/>
          <w:numId w:val="15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رائحة الفطيرة الساخنة المنتشرة في جو المطبخ </w:t>
      </w:r>
    </w:p>
    <w:p w:rsidR="00D678E5" w:rsidRPr="0009496D" w:rsidRDefault="00D678E5" w:rsidP="009A4EF5">
      <w:pPr>
        <w:pStyle w:val="a3"/>
        <w:numPr>
          <w:ilvl w:val="0"/>
          <w:numId w:val="15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lastRenderedPageBreak/>
        <w:t xml:space="preserve">انتشار الهيليوم في جو الغرفة بعد انفجار البالون الذي كان يحتوي عليه . </w:t>
      </w:r>
    </w:p>
    <w:p w:rsidR="00D678E5" w:rsidRPr="0009496D" w:rsidRDefault="00D678E5" w:rsidP="009A4EF5">
      <w:pPr>
        <w:pStyle w:val="a3"/>
        <w:numPr>
          <w:ilvl w:val="0"/>
          <w:numId w:val="15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امتزاج الأكسجين والجازولين في محرك السيارة .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</w:t>
      </w:r>
    </w:p>
    <w:p w:rsidR="005A7622" w:rsidRPr="0009496D" w:rsidRDefault="005A7622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من المواد التالية ذو الكثافة الأقل ؟ </w:t>
      </w:r>
    </w:p>
    <w:p w:rsidR="001971CF" w:rsidRPr="0009496D" w:rsidRDefault="005A7622" w:rsidP="00CB2D0E">
      <w:pPr>
        <w:tabs>
          <w:tab w:val="left" w:pos="509"/>
        </w:tabs>
        <w:bidi w:val="0"/>
        <w:spacing w:after="0"/>
        <w:ind w:right="-1134"/>
        <w:jc w:val="center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(g)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     </w:t>
      </w:r>
      <w:r w:rsidRPr="0009496D">
        <w:rPr>
          <w:rFonts w:asciiTheme="majorBidi" w:hAnsiTheme="majorBidi" w:cstheme="majorBidi"/>
          <w:sz w:val="28"/>
          <w:szCs w:val="28"/>
        </w:rPr>
        <w:t>_       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(l)         _    </w:t>
      </w:r>
      <w:r w:rsidRPr="0009496D">
        <w:rPr>
          <w:rFonts w:asciiTheme="majorBidi" w:hAnsiTheme="majorBidi" w:cstheme="majorBidi"/>
          <w:sz w:val="28"/>
          <w:szCs w:val="28"/>
        </w:rPr>
        <w:t>Hg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l)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_           Hg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g)</w:t>
      </w:r>
    </w:p>
    <w:p w:rsidR="005A7622" w:rsidRPr="0009496D" w:rsidRDefault="005A7622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خضع كثافة المادة لتغيرات كبيرة عندما تتحول من : </w:t>
      </w:r>
    </w:p>
    <w:p w:rsidR="005A7622" w:rsidRPr="0009496D" w:rsidRDefault="005A7622" w:rsidP="005A7622">
      <w:p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سائل إلى غاز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سائل إلى صلب  _   صلب إلى سائل   _   صلب جزيئي إلى صلب أيوني </w:t>
      </w:r>
    </w:p>
    <w:p w:rsidR="009F1003" w:rsidRPr="0009496D" w:rsidRDefault="009F1003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استخدم كيميائي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22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لل م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H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SO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vertAlign w:val="subscript"/>
        </w:rPr>
        <w:t>4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تركيزه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0.1 M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لمعادلة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>10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 xml:space="preserve"> ملل من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NaOH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ما تركيز محلول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</w:rPr>
        <w:t xml:space="preserve"> NaOH </w:t>
      </w:r>
      <w:r w:rsidRPr="0009496D">
        <w:rPr>
          <w:rFonts w:asciiTheme="majorBidi" w:hAnsiTheme="majorBidi" w:cstheme="majorBidi"/>
          <w:b/>
          <w:bCs/>
          <w:color w:val="292F33"/>
          <w:spacing w:val="4"/>
          <w:sz w:val="28"/>
          <w:szCs w:val="28"/>
          <w:shd w:val="clear" w:color="auto" w:fill="FFFFFF"/>
          <w:rtl/>
        </w:rPr>
        <w:t>بالمولار؟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2767B4" w:rsidRPr="0009496D">
        <w:rPr>
          <w:rStyle w:val="a6"/>
          <w:rFonts w:asciiTheme="majorBidi" w:hAnsiTheme="majorBidi" w:cstheme="majorBidi"/>
          <w:sz w:val="28"/>
          <w:szCs w:val="28"/>
        </w:rPr>
        <w:footnoteReference w:id="27"/>
      </w:r>
    </w:p>
    <w:p w:rsidR="007F71D8" w:rsidRPr="0009496D" w:rsidRDefault="009F1003" w:rsidP="002767B4">
      <w:pPr>
        <w:pStyle w:val="a3"/>
        <w:shd w:val="clear" w:color="auto" w:fill="FFFFFF" w:themeFill="background1"/>
        <w:tabs>
          <w:tab w:val="left" w:pos="970"/>
          <w:tab w:val="left" w:pos="4374"/>
          <w:tab w:val="left" w:pos="5655"/>
        </w:tabs>
        <w:bidi w:val="0"/>
        <w:spacing w:before="24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292F33"/>
          <w:spacing w:val="4"/>
          <w:sz w:val="28"/>
          <w:szCs w:val="28"/>
          <w:shd w:val="clear" w:color="auto" w:fill="FFFFFF"/>
        </w:rPr>
        <w:t>0.055  _</w:t>
      </w:r>
      <w:r w:rsidRPr="0009496D">
        <w:rPr>
          <w:rFonts w:asciiTheme="majorBidi" w:hAnsiTheme="majorBidi" w:cstheme="majorBidi"/>
          <w:sz w:val="28"/>
          <w:szCs w:val="28"/>
        </w:rPr>
        <w:t xml:space="preserve">   0.11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_     0.44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_    4.4 </w:t>
      </w:r>
    </w:p>
    <w:p w:rsidR="001971CF" w:rsidRPr="0009496D" w:rsidRDefault="001971CF" w:rsidP="001971CF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spacing w:before="240"/>
        <w:ind w:left="360"/>
        <w:rPr>
          <w:rFonts w:asciiTheme="majorBidi" w:hAnsiTheme="majorBidi" w:cstheme="majorBidi"/>
          <w:b/>
          <w:bCs/>
          <w:sz w:val="28"/>
          <w:szCs w:val="28"/>
        </w:rPr>
      </w:pPr>
    </w:p>
    <w:p w:rsidR="002767B4" w:rsidRPr="0009496D" w:rsidRDefault="002767B4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  <w:tab w:val="left" w:pos="5655"/>
        </w:tabs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>Ag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+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+  e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09496D">
        <w:rPr>
          <w:b/>
          <w:bCs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Ag(s)   E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0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= +0.80 v</w:t>
      </w:r>
      <w:r w:rsidR="007F71D8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               </w:t>
      </w:r>
    </w:p>
    <w:p w:rsidR="002767B4" w:rsidRPr="0009496D" w:rsidRDefault="002767B4" w:rsidP="007F71D8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spacing w:before="240"/>
        <w:ind w:left="360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>Cr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3+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+   3e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09496D">
        <w:rPr>
          <w:b/>
          <w:bCs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E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0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= -0.74 v</w:t>
      </w:r>
      <w:r w:rsidR="007F71D8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7F71D8" w:rsidRPr="0009496D" w:rsidRDefault="007F71D8" w:rsidP="007F71D8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spacing w:before="240"/>
        <w:ind w:left="36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عتمادا على جهدي الاختزال القياسيين للكروم والفضة الموجودين بالأعلى فإن جهد الخلية القياس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E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0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cell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: 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28"/>
      </w:r>
    </w:p>
    <w:p w:rsidR="007F71D8" w:rsidRPr="0009496D" w:rsidRDefault="007F71D8" w:rsidP="007F71D8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bidi w:val="0"/>
        <w:spacing w:before="240"/>
        <w:ind w:left="36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3.14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_      1.54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_     -1.54        _    -3.14</w:t>
      </w:r>
    </w:p>
    <w:p w:rsidR="00DE2E47" w:rsidRPr="0009496D" w:rsidRDefault="00252C57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</w:t>
      </w:r>
      <w:r w:rsidR="00DE2E47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زواج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غازية التالية له نفس عدد الجزيئات ؟ </w:t>
      </w:r>
    </w:p>
    <w:p w:rsidR="00DE2E47" w:rsidRPr="0009496D" w:rsidRDefault="00632576" w:rsidP="009A4EF5">
      <w:pPr>
        <w:pStyle w:val="a3"/>
        <w:numPr>
          <w:ilvl w:val="0"/>
          <w:numId w:val="17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>8.8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DE2E47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DE2E4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252C57" w:rsidRPr="0009496D">
        <w:rPr>
          <w:rFonts w:asciiTheme="majorBidi" w:hAnsiTheme="majorBidi" w:cstheme="majorBidi"/>
          <w:sz w:val="28"/>
          <w:szCs w:val="28"/>
        </w:rPr>
        <w:t>CO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Pr="0009496D">
        <w:rPr>
          <w:rFonts w:asciiTheme="majorBidi" w:hAnsiTheme="majorBidi" w:cstheme="majorBidi"/>
          <w:sz w:val="28"/>
          <w:szCs w:val="28"/>
        </w:rPr>
        <w:t>4.10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C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="00252C57" w:rsidRPr="0009496D">
        <w:rPr>
          <w:rFonts w:asciiTheme="majorBidi" w:hAnsiTheme="majorBidi" w:cstheme="majorBidi"/>
          <w:sz w:val="28"/>
          <w:szCs w:val="28"/>
        </w:rPr>
        <w:t>H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8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DE2E47" w:rsidRPr="0009496D" w:rsidRDefault="00632576" w:rsidP="009A4EF5">
      <w:pPr>
        <w:pStyle w:val="a3"/>
        <w:numPr>
          <w:ilvl w:val="0"/>
          <w:numId w:val="17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>16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O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َ و </w:t>
      </w:r>
      <w:r w:rsidRPr="0009496D">
        <w:rPr>
          <w:rFonts w:asciiTheme="majorBidi" w:hAnsiTheme="majorBidi" w:cstheme="majorBidi"/>
          <w:sz w:val="28"/>
          <w:szCs w:val="28"/>
        </w:rPr>
        <w:t>2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H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DE2E47" w:rsidRPr="0009496D" w:rsidRDefault="00632576" w:rsidP="009A4EF5">
      <w:pPr>
        <w:pStyle w:val="a3"/>
        <w:numPr>
          <w:ilvl w:val="0"/>
          <w:numId w:val="17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19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جرام م</w:t>
      </w:r>
      <w:r w:rsidR="00DE2E47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ـ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  <w:rtl/>
        </w:rPr>
        <w:t>ن</w:t>
      </w:r>
      <w:r w:rsidR="00DE2E47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F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="00DE2E47"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َ و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1.0 </w:t>
      </w:r>
      <w:r w:rsidR="00DE2E47"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جرام م</w:t>
      </w:r>
      <w:r w:rsidR="00DE2E47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ن 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H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="00252C57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</w:t>
      </w:r>
    </w:p>
    <w:p w:rsidR="009F1003" w:rsidRPr="0009496D" w:rsidRDefault="00CE42DD" w:rsidP="009A4EF5">
      <w:pPr>
        <w:pStyle w:val="a3"/>
        <w:numPr>
          <w:ilvl w:val="0"/>
          <w:numId w:val="17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>4</w:t>
      </w:r>
      <w:r w:rsidR="00632576"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t>0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O</w:t>
      </w:r>
      <w:r w:rsidR="00252C57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و </w:t>
      </w:r>
      <w:r w:rsidR="004E57B6" w:rsidRPr="0009496D">
        <w:rPr>
          <w:rFonts w:asciiTheme="majorBidi" w:hAnsiTheme="majorBidi" w:cstheme="majorBidi"/>
          <w:sz w:val="28"/>
          <w:szCs w:val="28"/>
        </w:rPr>
        <w:t>4.0</w:t>
      </w:r>
      <w:r w:rsidR="00252C57" w:rsidRPr="0009496D">
        <w:rPr>
          <w:rFonts w:asciiTheme="majorBidi" w:hAnsiTheme="majorBidi" w:cstheme="majorBidi"/>
          <w:sz w:val="28"/>
          <w:szCs w:val="28"/>
          <w:rtl/>
        </w:rPr>
        <w:t xml:space="preserve"> جرام من</w:t>
      </w:r>
      <w:r w:rsidR="00DE2E47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252C57" w:rsidRPr="0009496D">
        <w:rPr>
          <w:rFonts w:asciiTheme="majorBidi" w:hAnsiTheme="majorBidi" w:cstheme="majorBidi"/>
          <w:sz w:val="28"/>
          <w:szCs w:val="28"/>
        </w:rPr>
        <w:t xml:space="preserve"> N</w:t>
      </w:r>
      <w:r w:rsidR="00632576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</w:p>
    <w:p w:rsidR="005B40F9" w:rsidRPr="0009496D" w:rsidRDefault="005B40F9" w:rsidP="005B40F9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لما أن :  </w:t>
      </w:r>
      <w:r w:rsidRPr="0009496D">
        <w:rPr>
          <w:rFonts w:asciiTheme="majorBidi" w:hAnsiTheme="majorBidi" w:cstheme="majorBidi"/>
          <w:sz w:val="28"/>
          <w:szCs w:val="28"/>
        </w:rPr>
        <w:t xml:space="preserve">F = 19 , O = 16  , N = 14 , C= 12 , H = 1 </w:t>
      </w:r>
      <w:r w:rsidR="004E57B6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4E57B6" w:rsidRPr="0009496D" w:rsidRDefault="004E57B6" w:rsidP="005B40F9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</w:p>
    <w:tbl>
      <w:tblPr>
        <w:tblStyle w:val="aa"/>
        <w:bidiVisual/>
        <w:tblW w:w="9112" w:type="dxa"/>
        <w:tblInd w:w="720" w:type="dxa"/>
        <w:tblLook w:val="04A0"/>
      </w:tblPr>
      <w:tblGrid>
        <w:gridCol w:w="606"/>
        <w:gridCol w:w="3402"/>
        <w:gridCol w:w="3210"/>
        <w:gridCol w:w="1894"/>
      </w:tblGrid>
      <w:tr w:rsidR="00CE42DD" w:rsidRPr="0009496D" w:rsidTr="00A0535D">
        <w:tc>
          <w:tcPr>
            <w:tcW w:w="9112" w:type="dxa"/>
            <w:gridSpan w:val="4"/>
            <w:tcBorders>
              <w:bottom w:val="nil"/>
            </w:tcBorders>
          </w:tcPr>
          <w:p w:rsidR="00CE42DD" w:rsidRPr="0009496D" w:rsidRDefault="00CE42DD" w:rsidP="00A0535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بحساب الوزن الجزيئي لنعرف كم جم في </w:t>
            </w:r>
            <w:r w:rsidR="004E57B6"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المول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الواحد </w:t>
            </w:r>
            <w:r w:rsidR="004E57B6"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vertAlign w:val="subscript"/>
                <w:rtl/>
              </w:rPr>
              <w:t>عدد الذرات×الوزن الذري</w:t>
            </w:r>
            <w:r w:rsidR="004E57B6"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وبالتالي نحسب كم جزئ في وزن معلوم </w:t>
            </w:r>
          </w:p>
        </w:tc>
      </w:tr>
      <w:tr w:rsidR="004E57B6" w:rsidRPr="0009496D" w:rsidTr="00A0535D">
        <w:tc>
          <w:tcPr>
            <w:tcW w:w="606" w:type="dxa"/>
            <w:tcBorders>
              <w:top w:val="single" w:sz="4" w:space="0" w:color="auto"/>
            </w:tcBorders>
            <w:vAlign w:val="center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أ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CO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 44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      يحوي      8.8 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=  8.8 ÷ 44 = 0.2 جزئ</w:t>
            </w:r>
          </w:p>
        </w:tc>
        <w:tc>
          <w:tcPr>
            <w:tcW w:w="3210" w:type="dxa"/>
            <w:tcBorders>
              <w:top w:val="single" w:sz="4" w:space="0" w:color="auto"/>
            </w:tcBorders>
          </w:tcPr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C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3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H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8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 xml:space="preserve"> 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يحوي  44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      يحوي      4.10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= 4.10÷44 = 0.1 </w:t>
            </w:r>
          </w:p>
        </w:tc>
        <w:tc>
          <w:tcPr>
            <w:tcW w:w="1894" w:type="dxa"/>
            <w:vMerge w:val="restart"/>
            <w:tcBorders>
              <w:top w:val="nil"/>
            </w:tcBorders>
          </w:tcPr>
          <w:p w:rsidR="004E57B6" w:rsidRPr="0009496D" w:rsidRDefault="004E57B6" w:rsidP="004E57B6">
            <w:pPr>
              <w:bidi w:val="0"/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  <w:p w:rsidR="004E57B6" w:rsidRPr="0009496D" w:rsidRDefault="004E57B6" w:rsidP="004E57B6">
            <w:pPr>
              <w:bidi w:val="0"/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استراتيجية الحل</w:t>
            </w:r>
          </w:p>
          <w:p w:rsidR="004E57B6" w:rsidRPr="0009496D" w:rsidRDefault="004E57B6" w:rsidP="004E57B6">
            <w:pPr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  <w:p w:rsidR="004E57B6" w:rsidRPr="0009496D" w:rsidRDefault="004E57B6" w:rsidP="004E57B6">
            <w:pPr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sz w:val="28"/>
                <w:szCs w:val="28"/>
                <w:rtl/>
              </w:rPr>
              <w:t xml:space="preserve">المول من أي مادة </w:t>
            </w:r>
            <w:r w:rsidRPr="0009496D">
              <w:rPr>
                <w:sz w:val="28"/>
                <w:szCs w:val="28"/>
                <w:rtl/>
              </w:rPr>
              <w:lastRenderedPageBreak/>
              <w:t>يحتوى على عدد أفوجادرو من الجزيئات وبالتالي عدد المول</w:t>
            </w:r>
            <w:r w:rsidRPr="0009496D">
              <w:rPr>
                <w:rFonts w:hint="cs"/>
                <w:sz w:val="28"/>
                <w:szCs w:val="28"/>
                <w:rtl/>
              </w:rPr>
              <w:t>ا</w:t>
            </w:r>
            <w:r w:rsidRPr="0009496D">
              <w:rPr>
                <w:sz w:val="28"/>
                <w:szCs w:val="28"/>
                <w:rtl/>
              </w:rPr>
              <w:t>ت المتساوي من أي مادة غازية سيكون عدد الجزيئات متساو</w:t>
            </w:r>
          </w:p>
          <w:p w:rsidR="004E57B6" w:rsidRPr="0009496D" w:rsidRDefault="004E57B6" w:rsidP="004E57B6">
            <w:pPr>
              <w:bidi w:val="0"/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  <w:p w:rsidR="004E57B6" w:rsidRPr="0009496D" w:rsidRDefault="004E57B6" w:rsidP="004E57B6">
            <w:pPr>
              <w:bidi w:val="0"/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jc w:val="center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</w:tc>
      </w:tr>
      <w:tr w:rsidR="004E57B6" w:rsidRPr="0009496D" w:rsidTr="004E57B6">
        <w:tc>
          <w:tcPr>
            <w:tcW w:w="606" w:type="dxa"/>
            <w:vAlign w:val="center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ب</w:t>
            </w:r>
          </w:p>
        </w:tc>
        <w:tc>
          <w:tcPr>
            <w:tcW w:w="3402" w:type="dxa"/>
          </w:tcPr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O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32 جم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lastRenderedPageBreak/>
              <w:t xml:space="preserve">س  جزئ  =  16  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= 16÷32 = 0.5 </w:t>
            </w:r>
          </w:p>
        </w:tc>
        <w:tc>
          <w:tcPr>
            <w:tcW w:w="3210" w:type="dxa"/>
          </w:tcPr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lastRenderedPageBreak/>
              <w:t xml:space="preserve">1 جزئ 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H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2 جم 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lastRenderedPageBreak/>
              <w:t xml:space="preserve">      س         يحوي   2   جم 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= 2÷2 = 1 جزيء</w:t>
            </w:r>
          </w:p>
        </w:tc>
        <w:tc>
          <w:tcPr>
            <w:tcW w:w="1894" w:type="dxa"/>
            <w:vMerge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</w:tc>
      </w:tr>
      <w:tr w:rsidR="004E57B6" w:rsidRPr="0009496D" w:rsidTr="004E57B6">
        <w:tc>
          <w:tcPr>
            <w:tcW w:w="606" w:type="dxa"/>
            <w:vAlign w:val="center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lastRenderedPageBreak/>
              <w:t>ج</w:t>
            </w:r>
          </w:p>
        </w:tc>
        <w:tc>
          <w:tcPr>
            <w:tcW w:w="3402" w:type="dxa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F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 xml:space="preserve"> 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 = 38 جم 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  جزئ      يحوي   19 جم  </w:t>
            </w:r>
          </w:p>
          <w:p w:rsidR="004E57B6" w:rsidRPr="0009496D" w:rsidRDefault="004E57B6" w:rsidP="0063257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= 19÷38 = </w:t>
            </w:r>
            <w:r w:rsidRPr="0009496D">
              <w:rPr>
                <w:rFonts w:asciiTheme="majorBidi" w:hAnsiTheme="majorBidi" w:cstheme="majorBidi" w:hint="cs"/>
                <w:b/>
                <w:bCs/>
                <w:color w:val="808080" w:themeColor="background1" w:themeShade="80"/>
                <w:sz w:val="28"/>
                <w:szCs w:val="28"/>
                <w:u w:val="single"/>
                <w:rtl/>
              </w:rPr>
              <w:t>0.5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جزيء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</w:tc>
        <w:tc>
          <w:tcPr>
            <w:tcW w:w="3210" w:type="dxa"/>
          </w:tcPr>
          <w:p w:rsidR="004E57B6" w:rsidRPr="0009496D" w:rsidRDefault="004E57B6" w:rsidP="0063257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H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2 جم </w:t>
            </w:r>
          </w:p>
          <w:p w:rsidR="004E57B6" w:rsidRPr="0009496D" w:rsidRDefault="004E57B6" w:rsidP="005B40F9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يحوي 0.1 جم </w:t>
            </w:r>
          </w:p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 = 1.0 ÷ 2 = </w:t>
            </w:r>
            <w:r w:rsidRPr="0009496D">
              <w:rPr>
                <w:rFonts w:asciiTheme="majorBidi" w:hAnsiTheme="majorBidi" w:cstheme="majorBidi" w:hint="cs"/>
                <w:b/>
                <w:bCs/>
                <w:color w:val="808080" w:themeColor="background1" w:themeShade="80"/>
                <w:sz w:val="28"/>
                <w:szCs w:val="28"/>
                <w:u w:val="single"/>
                <w:rtl/>
              </w:rPr>
              <w:t>0.5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جزئ</w:t>
            </w:r>
          </w:p>
        </w:tc>
        <w:tc>
          <w:tcPr>
            <w:tcW w:w="1894" w:type="dxa"/>
            <w:vMerge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</w:tc>
      </w:tr>
      <w:tr w:rsidR="004E57B6" w:rsidRPr="0009496D" w:rsidTr="004E57B6">
        <w:tc>
          <w:tcPr>
            <w:tcW w:w="606" w:type="dxa"/>
            <w:vAlign w:val="center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د</w:t>
            </w:r>
          </w:p>
        </w:tc>
        <w:tc>
          <w:tcPr>
            <w:tcW w:w="3402" w:type="dxa"/>
          </w:tcPr>
          <w:p w:rsidR="004E57B6" w:rsidRPr="0009496D" w:rsidRDefault="004E57B6" w:rsidP="00CE42DD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O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32 جم</w:t>
            </w:r>
          </w:p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 جزئ  =  4.0</w:t>
            </w:r>
          </w:p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= 4÷32 =  0.125 جزيء</w:t>
            </w:r>
          </w:p>
        </w:tc>
        <w:tc>
          <w:tcPr>
            <w:tcW w:w="3210" w:type="dxa"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1 جزئ 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</w:rPr>
              <w:t>N</w:t>
            </w:r>
            <w:r w:rsidRPr="0009496D"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vertAlign w:val="subscript"/>
              </w:rPr>
              <w:t>2</w:t>
            </w: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  يحوي 28 جم</w:t>
            </w:r>
          </w:p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>س  جزئ  =  4</w:t>
            </w:r>
          </w:p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color w:val="808080" w:themeColor="background1" w:themeShade="80"/>
                <w:sz w:val="28"/>
                <w:szCs w:val="28"/>
                <w:rtl/>
              </w:rPr>
              <w:t xml:space="preserve">س= 4÷28 = 0.14 جزيء   </w:t>
            </w:r>
          </w:p>
        </w:tc>
        <w:tc>
          <w:tcPr>
            <w:tcW w:w="1894" w:type="dxa"/>
            <w:vMerge/>
          </w:tcPr>
          <w:p w:rsidR="004E57B6" w:rsidRPr="0009496D" w:rsidRDefault="004E57B6" w:rsidP="004E57B6">
            <w:pPr>
              <w:pStyle w:val="a3"/>
              <w:tabs>
                <w:tab w:val="left" w:pos="509"/>
              </w:tabs>
              <w:ind w:left="0" w:right="-1134"/>
              <w:rPr>
                <w:rFonts w:asciiTheme="majorBidi" w:hAnsiTheme="majorBidi" w:cstheme="majorBidi"/>
                <w:color w:val="808080" w:themeColor="background1" w:themeShade="80"/>
                <w:sz w:val="28"/>
                <w:szCs w:val="28"/>
                <w:rtl/>
              </w:rPr>
            </w:pPr>
          </w:p>
        </w:tc>
      </w:tr>
    </w:tbl>
    <w:p w:rsidR="005B40F9" w:rsidRPr="0009496D" w:rsidRDefault="005B40F9" w:rsidP="005B40F9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</w:p>
    <w:p w:rsidR="00A0535D" w:rsidRPr="0009496D" w:rsidRDefault="00A0535D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 عدد الجرامات الموجودة في هيدروكسيد الصوديوم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NaOH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وجودة ف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100.0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للتر من محلو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NaOH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ركيزه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1.5 M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لما بأن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=Na  , 16 = O  , 1=H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23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A0535D" w:rsidRPr="0009496D" w:rsidRDefault="00D23407" w:rsidP="00D23407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6.0</w:t>
      </w:r>
      <w:r w:rsidRPr="0009496D">
        <w:rPr>
          <w:rFonts w:asciiTheme="majorBidi" w:hAnsiTheme="majorBidi" w:cstheme="majorBidi"/>
          <w:sz w:val="28"/>
          <w:szCs w:val="28"/>
        </w:rPr>
        <w:t xml:space="preserve">   _    3.0    _   6.0   _   0.3</w:t>
      </w:r>
    </w:p>
    <w:p w:rsidR="00A0535D" w:rsidRPr="0009496D" w:rsidRDefault="00BD3B4A" w:rsidP="00BD3B4A">
      <w:pPr>
        <w:pStyle w:val="a3"/>
        <w:tabs>
          <w:tab w:val="left" w:pos="509"/>
        </w:tabs>
        <w:spacing w:after="0"/>
        <w:ind w:right="-1134"/>
        <w:jc w:val="center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1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مول </w:t>
      </w:r>
      <w:r w:rsidR="00D23407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NaOH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يحتوي  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40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جم</w:t>
      </w:r>
    </w:p>
    <w:p w:rsidR="00D23407" w:rsidRPr="0009496D" w:rsidRDefault="00BD3B4A" w:rsidP="00BD3B4A">
      <w:pPr>
        <w:pStyle w:val="a3"/>
        <w:tabs>
          <w:tab w:val="left" w:pos="509"/>
        </w:tabs>
        <w:spacing w:after="0"/>
        <w:ind w:right="-1134"/>
        <w:jc w:val="center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n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مول </w:t>
      </w:r>
      <w:r w:rsidR="00D23407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NaOH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 يحتوي 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W</w:t>
      </w:r>
      <w:r w:rsidR="00D23407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جم</w:t>
      </w:r>
    </w:p>
    <w:p w:rsidR="00D23407" w:rsidRPr="0009496D" w:rsidRDefault="00D23407" w:rsidP="00BD3B4A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عدد الم</w:t>
      </w:r>
      <w:r w:rsidR="00BD3B4A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و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لات </w:t>
      </w:r>
      <w:r w:rsidR="00BD3B4A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n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=  التركيز ×  الحجم باللتر        </w:t>
      </w:r>
      <w:r w:rsidR="00BD3B4A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, 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  الحجم = </w:t>
      </w:r>
      <w:r w:rsidR="00BD3B4A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100÷1000 = 0.1 لتر </w:t>
      </w:r>
    </w:p>
    <w:p w:rsidR="00BD3B4A" w:rsidRPr="0009496D" w:rsidRDefault="00BD3B4A" w:rsidP="00BD3B4A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n = 1.5 x 0.1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= 0.15 mol 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  W = 0.15x40 = 6 gm</w:t>
      </w:r>
    </w:p>
    <w:p w:rsidR="005A4BF8" w:rsidRPr="0009496D" w:rsidRDefault="005A4BF8" w:rsidP="005A4BF8">
      <w:pPr>
        <w:bidi w:val="0"/>
        <w:rPr>
          <w:rFonts w:asciiTheme="majorBidi" w:hAnsiTheme="majorBidi" w:cstheme="majorBidi"/>
          <w:sz w:val="28"/>
          <w:szCs w:val="28"/>
          <w:rtl/>
        </w:rPr>
      </w:pPr>
    </w:p>
    <w:p w:rsidR="00BD3B4A" w:rsidRPr="0009496D" w:rsidRDefault="00BD3B4A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بحاث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خاصة بإنتاج ا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لإ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ثانول من الذَرة تجد تشجيعًا ودعمًا من المجتمعات الهادفة إلى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:</w:t>
      </w:r>
    </w:p>
    <w:p w:rsidR="00BD3B4A" w:rsidRPr="0009496D" w:rsidRDefault="00BD3B4A" w:rsidP="009A4EF5">
      <w:pPr>
        <w:pStyle w:val="a3"/>
        <w:numPr>
          <w:ilvl w:val="0"/>
          <w:numId w:val="18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تخفيض أسعار الذَرة النباتية باعتبارها مصدرًا للطعام</w:t>
      </w:r>
    </w:p>
    <w:p w:rsidR="00BD3B4A" w:rsidRPr="0009496D" w:rsidRDefault="00BD3B4A" w:rsidP="009A4EF5">
      <w:pPr>
        <w:pStyle w:val="a3"/>
        <w:numPr>
          <w:ilvl w:val="0"/>
          <w:numId w:val="18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تحف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ز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نمو الوظائف في صناعة السيارات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BD3B4A" w:rsidRPr="0009496D" w:rsidRDefault="00BD3B4A" w:rsidP="009A4EF5">
      <w:pPr>
        <w:pStyle w:val="a3"/>
        <w:numPr>
          <w:ilvl w:val="0"/>
          <w:numId w:val="18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تقليل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اعتماد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على الوقود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أ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حفوري</w:t>
      </w:r>
    </w:p>
    <w:p w:rsidR="00BD3B4A" w:rsidRPr="0009496D" w:rsidRDefault="00BD3B4A" w:rsidP="009A4EF5">
      <w:pPr>
        <w:pStyle w:val="a3"/>
        <w:numPr>
          <w:ilvl w:val="0"/>
          <w:numId w:val="18"/>
        </w:numPr>
        <w:tabs>
          <w:tab w:val="left" w:pos="509"/>
        </w:tabs>
        <w:spacing w:line="360" w:lineRule="auto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زيادة المساحة الخضراء</w:t>
      </w:r>
      <w:r w:rsidRPr="0009496D">
        <w:rPr>
          <w:rFonts w:asciiTheme="majorBidi" w:hAnsiTheme="majorBidi" w:cstheme="majorBidi"/>
          <w:sz w:val="28"/>
          <w:szCs w:val="28"/>
        </w:rPr>
        <w:t>.</w:t>
      </w:r>
    </w:p>
    <w:p w:rsidR="00BD3B4A" w:rsidRPr="0009496D" w:rsidRDefault="00A24452" w:rsidP="00705894">
      <w:pPr>
        <w:pStyle w:val="a3"/>
        <w:numPr>
          <w:ilvl w:val="0"/>
          <w:numId w:val="1"/>
        </w:numPr>
        <w:tabs>
          <w:tab w:val="left" w:pos="509"/>
        </w:tabs>
        <w:spacing w:before="240" w:after="0" w:line="360" w:lineRule="auto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معادلات التالية موزونة : </w:t>
      </w:r>
    </w:p>
    <w:p w:rsidR="003173F6" w:rsidRPr="0009496D" w:rsidRDefault="003173F6" w:rsidP="009A4EF5">
      <w:pPr>
        <w:pStyle w:val="a3"/>
        <w:numPr>
          <w:ilvl w:val="0"/>
          <w:numId w:val="19"/>
        </w:numPr>
        <w:tabs>
          <w:tab w:val="left" w:pos="509"/>
        </w:tabs>
        <w:spacing w:before="240" w:after="0" w:line="360" w:lineRule="auto"/>
        <w:ind w:right="-1134"/>
        <w:jc w:val="both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Zn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+  2AgN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 xml:space="preserve">3(aq)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2Ag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+  Zn(N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)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 (aq)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     </w:t>
      </w:r>
    </w:p>
    <w:p w:rsidR="00FF31CA" w:rsidRPr="0009496D" w:rsidRDefault="00FF31CA" w:rsidP="009A4EF5">
      <w:pPr>
        <w:pStyle w:val="a3"/>
        <w:numPr>
          <w:ilvl w:val="0"/>
          <w:numId w:val="19"/>
        </w:numPr>
        <w:tabs>
          <w:tab w:val="left" w:pos="509"/>
        </w:tabs>
        <w:spacing w:after="0"/>
        <w:ind w:right="-1134"/>
        <w:jc w:val="both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O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l)</w:t>
      </w:r>
      <w:r w:rsidRPr="0009496D">
        <w:rPr>
          <w:rFonts w:asciiTheme="majorBidi" w:hAnsiTheme="majorBidi" w:cstheme="majorBidi"/>
          <w:sz w:val="28"/>
          <w:szCs w:val="28"/>
        </w:rPr>
        <w:t xml:space="preserve">  + 2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C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</w:rPr>
        <w:t xml:space="preserve">   + 2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l)</w:t>
      </w:r>
      <w:r w:rsidRPr="0009496D">
        <w:rPr>
          <w:rFonts w:asciiTheme="majorBidi" w:hAnsiTheme="majorBidi" w:cstheme="majorBidi"/>
          <w:sz w:val="28"/>
          <w:szCs w:val="28"/>
        </w:rPr>
        <w:t xml:space="preserve">   </w:t>
      </w:r>
    </w:p>
    <w:p w:rsidR="003173F6" w:rsidRPr="0009496D" w:rsidRDefault="003173F6" w:rsidP="009A4EF5">
      <w:pPr>
        <w:pStyle w:val="a3"/>
        <w:numPr>
          <w:ilvl w:val="0"/>
          <w:numId w:val="19"/>
        </w:numPr>
        <w:tabs>
          <w:tab w:val="left" w:pos="509"/>
        </w:tabs>
        <w:spacing w:after="0"/>
        <w:ind w:right="-1134"/>
        <w:jc w:val="both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>Al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sz w:val="28"/>
          <w:szCs w:val="28"/>
        </w:rPr>
        <w:t xml:space="preserve"> +  3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AL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BD3B4A" w:rsidRPr="0009496D" w:rsidRDefault="00A24452" w:rsidP="009A4EF5">
      <w:pPr>
        <w:pStyle w:val="a3"/>
        <w:numPr>
          <w:ilvl w:val="0"/>
          <w:numId w:val="19"/>
        </w:numPr>
        <w:tabs>
          <w:tab w:val="left" w:pos="509"/>
        </w:tabs>
        <w:spacing w:after="0"/>
        <w:ind w:right="-1134"/>
        <w:jc w:val="both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S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="003173F6" w:rsidRPr="0009496D">
        <w:rPr>
          <w:rFonts w:asciiTheme="majorBidi" w:hAnsiTheme="majorBidi" w:cstheme="majorBidi"/>
          <w:sz w:val="28"/>
          <w:szCs w:val="28"/>
          <w:vertAlign w:val="subscript"/>
        </w:rPr>
        <w:t>(aq)</w:t>
      </w:r>
      <w:r w:rsidRPr="0009496D">
        <w:rPr>
          <w:rFonts w:asciiTheme="majorBidi" w:hAnsiTheme="majorBidi" w:cstheme="majorBidi"/>
          <w:sz w:val="28"/>
          <w:szCs w:val="28"/>
        </w:rPr>
        <w:t xml:space="preserve">   +   2NaOH</w:t>
      </w:r>
      <w:r w:rsidR="003173F6" w:rsidRPr="0009496D">
        <w:rPr>
          <w:rFonts w:asciiTheme="majorBidi" w:hAnsiTheme="majorBidi" w:cstheme="majorBidi"/>
          <w:sz w:val="28"/>
          <w:szCs w:val="28"/>
          <w:vertAlign w:val="subscript"/>
        </w:rPr>
        <w:t>(aq)</w:t>
      </w:r>
      <w:r w:rsidRPr="0009496D">
        <w:rPr>
          <w:rFonts w:asciiTheme="majorBidi" w:hAnsiTheme="majorBidi" w:cstheme="majorBidi"/>
          <w:sz w:val="28"/>
          <w:szCs w:val="28"/>
        </w:rPr>
        <w:t xml:space="preserve"> 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Na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SO</w:t>
      </w:r>
      <w:r w:rsidR="003173F6" w:rsidRPr="0009496D">
        <w:rPr>
          <w:rFonts w:asciiTheme="majorBidi" w:hAnsiTheme="majorBidi" w:cstheme="majorBidi"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sz w:val="28"/>
          <w:szCs w:val="28"/>
        </w:rPr>
        <w:t xml:space="preserve"> +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="003173F6" w:rsidRPr="0009496D">
        <w:rPr>
          <w:rFonts w:asciiTheme="majorBidi" w:hAnsiTheme="majorBidi" w:cstheme="majorBidi"/>
          <w:sz w:val="28"/>
          <w:szCs w:val="28"/>
          <w:vertAlign w:val="subscript"/>
        </w:rPr>
        <w:t>(l)</w:t>
      </w:r>
      <w:r w:rsidR="003173F6"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3173F6" w:rsidRPr="0009496D" w:rsidRDefault="003173F6" w:rsidP="003173F6">
      <w:p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</w:p>
    <w:p w:rsidR="003173F6" w:rsidRPr="0009496D" w:rsidRDefault="003173F6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باستخدام المعادلة الكيميائية التالية :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2KCl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(S)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2KCl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+  3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: فإن معدل احتراق الجلوكوز يزداد بإضافة </w:t>
      </w:r>
      <w:r w:rsidR="00FF31CA" w:rsidRPr="0009496D">
        <w:rPr>
          <w:rFonts w:asciiTheme="majorBidi" w:hAnsiTheme="majorBidi" w:cstheme="majorBidi"/>
          <w:b/>
          <w:bCs/>
          <w:sz w:val="28"/>
          <w:szCs w:val="28"/>
        </w:rPr>
        <w:t>KClO</w:t>
      </w:r>
      <w:r w:rsidR="00FF31CA"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="00FF31CA" w:rsidRPr="0009496D">
        <w:rPr>
          <w:rFonts w:asciiTheme="majorBidi" w:hAnsiTheme="majorBidi" w:cstheme="majorBidi" w:hint="cs"/>
          <w:b/>
          <w:bCs/>
          <w:sz w:val="28"/>
          <w:szCs w:val="28"/>
          <w:vertAlign w:val="subscript"/>
          <w:rtl/>
        </w:rPr>
        <w:t xml:space="preserve"> </w:t>
      </w:r>
      <w:r w:rsidR="00FF31CA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هذا يرجع إلى : </w:t>
      </w:r>
    </w:p>
    <w:p w:rsidR="00FF31CA" w:rsidRPr="0009496D" w:rsidRDefault="00FF31CA" w:rsidP="009A4EF5">
      <w:pPr>
        <w:pStyle w:val="a3"/>
        <w:numPr>
          <w:ilvl w:val="0"/>
          <w:numId w:val="20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وجود </w:t>
      </w:r>
      <w:r w:rsidRPr="0009496D">
        <w:rPr>
          <w:rFonts w:asciiTheme="majorBidi" w:hAnsiTheme="majorBidi" w:cstheme="majorBidi"/>
          <w:sz w:val="28"/>
          <w:szCs w:val="28"/>
        </w:rPr>
        <w:t>KCl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يقلل طاقة التنشيط للتفاعل </w:t>
      </w:r>
    </w:p>
    <w:p w:rsidR="00FF31CA" w:rsidRPr="0009496D" w:rsidRDefault="00FF31CA" w:rsidP="009A4EF5">
      <w:pPr>
        <w:pStyle w:val="a3"/>
        <w:numPr>
          <w:ilvl w:val="0"/>
          <w:numId w:val="20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حلل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KCl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يزيد تركيز أحد متفاعلات الاحتراق </w:t>
      </w:r>
      <w:r w:rsidRPr="0009496D">
        <w:rPr>
          <w:rStyle w:val="a6"/>
          <w:rFonts w:asciiTheme="majorBidi" w:hAnsiTheme="majorBidi" w:cstheme="majorBidi"/>
          <w:color w:val="0070C0"/>
          <w:sz w:val="28"/>
          <w:szCs w:val="28"/>
        </w:rPr>
        <w:footnoteReference w:id="29"/>
      </w:r>
    </w:p>
    <w:p w:rsidR="00FF31CA" w:rsidRPr="0009496D" w:rsidRDefault="00FF31CA" w:rsidP="009A4EF5">
      <w:pPr>
        <w:pStyle w:val="a3"/>
        <w:numPr>
          <w:ilvl w:val="0"/>
          <w:numId w:val="20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تحلل </w:t>
      </w:r>
      <w:r w:rsidRPr="0009496D">
        <w:rPr>
          <w:rFonts w:asciiTheme="majorBidi" w:hAnsiTheme="majorBidi" w:cstheme="majorBidi"/>
          <w:sz w:val="28"/>
          <w:szCs w:val="28"/>
        </w:rPr>
        <w:t>KCl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 w:hint="cs"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ينتج كمية كبيرة من الحرارة </w:t>
      </w:r>
    </w:p>
    <w:p w:rsidR="005A4BF8" w:rsidRPr="0009496D" w:rsidRDefault="00FF31CA" w:rsidP="009A4EF5">
      <w:pPr>
        <w:pStyle w:val="a3"/>
        <w:numPr>
          <w:ilvl w:val="0"/>
          <w:numId w:val="20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>KCl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المتكون من تحلل </w:t>
      </w:r>
      <w:r w:rsidRPr="0009496D">
        <w:rPr>
          <w:rFonts w:asciiTheme="majorBidi" w:hAnsiTheme="majorBidi" w:cstheme="majorBidi"/>
          <w:sz w:val="28"/>
          <w:szCs w:val="28"/>
        </w:rPr>
        <w:t>KCl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 w:hint="cs"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نشط جدا </w:t>
      </w:r>
    </w:p>
    <w:p w:rsidR="001F4C14" w:rsidRPr="0009496D" w:rsidRDefault="001F4C14" w:rsidP="001F4C14">
      <w:pPr>
        <w:pStyle w:val="a3"/>
        <w:tabs>
          <w:tab w:val="left" w:pos="509"/>
        </w:tabs>
        <w:spacing w:after="0"/>
        <w:ind w:left="1080" w:right="-1134"/>
        <w:rPr>
          <w:rFonts w:asciiTheme="majorBidi" w:hAnsiTheme="majorBidi" w:cstheme="majorBidi"/>
          <w:sz w:val="28"/>
          <w:szCs w:val="28"/>
        </w:rPr>
      </w:pPr>
    </w:p>
    <w:p w:rsidR="001F4C14" w:rsidRPr="0009496D" w:rsidRDefault="001F4C1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يوضح الرسم البياني أدناه نتائج لتجربة معايرة لمحلول مادة ما،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1F4C14" w:rsidRPr="0009496D" w:rsidRDefault="001F4C14" w:rsidP="001F4C14">
      <w:pPr>
        <w:pStyle w:val="a3"/>
        <w:jc w:val="center"/>
        <w:rPr>
          <w:sz w:val="28"/>
          <w:szCs w:val="28"/>
          <w:rtl/>
        </w:rPr>
      </w:pPr>
      <w:r w:rsidRPr="0009496D">
        <w:rPr>
          <w:rFonts w:hint="cs"/>
          <w:b/>
          <w:bCs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3970</wp:posOffset>
            </wp:positionH>
            <wp:positionV relativeFrom="paragraph">
              <wp:posOffset>87630</wp:posOffset>
            </wp:positionV>
            <wp:extent cx="2042795" cy="1984375"/>
            <wp:effectExtent l="19050" t="0" r="0" b="0"/>
            <wp:wrapTight wrapText="bothSides">
              <wp:wrapPolygon edited="0">
                <wp:start x="-201" y="0"/>
                <wp:lineTo x="-201" y="21358"/>
                <wp:lineTo x="21553" y="21358"/>
                <wp:lineTo x="21553" y="0"/>
                <wp:lineTo x="-201" y="0"/>
              </wp:wrapPolygon>
            </wp:wrapTight>
            <wp:docPr id="9" name="صورة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t="23247" r="195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95" cy="198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4C14" w:rsidRPr="0009496D" w:rsidRDefault="001F4C14" w:rsidP="001F4C14">
      <w:pPr>
        <w:pStyle w:val="a3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أي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ستنتاجات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آتي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سوف يدعم هذه النتائج؟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1F4C14" w:rsidRPr="0009496D" w:rsidRDefault="001F4C14" w:rsidP="001F4C14">
      <w:pPr>
        <w:pStyle w:val="a3"/>
        <w:numPr>
          <w:ilvl w:val="0"/>
          <w:numId w:val="2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لحمض المستخدم في المعايرة حمض متعدد البروتون</w:t>
      </w:r>
      <w:r w:rsidRPr="0009496D">
        <w:rPr>
          <w:rFonts w:asciiTheme="majorBidi" w:hAnsiTheme="majorBidi" w:cstheme="majorBidi"/>
          <w:sz w:val="28"/>
          <w:szCs w:val="28"/>
        </w:rPr>
        <w:t xml:space="preserve"> . </w:t>
      </w:r>
    </w:p>
    <w:p w:rsidR="001F4C14" w:rsidRPr="0009496D" w:rsidRDefault="001F4C14" w:rsidP="001F4C14">
      <w:pPr>
        <w:pStyle w:val="a3"/>
        <w:numPr>
          <w:ilvl w:val="0"/>
          <w:numId w:val="2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قاعدة قوية تعاير بحمض ضعيف</w:t>
      </w:r>
      <w:r w:rsidRPr="0009496D">
        <w:rPr>
          <w:rFonts w:asciiTheme="majorBidi" w:hAnsiTheme="majorBidi" w:cstheme="majorBidi"/>
          <w:sz w:val="28"/>
          <w:szCs w:val="28"/>
        </w:rPr>
        <w:t xml:space="preserve"> . </w:t>
      </w:r>
    </w:p>
    <w:p w:rsidR="001F4C14" w:rsidRPr="0009496D" w:rsidRDefault="001F4C14" w:rsidP="001F4C14">
      <w:pPr>
        <w:pStyle w:val="a3"/>
        <w:numPr>
          <w:ilvl w:val="0"/>
          <w:numId w:val="2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معاير المستخدم في هذه التجربة هو حمض قوي</w:t>
      </w:r>
    </w:p>
    <w:p w:rsidR="001F4C14" w:rsidRPr="0009496D" w:rsidRDefault="001F4C14" w:rsidP="001F4C14">
      <w:pPr>
        <w:pStyle w:val="a3"/>
        <w:numPr>
          <w:ilvl w:val="0"/>
          <w:numId w:val="21"/>
        </w:numPr>
        <w:spacing w:line="480" w:lineRule="auto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حمض قوي يعاير بقاعدة ضعيفة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="00CA7B6C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CA7B6C" w:rsidRPr="0009496D" w:rsidRDefault="00CA7B6C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عينة من غاز نيتروجين حجمها 0.5 لتر وضغطها 2 ضغط جوي . كم يكون الضغط إذا تمددت وأصبح حجمها 1.5 لتر عند ثبوت درجة الحرار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؟  </w:t>
      </w:r>
      <w:r w:rsidRPr="0009496D">
        <w:rPr>
          <w:rStyle w:val="a6"/>
          <w:rFonts w:asciiTheme="majorBidi" w:hAnsiTheme="majorBidi" w:cstheme="majorBidi"/>
          <w:sz w:val="28"/>
          <w:szCs w:val="28"/>
          <w:rtl/>
        </w:rPr>
        <w:footnoteReference w:id="30"/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CA7B6C" w:rsidRPr="0009496D" w:rsidRDefault="00CA7B6C" w:rsidP="00CA7B6C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ind w:left="36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0.5 ضغط جوي   _   3 ضغط جوي  _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0.6 ضغط جو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  6 ضغط جوي</w:t>
      </w:r>
      <w:r w:rsidR="00CE7C2B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CE7C2B" w:rsidRPr="0009496D" w:rsidRDefault="00CE7C2B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 هو حجم 1 مول لغاز عند درجة حرارة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–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173 مئوي و1  ضغط جوي  . علما أن الثابت العام للغازات 0.082 </w:t>
      </w:r>
      <w:r w:rsidRPr="0009496D">
        <w:rPr>
          <w:rStyle w:val="a6"/>
          <w:rFonts w:asciiTheme="majorBidi" w:hAnsiTheme="majorBidi" w:cstheme="majorBidi"/>
          <w:sz w:val="28"/>
          <w:szCs w:val="28"/>
        </w:rPr>
        <w:footnoteReference w:id="31"/>
      </w:r>
    </w:p>
    <w:p w:rsidR="00CE7C2B" w:rsidRPr="0009496D" w:rsidRDefault="00CE7C2B" w:rsidP="00CE7C2B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0.82   _   8.2      _     0.082       _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82 </w:t>
      </w:r>
    </w:p>
    <w:p w:rsidR="00CE7C2B" w:rsidRPr="0009496D" w:rsidRDefault="00CE7C2B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حجم غاز الأكسجين في الظروف العيارية إذا علمت أن كتلة الغاز = 16</w:t>
      </w:r>
      <w:r w:rsidR="000F63F6" w:rsidRPr="0009496D">
        <w:rPr>
          <w:rFonts w:asciiTheme="majorBidi" w:hAnsiTheme="majorBidi" w:cstheme="majorBidi" w:hint="cs"/>
          <w:sz w:val="28"/>
          <w:szCs w:val="28"/>
          <w:rtl/>
        </w:rPr>
        <w:t xml:space="preserve"> جم </w:t>
      </w:r>
    </w:p>
    <w:p w:rsidR="00CE7C2B" w:rsidRPr="0009496D" w:rsidRDefault="00CE7C2B" w:rsidP="00CE7C2B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35.84        _        0.5            _         22.4            _       11.2</w:t>
      </w:r>
      <w:r w:rsidR="00A21603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1F4C14" w:rsidRPr="0009496D" w:rsidRDefault="000F63F6" w:rsidP="001F4C14">
      <w:pPr>
        <w:tabs>
          <w:tab w:val="left" w:pos="509"/>
        </w:tabs>
        <w:spacing w:after="0"/>
        <w:ind w:left="720"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عند الظروف القياسية (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P=1 ,   RT = 22.4 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)  : 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V =  22.4n</w:t>
      </w:r>
    </w:p>
    <w:p w:rsidR="000F63F6" w:rsidRPr="0009496D" w:rsidRDefault="000F63F6" w:rsidP="001F4C14">
      <w:pPr>
        <w:tabs>
          <w:tab w:val="left" w:pos="509"/>
        </w:tabs>
        <w:spacing w:after="0"/>
        <w:ind w:left="720" w:right="-1134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عدد المولات = الوزن \ الوزن الجزيئي  =  16\16×2 = 0.5 مول </w:t>
      </w:r>
    </w:p>
    <w:p w:rsidR="000F63F6" w:rsidRPr="0009496D" w:rsidRDefault="000F63F6" w:rsidP="001F4C14">
      <w:pPr>
        <w:tabs>
          <w:tab w:val="left" w:pos="509"/>
        </w:tabs>
        <w:spacing w:after="0"/>
        <w:ind w:left="720" w:right="-1134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V = 22.4 x 0.5 = 11.2 </w:t>
      </w:r>
    </w:p>
    <w:p w:rsidR="000F63F6" w:rsidRPr="0009496D" w:rsidRDefault="000F63F6" w:rsidP="00705894">
      <w:pPr>
        <w:pStyle w:val="a3"/>
        <w:numPr>
          <w:ilvl w:val="0"/>
          <w:numId w:val="1"/>
        </w:numPr>
        <w:shd w:val="clear" w:color="auto" w:fill="FFFFFF" w:themeFill="background1"/>
        <w:spacing w:before="240"/>
        <w:ind w:right="-284"/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 xml:space="preserve">كثافة غاز الهيدروجين عند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</w:rPr>
        <w:t xml:space="preserve">273 K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 xml:space="preserve"> وضغط 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</w:rPr>
        <w:t xml:space="preserve"> 1 atm 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>تساوي تقريباً (بوحدة ج</w:t>
      </w:r>
      <w:r w:rsidRPr="0009496D">
        <w:rPr>
          <w:rFonts w:asciiTheme="majorBidi" w:hAnsiTheme="majorBidi" w:cstheme="majorBidi" w:hint="cs"/>
          <w:b/>
          <w:bCs/>
          <w:spacing w:val="4"/>
          <w:sz w:val="28"/>
          <w:szCs w:val="28"/>
          <w:shd w:val="clear" w:color="auto" w:fill="FFFFFF"/>
          <w:rtl/>
        </w:rPr>
        <w:t>م</w:t>
      </w:r>
      <w:r w:rsidRPr="0009496D">
        <w:rPr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  <w:rtl/>
        </w:rPr>
        <w:t xml:space="preserve"> / </w:t>
      </w:r>
      <w:r w:rsidRPr="0009496D">
        <w:rPr>
          <w:rFonts w:asciiTheme="majorBidi" w:hAnsiTheme="majorBidi" w:cstheme="majorBidi" w:hint="cs"/>
          <w:b/>
          <w:bCs/>
          <w:spacing w:val="4"/>
          <w:sz w:val="28"/>
          <w:szCs w:val="28"/>
          <w:shd w:val="clear" w:color="auto" w:fill="FFFFFF"/>
          <w:rtl/>
        </w:rPr>
        <w:t>ل</w:t>
      </w:r>
      <w:r w:rsidR="001F183D" w:rsidRPr="0009496D">
        <w:rPr>
          <w:rStyle w:val="a6"/>
          <w:rFonts w:asciiTheme="majorBidi" w:hAnsiTheme="majorBidi" w:cstheme="majorBidi"/>
          <w:b/>
          <w:bCs/>
          <w:spacing w:val="4"/>
          <w:sz w:val="28"/>
          <w:szCs w:val="28"/>
          <w:shd w:val="clear" w:color="auto" w:fill="FFFFFF"/>
        </w:rPr>
        <w:footnoteReference w:id="32"/>
      </w:r>
    </w:p>
    <w:p w:rsidR="000F63F6" w:rsidRPr="0009496D" w:rsidRDefault="000F63F6" w:rsidP="000F63F6">
      <w:pPr>
        <w:pStyle w:val="a3"/>
        <w:shd w:val="clear" w:color="auto" w:fill="FFFFFF" w:themeFill="background1"/>
        <w:spacing w:before="240"/>
        <w:rPr>
          <w:rFonts w:asciiTheme="majorBidi" w:hAnsiTheme="majorBidi" w:cstheme="majorBidi"/>
          <w:spacing w:val="4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</w:rPr>
        <w:t xml:space="preserve">0.04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 xml:space="preserve">_     0.08  </w:t>
      </w: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</w:rPr>
        <w:t xml:space="preserve">     _       0.16        </w:t>
      </w:r>
      <w:r w:rsidRPr="0009496D">
        <w:rPr>
          <w:rFonts w:asciiTheme="majorBidi" w:hAnsiTheme="majorBidi" w:cstheme="majorBidi"/>
          <w:color w:val="0070C0"/>
          <w:spacing w:val="4"/>
          <w:sz w:val="28"/>
          <w:szCs w:val="28"/>
          <w:shd w:val="clear" w:color="auto" w:fill="FFFFFF"/>
        </w:rPr>
        <w:t xml:space="preserve">_     </w:t>
      </w:r>
      <w:r w:rsidRPr="0009496D">
        <w:rPr>
          <w:rFonts w:asciiTheme="majorBidi" w:hAnsiTheme="majorBidi" w:cstheme="majorBidi"/>
          <w:spacing w:val="4"/>
          <w:sz w:val="28"/>
          <w:szCs w:val="28"/>
          <w:shd w:val="clear" w:color="auto" w:fill="FFFFFF"/>
        </w:rPr>
        <w:t xml:space="preserve">22.4   </w:t>
      </w:r>
      <w:r w:rsidR="00F3697B" w:rsidRPr="0009496D">
        <w:rPr>
          <w:rFonts w:asciiTheme="majorBidi" w:hAnsiTheme="majorBidi" w:cstheme="majorBidi" w:hint="cs"/>
          <w:spacing w:val="4"/>
          <w:sz w:val="28"/>
          <w:szCs w:val="28"/>
          <w:shd w:val="clear" w:color="auto" w:fill="FFFFFF"/>
          <w:rtl/>
        </w:rPr>
        <w:t xml:space="preserve"> </w:t>
      </w:r>
    </w:p>
    <w:p w:rsidR="000F63F6" w:rsidRPr="0009496D" w:rsidRDefault="000F63F6" w:rsidP="001F4C14">
      <w:pPr>
        <w:tabs>
          <w:tab w:val="left" w:pos="509"/>
        </w:tabs>
        <w:spacing w:after="0"/>
        <w:ind w:left="720"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</w:p>
    <w:p w:rsidR="00FF31CA" w:rsidRPr="0009496D" w:rsidRDefault="005A4BF8" w:rsidP="005A4BF8">
      <w:pPr>
        <w:bidi w:val="0"/>
        <w:rPr>
          <w:rFonts w:asciiTheme="majorBidi" w:hAnsiTheme="majorBidi" w:cstheme="majorBidi"/>
          <w:color w:val="00B050"/>
          <w:sz w:val="28"/>
          <w:szCs w:val="28"/>
        </w:rPr>
      </w:pPr>
      <w:r w:rsidRPr="0009496D">
        <w:rPr>
          <w:rFonts w:asciiTheme="majorBidi" w:hAnsiTheme="majorBidi" w:cstheme="majorBidi"/>
          <w:color w:val="00B050"/>
          <w:sz w:val="28"/>
          <w:szCs w:val="28"/>
        </w:rPr>
        <w:br w:type="page"/>
      </w:r>
    </w:p>
    <w:p w:rsidR="00FF31CA" w:rsidRPr="0009496D" w:rsidRDefault="00FF31CA" w:rsidP="00FF31CA">
      <w:pPr>
        <w:pStyle w:val="a3"/>
        <w:tabs>
          <w:tab w:val="left" w:pos="509"/>
        </w:tabs>
        <w:spacing w:after="0"/>
        <w:ind w:left="1080" w:right="-1134"/>
        <w:rPr>
          <w:rFonts w:asciiTheme="majorBidi" w:hAnsiTheme="majorBidi" w:cstheme="majorBidi"/>
          <w:sz w:val="28"/>
          <w:szCs w:val="28"/>
          <w:rtl/>
        </w:rPr>
      </w:pPr>
    </w:p>
    <w:p w:rsidR="00FF31CA" w:rsidRPr="0009496D" w:rsidRDefault="00FF31CA" w:rsidP="0070589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خلية كهربائية تستخدم أنصاف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تفاعلات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وجودة في الجدول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دناه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،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(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بدأ العمل في الظروف القياسي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(.</w:t>
      </w:r>
    </w:p>
    <w:p w:rsidR="00FF31CA" w:rsidRPr="0009496D" w:rsidRDefault="00FF31CA" w:rsidP="00FF31CA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3914775" cy="1209675"/>
            <wp:effectExtent l="19050" t="0" r="9525" b="0"/>
            <wp:docPr id="100" name="صورة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31CA" w:rsidRPr="0009496D" w:rsidRDefault="00FF31CA" w:rsidP="00FF31CA">
      <w:pPr>
        <w:pStyle w:val="a3"/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عند أي نسبة تركيز لـ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Sn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2+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و 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Pb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2+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سوف يكون جهد الخلية يساو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0.012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فولت ؟ </w:t>
      </w:r>
    </w:p>
    <w:p w:rsidR="00F44C85" w:rsidRPr="0009496D" w:rsidRDefault="00F44C85" w:rsidP="00F44C85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0.331      _        0.390      _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1.0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_      2.53</w:t>
      </w:r>
    </w:p>
    <w:p w:rsidR="00F44C85" w:rsidRPr="0009496D" w:rsidRDefault="00F44C85" w:rsidP="00504259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E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  <w:vertAlign w:val="superscript"/>
        </w:rPr>
        <w:t xml:space="preserve">0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= -0.126 – (-0.138) = 0.012V </w:t>
      </w:r>
      <w:r w:rsidR="00504259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  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,  at </w:t>
      </w:r>
      <w:r w:rsidR="00504259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1</w:t>
      </w: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M</w:t>
      </w:r>
      <w:r w:rsidR="00504259"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</w:t>
      </w:r>
    </w:p>
    <w:p w:rsidR="00504259" w:rsidRPr="0009496D" w:rsidRDefault="00504259" w:rsidP="00504259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 xml:space="preserve">  E = 0.012 V                                  ,at  n M   &gt;&gt; n = 0.012*1/0.012 = 1</w:t>
      </w:r>
    </w:p>
    <w:p w:rsidR="00504259" w:rsidRPr="0009496D" w:rsidRDefault="00504259" w:rsidP="00504259">
      <w:pPr>
        <w:pStyle w:val="a3"/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808080" w:themeColor="background1" w:themeShade="80"/>
          <w:sz w:val="28"/>
          <w:szCs w:val="28"/>
        </w:rPr>
      </w:pPr>
    </w:p>
    <w:p w:rsidR="00F44C85" w:rsidRPr="0009496D" w:rsidRDefault="00504259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ند إذابة 5 جرام من مادة صلبة مجهولة غير متطايرة في 10 جرام من مذيب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ؤدي ذلك إلى انخفاض درجة تجمده بمقدار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5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 xml:space="preserve"> o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 إذا علم أن ثابت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نخفاض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و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ل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ي لهذا المذيب هو </w:t>
      </w:r>
      <w:r w:rsidR="009750EC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1.90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درجة/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مولال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إن الوزن الجزيئي للمادة المجهولة يساوي</w:t>
      </w:r>
      <w:r w:rsidR="009750EC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7C2FBC" w:rsidRPr="0009496D" w:rsidRDefault="00504259" w:rsidP="00504259">
      <w:pPr>
        <w:bidi w:val="0"/>
        <w:ind w:left="36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9           _  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190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_           19          _           290</w:t>
      </w:r>
    </w:p>
    <w:p w:rsidR="000B16AC" w:rsidRPr="0009496D" w:rsidRDefault="000B16AC" w:rsidP="000B16AC">
      <w:pPr>
        <w:pStyle w:val="a3"/>
        <w:ind w:left="368" w:right="368"/>
        <w:rPr>
          <w:rFonts w:asciiTheme="majorBidi" w:hAnsiTheme="majorBidi" w:cstheme="majorBidi"/>
          <w:color w:val="00B05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الاستراتيجية  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vertAlign w:val="subscript"/>
          <w:rtl/>
        </w:rPr>
        <w:t>(</w:t>
      </w:r>
      <w:r w:rsidRPr="0009496D">
        <w:rPr>
          <w:rFonts w:asciiTheme="majorBidi" w:hAnsiTheme="majorBidi" w:cstheme="majorBidi" w:hint="cs"/>
          <w:color w:val="FF0000"/>
          <w:sz w:val="28"/>
          <w:szCs w:val="28"/>
          <w:vertAlign w:val="subscript"/>
          <w:rtl/>
        </w:rPr>
        <w:t>الأحمر مجهول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vertAlign w:val="subscript"/>
          <w:rtl/>
        </w:rPr>
        <w:t xml:space="preserve"> \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vertAlign w:val="subscript"/>
          <w:rtl/>
        </w:rPr>
        <w:t>الأزرق معلوم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vertAlign w:val="subscript"/>
          <w:rtl/>
        </w:rPr>
        <w:t xml:space="preserve"> )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vertAlign w:val="subscript"/>
          <w:rtl/>
        </w:rPr>
        <w:t xml:space="preserve">ويبدأ الحل من أسفل لأعلى 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>:</w:t>
      </w:r>
    </w:p>
    <w:p w:rsidR="000B16AC" w:rsidRPr="0009496D" w:rsidRDefault="000B16AC" w:rsidP="009F4F36">
      <w:pPr>
        <w:pStyle w:val="a3"/>
        <w:numPr>
          <w:ilvl w:val="0"/>
          <w:numId w:val="33"/>
        </w:numPr>
        <w:ind w:right="368"/>
        <w:rPr>
          <w:rFonts w:asciiTheme="majorBidi" w:hAnsiTheme="majorBidi" w:cstheme="majorBidi"/>
          <w:color w:val="00B05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الوزن الجزيئي للمذاب =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وزن الجرامي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\ </w:t>
      </w:r>
      <w:r w:rsidRPr="0009496D">
        <w:rPr>
          <w:rFonts w:asciiTheme="majorBidi" w:hAnsiTheme="majorBidi" w:cstheme="majorBidi" w:hint="cs"/>
          <w:color w:val="FF0000"/>
          <w:sz w:val="28"/>
          <w:szCs w:val="28"/>
          <w:rtl/>
        </w:rPr>
        <w:t>عدد المولات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</w:t>
      </w:r>
    </w:p>
    <w:p w:rsidR="000B16AC" w:rsidRPr="0009496D" w:rsidRDefault="000B16AC" w:rsidP="009F4F36">
      <w:pPr>
        <w:pStyle w:val="a3"/>
        <w:numPr>
          <w:ilvl w:val="0"/>
          <w:numId w:val="33"/>
        </w:numPr>
        <w:ind w:right="368"/>
        <w:rPr>
          <w:rFonts w:asciiTheme="majorBidi" w:hAnsiTheme="majorBidi" w:cstheme="majorBidi"/>
          <w:color w:val="00B05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عدد المولات المذاب = </w:t>
      </w:r>
      <w:r w:rsidRPr="0009496D">
        <w:rPr>
          <w:rFonts w:asciiTheme="majorBidi" w:hAnsiTheme="majorBidi" w:cstheme="majorBidi" w:hint="cs"/>
          <w:color w:val="FF0000"/>
          <w:sz w:val="28"/>
          <w:szCs w:val="28"/>
          <w:rtl/>
        </w:rPr>
        <w:t>التركيز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×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كتلة المذيب (كجم)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</w:t>
      </w:r>
    </w:p>
    <w:p w:rsidR="000B16AC" w:rsidRPr="0009496D" w:rsidRDefault="000B16AC" w:rsidP="009F4F36">
      <w:pPr>
        <w:pStyle w:val="a3"/>
        <w:numPr>
          <w:ilvl w:val="0"/>
          <w:numId w:val="33"/>
        </w:numPr>
        <w:ind w:right="368"/>
        <w:rPr>
          <w:rFonts w:asciiTheme="majorBidi" w:hAnsiTheme="majorBidi" w:cstheme="majorBidi"/>
          <w:color w:val="00B05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تركيز المحلول =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وزن المذاب الجرامي \ ثابت الانخفاض</w:t>
      </w:r>
      <w:r w:rsidRPr="0009496D">
        <w:rPr>
          <w:rFonts w:asciiTheme="majorBidi" w:hAnsiTheme="majorBidi" w:cstheme="majorBidi" w:hint="cs"/>
          <w:color w:val="00B050"/>
          <w:sz w:val="28"/>
          <w:szCs w:val="28"/>
          <w:rtl/>
        </w:rPr>
        <w:t xml:space="preserve"> </w:t>
      </w:r>
    </w:p>
    <w:p w:rsidR="006F54E0" w:rsidRPr="0009496D" w:rsidRDefault="006F54E0" w:rsidP="006F54E0">
      <w:pPr>
        <w:bidi w:val="0"/>
        <w:ind w:left="360"/>
        <w:rPr>
          <w:rFonts w:asciiTheme="majorBidi" w:hAnsiTheme="majorBidi" w:cstheme="majorBidi"/>
          <w:sz w:val="28"/>
          <w:szCs w:val="28"/>
          <w:rtl/>
        </w:rPr>
      </w:pPr>
    </w:p>
    <w:p w:rsidR="00D3432E" w:rsidRPr="0009496D" w:rsidRDefault="00D3432E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251460</wp:posOffset>
            </wp:positionV>
            <wp:extent cx="1647825" cy="2057400"/>
            <wp:effectExtent l="19050" t="0" r="9525" b="0"/>
            <wp:wrapTight wrapText="bothSides">
              <wp:wrapPolygon edited="0">
                <wp:start x="-250" y="0"/>
                <wp:lineTo x="-250" y="21400"/>
                <wp:lineTo x="21725" y="21400"/>
                <wp:lineTo x="21725" y="0"/>
                <wp:lineTo x="-250" y="0"/>
              </wp:wrapPolygon>
            </wp:wrapTight>
            <wp:docPr id="106" name="صورة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في أي التجارب العلمية التالية يستخدم الجهاز الموضح ؟ </w:t>
      </w:r>
    </w:p>
    <w:p w:rsidR="00D3432E" w:rsidRPr="0009496D" w:rsidRDefault="00D3432E" w:rsidP="009A4EF5">
      <w:pPr>
        <w:pStyle w:val="a3"/>
        <w:numPr>
          <w:ilvl w:val="0"/>
          <w:numId w:val="22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فصل خليط من سائلين غير معروفين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D3432E" w:rsidRPr="0009496D" w:rsidRDefault="00D3432E" w:rsidP="009A4EF5">
      <w:pPr>
        <w:pStyle w:val="a3"/>
        <w:numPr>
          <w:ilvl w:val="0"/>
          <w:numId w:val="22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تعيين نقطة الغليان لسائل غير معروف</w:t>
      </w:r>
    </w:p>
    <w:p w:rsidR="00D3432E" w:rsidRPr="0009496D" w:rsidRDefault="00D3432E" w:rsidP="009A4EF5">
      <w:pPr>
        <w:pStyle w:val="a3"/>
        <w:numPr>
          <w:ilvl w:val="0"/>
          <w:numId w:val="22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رسم منحنى المعايرة لسائل غير معروف</w:t>
      </w:r>
    </w:p>
    <w:p w:rsidR="00D3432E" w:rsidRPr="0009496D" w:rsidRDefault="00D3432E" w:rsidP="009A4EF5">
      <w:pPr>
        <w:pStyle w:val="a3"/>
        <w:numPr>
          <w:ilvl w:val="0"/>
          <w:numId w:val="22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لكشف عن وجود كاتيونات في سائل غير معروف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1F4C14" w:rsidRPr="0009496D" w:rsidRDefault="001F4C14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br w:type="page"/>
      </w:r>
    </w:p>
    <w:p w:rsidR="00D3432E" w:rsidRPr="0009496D" w:rsidRDefault="00D3432E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 xml:space="preserve">أي المركبات التالية هو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ساس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صناعة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سبرين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؟ </w:t>
      </w:r>
      <w:r w:rsidR="00D5011B"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33"/>
      </w:r>
    </w:p>
    <w:p w:rsidR="00D3432E" w:rsidRPr="0009496D" w:rsidRDefault="00D3432E" w:rsidP="009A4EF5">
      <w:pPr>
        <w:pStyle w:val="a3"/>
        <w:numPr>
          <w:ilvl w:val="0"/>
          <w:numId w:val="23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Aniline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أنالين </w:t>
      </w:r>
    </w:p>
    <w:p w:rsidR="00D3432E" w:rsidRPr="0009496D" w:rsidRDefault="00D3432E" w:rsidP="009A4EF5">
      <w:pPr>
        <w:pStyle w:val="a3"/>
        <w:numPr>
          <w:ilvl w:val="0"/>
          <w:numId w:val="23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حمض الفورميك</w:t>
      </w:r>
      <w:r w:rsidRPr="0009496D">
        <w:rPr>
          <w:rFonts w:asciiTheme="majorBidi" w:hAnsiTheme="majorBidi" w:cstheme="majorBidi"/>
          <w:sz w:val="28"/>
          <w:szCs w:val="28"/>
        </w:rPr>
        <w:t xml:space="preserve"> acid Formic </w:t>
      </w:r>
    </w:p>
    <w:p w:rsidR="00D3432E" w:rsidRPr="0009496D" w:rsidRDefault="00D3432E" w:rsidP="009A4EF5">
      <w:pPr>
        <w:pStyle w:val="a3"/>
        <w:numPr>
          <w:ilvl w:val="0"/>
          <w:numId w:val="23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حمض البنزويك</w:t>
      </w:r>
      <w:r w:rsidRPr="0009496D">
        <w:rPr>
          <w:rFonts w:asciiTheme="majorBidi" w:hAnsiTheme="majorBidi" w:cstheme="majorBidi"/>
          <w:sz w:val="28"/>
          <w:szCs w:val="28"/>
        </w:rPr>
        <w:t xml:space="preserve"> acid Benzoic </w:t>
      </w:r>
    </w:p>
    <w:p w:rsidR="00D3432E" w:rsidRPr="0009496D" w:rsidRDefault="00D3432E" w:rsidP="009A4EF5">
      <w:pPr>
        <w:pStyle w:val="a3"/>
        <w:numPr>
          <w:ilvl w:val="0"/>
          <w:numId w:val="23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حمض السلسليك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acid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Salicylic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D5011B" w:rsidRPr="0009496D" w:rsidRDefault="00D5011B" w:rsidP="00D5011B">
      <w:pPr>
        <w:ind w:left="360"/>
        <w:rPr>
          <w:rFonts w:asciiTheme="majorBidi" w:hAnsiTheme="majorBidi" w:cstheme="majorBidi"/>
          <w:sz w:val="28"/>
          <w:szCs w:val="28"/>
        </w:rPr>
      </w:pPr>
    </w:p>
    <w:p w:rsidR="00F2236D" w:rsidRPr="0009496D" w:rsidRDefault="00F2236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خطط معلم الكيمياء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لاستخدام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غرفة الغازات لدراسة التفاعل بين عنصري النحاس والكبريت. قبل بدء التجربة سوف يراجع المعلم مع الطالب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ستخدام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مثل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غرفة الغازات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.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ا التعليمات التي يجب أن تشملها هذه المناقشة ؟ </w:t>
      </w:r>
    </w:p>
    <w:p w:rsidR="00F2236D" w:rsidRPr="0009496D" w:rsidRDefault="00F2236D" w:rsidP="009A4EF5">
      <w:pPr>
        <w:pStyle w:val="a3"/>
        <w:numPr>
          <w:ilvl w:val="0"/>
          <w:numId w:val="24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تجنب استخدام موقد بنزن داخل غرفة الغازات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F2236D" w:rsidRPr="0009496D" w:rsidRDefault="00F2236D" w:rsidP="009A4EF5">
      <w:pPr>
        <w:pStyle w:val="a3"/>
        <w:numPr>
          <w:ilvl w:val="0"/>
          <w:numId w:val="24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إغلاق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مروحة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خلال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إجراء التجربة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F2236D" w:rsidRPr="0009496D" w:rsidRDefault="00F2236D" w:rsidP="009A4EF5">
      <w:pPr>
        <w:pStyle w:val="a3"/>
        <w:numPr>
          <w:ilvl w:val="0"/>
          <w:numId w:val="24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إبقاء نافذة غرفة الغازات على أقل مستوى ممكن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خلال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التجربة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. </w:t>
      </w:r>
    </w:p>
    <w:p w:rsidR="00F2236D" w:rsidRPr="0009496D" w:rsidRDefault="00F2236D" w:rsidP="009A4EF5">
      <w:pPr>
        <w:pStyle w:val="a3"/>
        <w:numPr>
          <w:ilvl w:val="0"/>
          <w:numId w:val="24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لابتعاد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عن غرفة الغازات عند بدء التفاع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ـل 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F2236D" w:rsidRPr="0009496D" w:rsidRDefault="00F2236D" w:rsidP="00F2236D">
      <w:pPr>
        <w:pStyle w:val="a3"/>
        <w:ind w:left="1080"/>
        <w:rPr>
          <w:rFonts w:asciiTheme="majorBidi" w:hAnsiTheme="majorBidi" w:cstheme="majorBidi"/>
          <w:sz w:val="28"/>
          <w:szCs w:val="28"/>
        </w:rPr>
      </w:pPr>
    </w:p>
    <w:p w:rsidR="00F2236D" w:rsidRPr="0009496D" w:rsidRDefault="00F2236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أي المجموعات الوظيفية التالية تحتوي عليها الصيغة البنائية أدناه ؟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F2236D" w:rsidRPr="0009496D" w:rsidRDefault="00F2236D" w:rsidP="00F2236D">
      <w:pPr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1162050" cy="334085"/>
            <wp:effectExtent l="19050" t="0" r="0" b="0"/>
            <wp:docPr id="112" name="صورة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3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36D" w:rsidRPr="0009496D" w:rsidRDefault="00F2236D" w:rsidP="00F2236D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هيدروكسيل            _            إيثر     _           كربونيل          _   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إستر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</w:p>
    <w:p w:rsidR="00F2236D" w:rsidRPr="0009496D" w:rsidRDefault="00F2236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ي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تفاعلات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الية يعد ً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مثال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لى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تفاعلات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عادل؟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F2236D" w:rsidRPr="0009496D" w:rsidRDefault="00F2236D" w:rsidP="009A4EF5">
      <w:pPr>
        <w:pStyle w:val="a3"/>
        <w:numPr>
          <w:ilvl w:val="0"/>
          <w:numId w:val="25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2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 xml:space="preserve"> + 7O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4C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+ 6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F2236D" w:rsidRPr="0009496D" w:rsidRDefault="00F2236D" w:rsidP="009A4EF5">
      <w:pPr>
        <w:pStyle w:val="a3"/>
        <w:numPr>
          <w:ilvl w:val="0"/>
          <w:numId w:val="25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2KCl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(S)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2KCl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(S)</w:t>
      </w:r>
      <w:r w:rsidRPr="0009496D">
        <w:rPr>
          <w:rFonts w:asciiTheme="majorBidi" w:hAnsiTheme="majorBidi" w:cstheme="majorBidi"/>
          <w:sz w:val="28"/>
          <w:szCs w:val="28"/>
        </w:rPr>
        <w:t xml:space="preserve"> +  3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F2236D" w:rsidRPr="0009496D" w:rsidRDefault="00F2236D" w:rsidP="009A4EF5">
      <w:pPr>
        <w:pStyle w:val="a3"/>
        <w:numPr>
          <w:ilvl w:val="0"/>
          <w:numId w:val="25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HCl + NaOH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NaCl + 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O </w:t>
      </w:r>
    </w:p>
    <w:p w:rsidR="00F2236D" w:rsidRPr="0009496D" w:rsidRDefault="00F2236D" w:rsidP="009A4EF5">
      <w:pPr>
        <w:pStyle w:val="a3"/>
        <w:numPr>
          <w:ilvl w:val="0"/>
          <w:numId w:val="25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2Ca  + 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2CaO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F2236D" w:rsidRPr="0009496D" w:rsidRDefault="00F2236D" w:rsidP="00F2236D">
      <w:pPr>
        <w:pStyle w:val="a3"/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3045E1" w:rsidRPr="0009496D" w:rsidRDefault="00F2236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إذا أراد المعلم استخدام تقنيات التعليم لتوسيع نطاق فهم الطالب لعملية </w:t>
      </w:r>
      <w:r w:rsidR="003045E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ستقصاء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علمي. أي </w:t>
      </w:r>
      <w:r w:rsidR="003045E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أنشط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3045E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طلابي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الية أكثر فعالية في تحقيق هذا الهدف؟</w:t>
      </w:r>
    </w:p>
    <w:p w:rsidR="003045E1" w:rsidRPr="0009496D" w:rsidRDefault="00F2236D" w:rsidP="009A4EF5">
      <w:pPr>
        <w:pStyle w:val="a3"/>
        <w:numPr>
          <w:ilvl w:val="0"/>
          <w:numId w:val="26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استخدام برمجيات المحاكاة لتصميم وإجراء النشاط العلمي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. </w:t>
      </w:r>
    </w:p>
    <w:p w:rsidR="003045E1" w:rsidRPr="0009496D" w:rsidRDefault="003045E1" w:rsidP="009A4EF5">
      <w:pPr>
        <w:pStyle w:val="a3"/>
        <w:numPr>
          <w:ilvl w:val="0"/>
          <w:numId w:val="26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استخدام برنامج الر</w:t>
      </w:r>
      <w:r w:rsidR="00F2236D" w:rsidRPr="0009496D">
        <w:rPr>
          <w:rFonts w:asciiTheme="majorBidi" w:hAnsiTheme="majorBidi" w:cstheme="majorBidi"/>
          <w:sz w:val="28"/>
          <w:szCs w:val="28"/>
          <w:rtl/>
        </w:rPr>
        <w:t>سام المطور</w:t>
      </w:r>
      <w:r w:rsidR="00F2236D"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3045E1" w:rsidRPr="0009496D" w:rsidRDefault="00F2236D" w:rsidP="009A4EF5">
      <w:pPr>
        <w:pStyle w:val="a3"/>
        <w:numPr>
          <w:ilvl w:val="0"/>
          <w:numId w:val="26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استخدام 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>الإنترن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للبحث في 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>الاكتشافا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علمية الحديثة</w:t>
      </w:r>
    </w:p>
    <w:p w:rsidR="003045E1" w:rsidRPr="0009496D" w:rsidRDefault="00F2236D" w:rsidP="009A4EF5">
      <w:pPr>
        <w:pStyle w:val="a3"/>
        <w:numPr>
          <w:ilvl w:val="0"/>
          <w:numId w:val="26"/>
        </w:num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بحث عن عرض عملي في 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>الانترنت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>(</w:t>
      </w:r>
      <w:r w:rsidRPr="0009496D">
        <w:rPr>
          <w:rFonts w:asciiTheme="majorBidi" w:hAnsiTheme="majorBidi" w:cstheme="majorBidi"/>
          <w:sz w:val="28"/>
          <w:szCs w:val="28"/>
          <w:rtl/>
        </w:rPr>
        <w:t>مثل اليوتيوب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 xml:space="preserve">) </w:t>
      </w:r>
      <w:r w:rsidRPr="0009496D">
        <w:rPr>
          <w:rFonts w:asciiTheme="majorBidi" w:hAnsiTheme="majorBidi" w:cstheme="majorBidi"/>
          <w:sz w:val="28"/>
          <w:szCs w:val="28"/>
          <w:rtl/>
        </w:rPr>
        <w:t>لعرض نشاط مشابه لنشاط الكتاب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="003045E1"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</w:p>
    <w:p w:rsidR="00F2236D" w:rsidRPr="0009496D" w:rsidRDefault="003045E1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ذرة تحتوي على 50 برتون و 50 إلكترون و 69 نيترون ، الكتلة الذرية لها ه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Style w:val="a6"/>
          <w:rFonts w:asciiTheme="majorBidi" w:hAnsiTheme="majorBidi" w:cstheme="majorBidi"/>
          <w:b/>
          <w:bCs/>
          <w:sz w:val="28"/>
          <w:szCs w:val="28"/>
        </w:rPr>
        <w:footnoteReference w:id="34"/>
      </w:r>
    </w:p>
    <w:p w:rsidR="003045E1" w:rsidRPr="0009496D" w:rsidRDefault="003045E1" w:rsidP="003045E1">
      <w:pPr>
        <w:pStyle w:val="a3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 xml:space="preserve">50         _          69          _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119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_           169</w:t>
      </w:r>
    </w:p>
    <w:p w:rsidR="003045E1" w:rsidRPr="0009496D" w:rsidRDefault="003045E1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محاليل التالية لا توصل التيار الكهربائي ؟ </w:t>
      </w:r>
    </w:p>
    <w:p w:rsidR="003045E1" w:rsidRPr="0009496D" w:rsidRDefault="003045E1" w:rsidP="003045E1">
      <w:pPr>
        <w:pStyle w:val="a3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KCl   _    HCl         _         NaOH                _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1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3045E1" w:rsidRPr="0009496D" w:rsidRDefault="003045E1" w:rsidP="003045E1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3C2858" w:rsidRPr="0009496D" w:rsidRDefault="003C2858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حتوي أنبوبة مغلقة على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1.0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ول من غاز النيون. عند زيادة درجة حرارة العينة ,فإن الضغط سوف يزيد أيضا ؟, في ضوء النظرية الجزئية الحركية أي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آتي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يمثل تفسيرًا لهذا التغير</w:t>
      </w:r>
    </w:p>
    <w:p w:rsidR="003C2858" w:rsidRPr="0009496D" w:rsidRDefault="003C2858" w:rsidP="009A4EF5">
      <w:pPr>
        <w:pStyle w:val="a3"/>
        <w:numPr>
          <w:ilvl w:val="0"/>
          <w:numId w:val="27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حدوث تفاعل بين ذرات النيون</w:t>
      </w:r>
    </w:p>
    <w:p w:rsidR="003C2858" w:rsidRPr="0009496D" w:rsidRDefault="003C2858" w:rsidP="009A4EF5">
      <w:pPr>
        <w:pStyle w:val="a3"/>
        <w:numPr>
          <w:ilvl w:val="0"/>
          <w:numId w:val="27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ل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تنجذب جزيئات الغاز المثالي بعضها لبعض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3C2858" w:rsidRPr="0009496D" w:rsidRDefault="003C2858" w:rsidP="009A4EF5">
      <w:pPr>
        <w:pStyle w:val="a3"/>
        <w:numPr>
          <w:ilvl w:val="0"/>
          <w:numId w:val="27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زيادة التجاذب بين ذرات النيون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3045E1" w:rsidRPr="0009496D" w:rsidRDefault="003C2858" w:rsidP="009A4EF5">
      <w:pPr>
        <w:pStyle w:val="a3"/>
        <w:numPr>
          <w:ilvl w:val="0"/>
          <w:numId w:val="27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زيادة التصادمات مع جدران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لإناء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3C2858" w:rsidRPr="0009496D" w:rsidRDefault="003C2858" w:rsidP="003C2858">
      <w:pPr>
        <w:pStyle w:val="a3"/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3C2858" w:rsidRPr="0009496D" w:rsidRDefault="003C2858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عند نقل الكيماويات من زجاجة التخزين إلى إناء آخر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للاستخدام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خبري يجب أن تحتوي بطاقة البيانات الموجودة على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إناء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جديد على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سم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الصيغة الكيميائية ودرجة الغليان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(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أو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انصهار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(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إضافة إلى</w:t>
      </w:r>
    </w:p>
    <w:p w:rsidR="003C2858" w:rsidRPr="0009496D" w:rsidRDefault="003C2858" w:rsidP="009A4EF5">
      <w:pPr>
        <w:pStyle w:val="a3"/>
        <w:numPr>
          <w:ilvl w:val="0"/>
          <w:numId w:val="28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رقم غرفة المعمل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3C2858" w:rsidRPr="0009496D" w:rsidRDefault="003C2858" w:rsidP="009A4EF5">
      <w:pPr>
        <w:pStyle w:val="a3"/>
        <w:numPr>
          <w:ilvl w:val="0"/>
          <w:numId w:val="28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 تاريخ وصول</w:t>
      </w:r>
      <w:r w:rsidRPr="0009496D">
        <w:rPr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>زجاجة</w:t>
      </w:r>
      <w:r w:rsidRPr="0009496D">
        <w:rPr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>التخزين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</w:p>
    <w:p w:rsidR="003C2858" w:rsidRPr="0009496D" w:rsidRDefault="003C2858" w:rsidP="009A4EF5">
      <w:pPr>
        <w:pStyle w:val="a3"/>
        <w:numPr>
          <w:ilvl w:val="0"/>
          <w:numId w:val="28"/>
        </w:numPr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تحذير مخاطر المادة الكيميائية</w:t>
      </w:r>
    </w:p>
    <w:p w:rsidR="003045E1" w:rsidRPr="0009496D" w:rsidRDefault="003C2858" w:rsidP="009A4EF5">
      <w:pPr>
        <w:pStyle w:val="a3"/>
        <w:numPr>
          <w:ilvl w:val="0"/>
          <w:numId w:val="28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رقم تليفون مسؤول تنظيف المواد الكيميائ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9B5A44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9B5A44" w:rsidRPr="0009496D" w:rsidRDefault="009B5A44" w:rsidP="009B5A44">
      <w:pPr>
        <w:pStyle w:val="a3"/>
        <w:ind w:left="1080"/>
        <w:rPr>
          <w:rFonts w:asciiTheme="majorBidi" w:hAnsiTheme="majorBidi" w:cstheme="majorBidi"/>
          <w:sz w:val="28"/>
          <w:szCs w:val="28"/>
        </w:rPr>
      </w:pPr>
    </w:p>
    <w:p w:rsidR="009B5A44" w:rsidRPr="0009496D" w:rsidRDefault="009B5A4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ذرة المتعادلة كهربائيا يكون فيها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عدد ال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ل</w:t>
      </w:r>
      <w:r w:rsidRPr="0009496D">
        <w:rPr>
          <w:rFonts w:asciiTheme="majorBidi" w:hAnsiTheme="majorBidi" w:cstheme="majorBidi"/>
          <w:sz w:val="28"/>
          <w:szCs w:val="28"/>
          <w:rtl/>
        </w:rPr>
        <w:t>كترونات يساوي عدد النيوترونات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ب) عدد النيوترونات يساوي عدد البروتونات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) عدد ا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إل</w:t>
      </w:r>
      <w:r w:rsidRPr="0009496D">
        <w:rPr>
          <w:rFonts w:asciiTheme="majorBidi" w:hAnsiTheme="majorBidi" w:cstheme="majorBidi"/>
          <w:sz w:val="28"/>
          <w:szCs w:val="28"/>
          <w:rtl/>
        </w:rPr>
        <w:t>كترونات يساوي العدد الكتلي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د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عدد البروتونات يساوي عدد ال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إل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ترونات</w:t>
      </w:r>
      <w:r w:rsidRPr="0009496D">
        <w:rPr>
          <w:rStyle w:val="apple-converted-space"/>
          <w:rFonts w:ascii="Simplified Arabic" w:hAnsi="Simplified Arabic" w:cs="Simplified Arabic" w:hint="cs"/>
          <w:b/>
          <w:bCs/>
          <w:color w:val="FF0000"/>
          <w:sz w:val="28"/>
          <w:szCs w:val="28"/>
          <w:shd w:val="clear" w:color="auto" w:fill="ECECEC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3C2858" w:rsidRPr="0009496D" w:rsidRDefault="003C2858" w:rsidP="003C2858">
      <w:pPr>
        <w:pStyle w:val="a3"/>
        <w:ind w:left="1080"/>
        <w:rPr>
          <w:rFonts w:asciiTheme="majorBidi" w:hAnsiTheme="majorBidi" w:cstheme="majorBidi"/>
          <w:sz w:val="28"/>
          <w:szCs w:val="28"/>
          <w:rtl/>
        </w:rPr>
      </w:pPr>
    </w:p>
    <w:p w:rsidR="006A184E" w:rsidRPr="0009496D" w:rsidRDefault="009B5A4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ذا كانت المادة تحتوي علي تركيب محدد وتتكون من عدة عناصر فأنها تسم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="006A184E" w:rsidRPr="0009496D">
        <w:rPr>
          <w:rFonts w:asciiTheme="majorBidi" w:hAnsiTheme="majorBidi" w:cstheme="majorBidi" w:hint="cs"/>
          <w:sz w:val="28"/>
          <w:szCs w:val="28"/>
          <w:rtl/>
        </w:rPr>
        <w:t xml:space="preserve">مخلوط             _         محلول          _     </w:t>
      </w:r>
      <w:r w:rsidR="006A184E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مركب</w:t>
      </w:r>
      <w:r w:rsidR="006A184E"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_   عنصر </w:t>
      </w:r>
    </w:p>
    <w:p w:rsidR="009B5A44" w:rsidRPr="0009496D" w:rsidRDefault="009B5A4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حد الجزئيات التالية يعتبر غير قطبي هو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  <w:t>N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                   </w:t>
      </w:r>
      <w:r w:rsidRPr="0009496D">
        <w:rPr>
          <w:rFonts w:asciiTheme="majorBidi" w:hAnsiTheme="majorBidi" w:cstheme="majorBidi"/>
          <w:sz w:val="28"/>
          <w:szCs w:val="28"/>
        </w:rPr>
        <w:t>_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              </w:t>
      </w:r>
      <w:r w:rsidRPr="0009496D">
        <w:rPr>
          <w:rFonts w:asciiTheme="majorBidi" w:hAnsiTheme="majorBidi" w:cstheme="majorBidi"/>
          <w:sz w:val="28"/>
          <w:szCs w:val="28"/>
        </w:rPr>
        <w:t xml:space="preserve">HF        _       HBr              _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O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</w:p>
    <w:p w:rsidR="009B5A44" w:rsidRPr="0009496D" w:rsidRDefault="009B5A4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جز</w:t>
      </w:r>
      <w:r w:rsidR="00BD3D9C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يء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</w:t>
      </w:r>
      <w:r w:rsidR="006A184E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لى درجة غليان هو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Style w:val="a6"/>
          <w:rFonts w:asciiTheme="majorBidi" w:hAnsiTheme="majorBidi" w:cstheme="majorBidi"/>
          <w:sz w:val="28"/>
          <w:szCs w:val="28"/>
        </w:rPr>
        <w:footnoteReference w:id="35"/>
      </w:r>
    </w:p>
    <w:p w:rsidR="009B5A44" w:rsidRPr="0009496D" w:rsidRDefault="009B5A44" w:rsidP="009B5A44">
      <w:pPr>
        <w:pStyle w:val="a3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_          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8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_            C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4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_  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C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4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10</w:t>
      </w:r>
    </w:p>
    <w:p w:rsidR="00BD3D9C" w:rsidRPr="0009496D" w:rsidRDefault="00BD3D9C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انضغاط خاصية تميز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أ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غاز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لإلكترونا</w:t>
      </w:r>
      <w:r w:rsidRPr="0009496D">
        <w:rPr>
          <w:rFonts w:asciiTheme="majorBidi" w:hAnsiTheme="majorBidi" w:cstheme="majorBidi" w:hint="eastAsia"/>
          <w:sz w:val="28"/>
          <w:szCs w:val="28"/>
          <w:rtl/>
        </w:rPr>
        <w:t>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فلز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نوا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9B5A44" w:rsidRPr="0009496D" w:rsidRDefault="00BD3D9C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حركة تداخل الجسيمات معا تسمى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أ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انتشار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التدفق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انصهار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_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تجمد</w:t>
      </w:r>
      <w:r w:rsidR="009B5A44" w:rsidRPr="0009496D">
        <w:rPr>
          <w:rFonts w:asciiTheme="majorBidi" w:hAnsiTheme="majorBidi" w:cstheme="majorBidi"/>
          <w:sz w:val="28"/>
          <w:szCs w:val="28"/>
        </w:rPr>
        <w:br/>
      </w:r>
    </w:p>
    <w:p w:rsidR="00BD3D9C" w:rsidRPr="0009496D" w:rsidRDefault="00BD3D9C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lastRenderedPageBreak/>
        <w:t> 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جسيمات الفا تحمل شحنة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+1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_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+2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    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_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-1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>-2</w:t>
      </w:r>
    </w:p>
    <w:p w:rsidR="00BD3D9C" w:rsidRPr="0009496D" w:rsidRDefault="00BD3D9C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حليب مخلوط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غروي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متجانس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>معلق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غير متجانس</w:t>
      </w:r>
    </w:p>
    <w:p w:rsidR="00BD3D9C" w:rsidRPr="0009496D" w:rsidRDefault="00BD3D9C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ي مما يلي لا يؤثر في لزوجة السائ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ـ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قوى التجاذب بين الجزئي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       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ب) الخاصية الشعرية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) حجم وشكل الجزيء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_    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درجة حرارة السائل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قوى التشتت ...... بزيادة عدد الإلكترونات في السحابة الالكترون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تنعدم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_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زداد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تنقص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ل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>تتغير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ضغوط الجزئية للغازات عند درجة الحرارة نفسها ترتبط بـ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نوعه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بنيته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 _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ج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راكيزها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تركيبه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صباغ كيميائية تتأثر الوانها بالمحاليل الحمضية والقاعدية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المخاليط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المحلول القياس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محلول المنظم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د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واشف</w:t>
      </w:r>
    </w:p>
    <w:p w:rsidR="00D30854" w:rsidRPr="0009496D" w:rsidRDefault="00D30854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محلول الذي يخلو من صفات الحمض والقاعدة 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المتردد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تعاد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منتظم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_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مركز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8F135D" w:rsidRPr="0009496D" w:rsidRDefault="008F135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عند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ضافة قاعدة إلي المحلول المنظم ينقص تركيز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30854" w:rsidRPr="0009496D" w:rsidRDefault="008F135D" w:rsidP="008F135D">
      <w:pPr>
        <w:pStyle w:val="a3"/>
        <w:ind w:left="368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+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       </w:t>
      </w:r>
      <w:r w:rsidRPr="0009496D">
        <w:rPr>
          <w:rFonts w:asciiTheme="majorBidi" w:hAnsiTheme="majorBidi" w:cstheme="majorBidi"/>
          <w:sz w:val="28"/>
          <w:szCs w:val="28"/>
        </w:rPr>
        <w:t>_          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+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_      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    _     OH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-</w:t>
      </w:r>
      <w:r w:rsidRPr="0009496D">
        <w:rPr>
          <w:rFonts w:asciiTheme="majorBidi" w:hAnsiTheme="majorBidi" w:cstheme="majorBidi"/>
          <w:sz w:val="28"/>
          <w:szCs w:val="28"/>
        </w:rPr>
        <w:br/>
      </w:r>
    </w:p>
    <w:p w:rsidR="008F135D" w:rsidRPr="0009496D" w:rsidRDefault="008F135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الكانات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) لا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تذوب في الماء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لأنها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 xml:space="preserve"> غير قطبية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تذوب في الماء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لأن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قطبية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) لا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تذوب في الماء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لأن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غير قطب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د) تذوب في الماء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لأنه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غير قطب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8F135D" w:rsidRPr="0009496D" w:rsidRDefault="008F135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صيغ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CnH2n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ي الصيغة العامة لـ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الالكانات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أل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كين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كيتون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_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أل</w:t>
      </w:r>
      <w:r w:rsidRPr="0009496D">
        <w:rPr>
          <w:rFonts w:asciiTheme="majorBidi" w:hAnsiTheme="majorBidi" w:cstheme="majorBidi"/>
          <w:sz w:val="28"/>
          <w:szCs w:val="28"/>
          <w:rtl/>
        </w:rPr>
        <w:t>كاين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8F135D" w:rsidRPr="0009496D" w:rsidRDefault="008F135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sz w:val="28"/>
          <w:szCs w:val="28"/>
          <w:rtl/>
        </w:rPr>
        <w:t>لك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ي</w:t>
      </w:r>
      <w:r w:rsidRPr="0009496D">
        <w:rPr>
          <w:rFonts w:asciiTheme="majorBidi" w:hAnsiTheme="majorBidi" w:cstheme="majorBidi"/>
          <w:sz w:val="28"/>
          <w:szCs w:val="28"/>
          <w:rtl/>
        </w:rPr>
        <w:t>نات تحوي ..... بين ذرات الكربون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أ) رابطة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أحادية                    _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رابطة ثلاثية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ج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) رابطة ثنائية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       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_ 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رابطة رباع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</w:p>
    <w:p w:rsidR="008F135D" w:rsidRPr="0009496D" w:rsidRDefault="008F135D" w:rsidP="008F135D">
      <w:pPr>
        <w:pStyle w:val="a3"/>
        <w:rPr>
          <w:rFonts w:asciiTheme="majorBidi" w:hAnsiTheme="majorBidi" w:cstheme="majorBidi"/>
          <w:sz w:val="28"/>
          <w:szCs w:val="28"/>
        </w:rPr>
      </w:pPr>
    </w:p>
    <w:p w:rsidR="008F135D" w:rsidRPr="0009496D" w:rsidRDefault="008F135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نع لتجمد الوقود في الطائرات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8F135D" w:rsidRPr="0009496D" w:rsidRDefault="008F135D" w:rsidP="0009003D">
      <w:pPr>
        <w:pStyle w:val="a3"/>
        <w:ind w:left="368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لأسيتون</w:t>
      </w:r>
      <w:r w:rsidR="0009003D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</w:t>
      </w:r>
      <w:r w:rsidR="0009003D"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جليسرول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الفورمالدهيد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   </w:t>
      </w:r>
      <w:r w:rsidRPr="0009496D">
        <w:rPr>
          <w:rFonts w:asciiTheme="majorBidi" w:hAnsiTheme="majorBidi" w:cstheme="majorBidi"/>
          <w:sz w:val="28"/>
          <w:szCs w:val="28"/>
          <w:rtl/>
        </w:rPr>
        <w:t>ال</w:t>
      </w:r>
      <w:r w:rsidR="0009003D" w:rsidRPr="0009496D">
        <w:rPr>
          <w:rFonts w:asciiTheme="majorBidi" w:hAnsiTheme="majorBidi" w:cstheme="majorBidi" w:hint="cs"/>
          <w:sz w:val="28"/>
          <w:szCs w:val="28"/>
          <w:rtl/>
        </w:rPr>
        <w:t>إ</w:t>
      </w:r>
      <w:r w:rsidRPr="0009496D">
        <w:rPr>
          <w:rFonts w:asciiTheme="majorBidi" w:hAnsiTheme="majorBidi" w:cstheme="majorBidi"/>
          <w:sz w:val="28"/>
          <w:szCs w:val="28"/>
          <w:rtl/>
        </w:rPr>
        <w:t>يثيل ميثيل ايثر</w:t>
      </w:r>
      <w:r w:rsidR="0009003D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9003D" w:rsidRPr="0009496D" w:rsidRDefault="0009003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مجموعة الوظيفية في ال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أ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لدهيدات ه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الأمين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_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ب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ربوني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أميد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هيدوكسي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9003D" w:rsidRPr="0009496D" w:rsidRDefault="0009003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ذوبانية الالدهيدات في الماء أقل من ذوبان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أ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حولات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الاثير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</w:t>
      </w:r>
      <w:r w:rsidRPr="0009496D">
        <w:rPr>
          <w:rFonts w:asciiTheme="majorBidi" w:hAnsiTheme="majorBidi" w:cstheme="majorBidi"/>
          <w:sz w:val="28"/>
          <w:szCs w:val="28"/>
          <w:rtl/>
        </w:rPr>
        <w:t>ج) الامين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_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البروتينات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9003D" w:rsidRPr="0009496D" w:rsidRDefault="0009003D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ي من الاحماض التالية ثنائي الحمض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Style w:val="a6"/>
          <w:rFonts w:asciiTheme="majorBidi" w:hAnsiTheme="majorBidi" w:cstheme="majorBidi"/>
          <w:sz w:val="28"/>
          <w:szCs w:val="28"/>
          <w:rtl/>
        </w:rPr>
        <w:footnoteReference w:id="36"/>
      </w:r>
      <w:r w:rsidRPr="0009496D">
        <w:rPr>
          <w:rFonts w:asciiTheme="majorBidi" w:hAnsiTheme="majorBidi" w:cstheme="majorBidi"/>
          <w:sz w:val="28"/>
          <w:szCs w:val="28"/>
        </w:rPr>
        <w:t>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أ) حمض الفورميك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_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ب) حمض الاسيتيك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ج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حمض الاكساليك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د) حمض البروبانيك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9003D" w:rsidRPr="0009496D" w:rsidRDefault="007837F3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> 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كلما ازداد التردد للموجة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أ) ازداد طولها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_ </w:t>
      </w:r>
      <w:r w:rsidRPr="0009496D">
        <w:rPr>
          <w:rFonts w:asciiTheme="majorBidi" w:hAnsiTheme="majorBidi" w:cstheme="majorBidi"/>
          <w:sz w:val="28"/>
          <w:szCs w:val="28"/>
          <w:rtl/>
        </w:rPr>
        <w:t>‏ب) قلت طاقتها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‏ج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زدادت طاقتها</w:t>
      </w:r>
      <w:r w:rsidRPr="0009496D">
        <w:rPr>
          <w:rFonts w:asciiTheme="majorBidi" w:hAnsiTheme="majorBidi" w:cstheme="majorBidi"/>
          <w:sz w:val="28"/>
          <w:szCs w:val="28"/>
        </w:rPr>
        <w:t>.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</w:t>
      </w:r>
      <w:r w:rsidRPr="0009496D">
        <w:rPr>
          <w:rFonts w:asciiTheme="majorBidi" w:hAnsiTheme="majorBidi" w:cstheme="majorBidi"/>
          <w:sz w:val="28"/>
          <w:szCs w:val="28"/>
          <w:rtl/>
        </w:rPr>
        <w:t>‏د) ازدادت كتلتها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7837F3" w:rsidRPr="0009496D" w:rsidRDefault="007837F3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عدد المجالات الفرعية في المجال الثانو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P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أ) 1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_       </w:t>
      </w:r>
      <w:r w:rsidRPr="0009496D">
        <w:rPr>
          <w:rFonts w:asciiTheme="majorBidi" w:hAnsiTheme="majorBidi" w:cstheme="majorBidi"/>
          <w:sz w:val="28"/>
          <w:szCs w:val="28"/>
          <w:rtl/>
        </w:rPr>
        <w:t>‏ب) 5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_     </w:t>
      </w:r>
      <w:r w:rsidRPr="0009496D">
        <w:rPr>
          <w:rFonts w:asciiTheme="majorBidi" w:hAnsiTheme="majorBidi" w:cstheme="majorBidi"/>
          <w:sz w:val="28"/>
          <w:szCs w:val="28"/>
          <w:rtl/>
        </w:rPr>
        <w:t>‏ج) 7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_   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‏د) 3</w:t>
      </w:r>
    </w:p>
    <w:p w:rsidR="007837F3" w:rsidRPr="0009496D" w:rsidRDefault="007837F3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رقم الدورة لعنصر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Li3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و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Style w:val="a6"/>
          <w:rFonts w:asciiTheme="majorBidi" w:hAnsiTheme="majorBidi" w:cstheme="majorBidi"/>
          <w:sz w:val="28"/>
          <w:szCs w:val="28"/>
          <w:rtl/>
        </w:rPr>
        <w:footnoteReference w:id="37"/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1     _   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2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_      3     _     4 </w:t>
      </w:r>
    </w:p>
    <w:p w:rsidR="007837F3" w:rsidRPr="0009496D" w:rsidRDefault="007837F3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جالات الفرعي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3P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</w:rPr>
        <w:t>x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</w:rPr>
        <w:t>3Py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3P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</w:rPr>
        <w:t>z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) متساوية في الطاقة ومتساوية في الحجم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ب) متساوية في الطاقة ومختلفة في الحجم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ج) مختلفة في الطاقة ومختلفة في الحجم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د) مختلفة في الطاقة ومتساوية في الحجم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="00D30231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30231" w:rsidRPr="0009496D" w:rsidRDefault="00D30231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طاقة الفوتون للجزء البنفسجي من ضوء الشمس ذي التردد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7x10 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14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)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ه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رتز) هي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:</w:t>
      </w:r>
      <w:r w:rsidR="00E929E6" w:rsidRPr="0009496D">
        <w:rPr>
          <w:rStyle w:val="a6"/>
          <w:rFonts w:asciiTheme="majorBidi" w:hAnsiTheme="majorBidi" w:cstheme="majorBidi"/>
          <w:sz w:val="28"/>
          <w:szCs w:val="28"/>
        </w:rPr>
        <w:footnoteReference w:id="38"/>
      </w:r>
    </w:p>
    <w:p w:rsidR="00C80702" w:rsidRPr="0009496D" w:rsidRDefault="00D30231" w:rsidP="00D30231">
      <w:pPr>
        <w:pStyle w:val="a3"/>
        <w:bidi w:val="0"/>
        <w:ind w:left="84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4.638 x 10 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 xml:space="preserve">-19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J</w:t>
      </w:r>
      <w:r w:rsidRPr="0009496D">
        <w:rPr>
          <w:rFonts w:asciiTheme="majorBidi" w:hAnsiTheme="majorBidi" w:cstheme="majorBidi"/>
          <w:sz w:val="28"/>
          <w:szCs w:val="28"/>
        </w:rPr>
        <w:t xml:space="preserve">   _  1.056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48 </w:t>
      </w:r>
      <w:r w:rsidRPr="0009496D">
        <w:rPr>
          <w:rFonts w:asciiTheme="majorBidi" w:hAnsiTheme="majorBidi" w:cstheme="majorBidi"/>
          <w:sz w:val="28"/>
          <w:szCs w:val="28"/>
        </w:rPr>
        <w:t>J    _    9.465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48 </w:t>
      </w:r>
      <w:r w:rsidRPr="0009496D">
        <w:rPr>
          <w:rFonts w:asciiTheme="majorBidi" w:hAnsiTheme="majorBidi" w:cstheme="majorBidi"/>
          <w:sz w:val="28"/>
          <w:szCs w:val="28"/>
        </w:rPr>
        <w:t>J  _   1.056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48 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D30231" w:rsidRPr="0009496D" w:rsidRDefault="00C80702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فرق بين درجة غليان المحلول ودرجة غليان المذيب النقي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  <w:r w:rsidRPr="0009496D">
        <w:rPr>
          <w:rFonts w:asciiTheme="majorBidi" w:hAnsiTheme="majorBidi" w:cstheme="majorBidi"/>
          <w:sz w:val="28"/>
          <w:szCs w:val="28"/>
        </w:rPr>
        <w:t>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أ) الانخفاض في درجة الغليان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>‏ب) درجة غليان المذيب النقي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ج) الارتفاع في درجة الغليان</w:t>
      </w:r>
      <w:r w:rsidRPr="0009496D">
        <w:rPr>
          <w:rFonts w:asciiTheme="majorBidi" w:hAnsiTheme="majorBidi" w:cstheme="majorBidi"/>
          <w:sz w:val="28"/>
          <w:szCs w:val="28"/>
        </w:rPr>
        <w:t>.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‏د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درجة غليان المذاب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701663" w:rsidRPr="0009496D" w:rsidRDefault="00C80702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عرف المولالية بأنها عدد مولات المذاب في</w:t>
      </w:r>
      <w:r w:rsidRPr="0009496D">
        <w:rPr>
          <w:rFonts w:asciiTheme="majorBidi" w:hAnsiTheme="majorBidi" w:cstheme="majorBidi"/>
          <w:sz w:val="28"/>
          <w:szCs w:val="28"/>
        </w:rPr>
        <w:t xml:space="preserve"> : 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>‏أ) 100 جم من المذيب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_    </w:t>
      </w:r>
      <w:r w:rsidRPr="0009496D">
        <w:rPr>
          <w:rFonts w:asciiTheme="majorBidi" w:hAnsiTheme="majorBidi" w:cstheme="majorBidi"/>
          <w:sz w:val="28"/>
          <w:szCs w:val="28"/>
          <w:rtl/>
        </w:rPr>
        <w:t>‏ب) 100 جم من المحلول</w:t>
      </w:r>
      <w:r w:rsidRPr="0009496D">
        <w:rPr>
          <w:rFonts w:asciiTheme="majorBidi" w:hAnsiTheme="majorBidi" w:cstheme="majorBidi"/>
          <w:sz w:val="28"/>
          <w:szCs w:val="28"/>
        </w:rPr>
        <w:t>.</w:t>
      </w:r>
      <w:r w:rsidRPr="0009496D">
        <w:rPr>
          <w:rFonts w:asciiTheme="majorBidi" w:hAnsiTheme="majorBidi" w:cstheme="majorBidi"/>
          <w:sz w:val="28"/>
          <w:szCs w:val="28"/>
        </w:rPr>
        <w:br/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‏ج)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1000 جم من المذيب</w:t>
      </w:r>
      <w:r w:rsidRPr="0009496D">
        <w:rPr>
          <w:rFonts w:asciiTheme="majorBidi" w:hAnsiTheme="majorBidi" w:cstheme="majorBidi"/>
          <w:sz w:val="28"/>
          <w:szCs w:val="28"/>
        </w:rPr>
        <w:t>. 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</w:t>
      </w:r>
      <w:r w:rsidRPr="0009496D">
        <w:rPr>
          <w:rFonts w:asciiTheme="majorBidi" w:hAnsiTheme="majorBidi" w:cstheme="majorBidi"/>
          <w:sz w:val="28"/>
          <w:szCs w:val="28"/>
          <w:rtl/>
        </w:rPr>
        <w:t>‏د) 1000 جم من المحلو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. </w:t>
      </w:r>
    </w:p>
    <w:p w:rsidR="00C80702" w:rsidRPr="0009496D" w:rsidRDefault="00701663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جد عند دراسة أثر الحرارة على حجم بالون ما أن حجمه يزداد بزيادة درجة الحرارى . ما المتغير المستقل في هذه التجربة ؟ </w:t>
      </w:r>
    </w:p>
    <w:p w:rsidR="00701663" w:rsidRPr="0009496D" w:rsidRDefault="00701663" w:rsidP="00701663">
      <w:pPr>
        <w:ind w:left="36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حجم البالون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درجة الحرار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 كمية الهواء في البالون   _   ضغط الهواء في البالون </w:t>
      </w:r>
    </w:p>
    <w:p w:rsidR="00701663" w:rsidRPr="0009496D" w:rsidRDefault="00FA7B9E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ول من اكتشف البنزين هو : </w:t>
      </w:r>
    </w:p>
    <w:p w:rsidR="005B4E9B" w:rsidRPr="0009496D" w:rsidRDefault="00FA7B9E" w:rsidP="00FA7B9E">
      <w:pPr>
        <w:pStyle w:val="a3"/>
        <w:ind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رذرفورد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فارادا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لافروف   _   تو</w:t>
      </w:r>
      <w:r w:rsidR="005B4E9B" w:rsidRPr="0009496D">
        <w:rPr>
          <w:rFonts w:asciiTheme="majorBidi" w:hAnsiTheme="majorBidi" w:cstheme="majorBidi" w:hint="cs"/>
          <w:sz w:val="28"/>
          <w:szCs w:val="28"/>
          <w:rtl/>
        </w:rPr>
        <w:t>م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سون</w:t>
      </w:r>
      <w:r w:rsidR="005B4E9B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5B4E9B" w:rsidRPr="0009496D" w:rsidRDefault="005B4E9B" w:rsidP="00FA7B9E">
      <w:pPr>
        <w:pStyle w:val="a3"/>
        <w:ind w:right="-426"/>
        <w:rPr>
          <w:rFonts w:asciiTheme="majorBidi" w:hAnsiTheme="majorBidi" w:cstheme="majorBidi"/>
          <w:sz w:val="28"/>
          <w:szCs w:val="28"/>
          <w:rtl/>
        </w:rPr>
      </w:pPr>
    </w:p>
    <w:p w:rsidR="00FA7B9E" w:rsidRPr="0009496D" w:rsidRDefault="00FA7B9E" w:rsidP="00FA7B9E">
      <w:pPr>
        <w:pStyle w:val="a3"/>
        <w:ind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5B4E9B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5B4E9B" w:rsidRPr="0009496D" w:rsidRDefault="005B4E9B" w:rsidP="005B4E9B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ول من اقترح الشكل الحلقي للبنزين </w:t>
      </w:r>
    </w:p>
    <w:p w:rsidR="005B4E9B" w:rsidRPr="0009496D" w:rsidRDefault="005B4E9B" w:rsidP="005B4E9B">
      <w:pPr>
        <w:ind w:left="36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كيكول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_   فاراداي   _   لافروف   _   توسون  </w:t>
      </w:r>
    </w:p>
    <w:p w:rsidR="005B4E9B" w:rsidRPr="0009496D" w:rsidRDefault="005B4E9B" w:rsidP="005B4E9B">
      <w:pPr>
        <w:pStyle w:val="a3"/>
        <w:ind w:right="-426"/>
        <w:rPr>
          <w:rFonts w:asciiTheme="majorBidi" w:hAnsiTheme="majorBidi" w:cstheme="majorBidi"/>
          <w:sz w:val="28"/>
          <w:szCs w:val="28"/>
          <w:rtl/>
        </w:rPr>
      </w:pPr>
    </w:p>
    <w:p w:rsidR="00FA7B9E" w:rsidRPr="0009496D" w:rsidRDefault="00FA7B9E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الأمثلة الآتية حقيقة علمية ؟ </w:t>
      </w:r>
      <w:r w:rsidR="00DD1451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FA7B9E" w:rsidRPr="0009496D" w:rsidRDefault="00FA7B9E" w:rsidP="009A4EF5">
      <w:pPr>
        <w:pStyle w:val="a3"/>
        <w:numPr>
          <w:ilvl w:val="0"/>
          <w:numId w:val="30"/>
        </w:numPr>
        <w:ind w:right="-426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حتوي ذرة الهيدروجين على إلكترون واحد </w:t>
      </w:r>
    </w:p>
    <w:p w:rsidR="00FA7B9E" w:rsidRPr="0009496D" w:rsidRDefault="00FA7B9E" w:rsidP="009A4EF5">
      <w:pPr>
        <w:pStyle w:val="a3"/>
        <w:numPr>
          <w:ilvl w:val="0"/>
          <w:numId w:val="30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جسيم الأصغر الذي يحتفظ بخواص العنصر يسمى الذرة </w:t>
      </w:r>
    </w:p>
    <w:p w:rsidR="00FA7B9E" w:rsidRPr="0009496D" w:rsidRDefault="00FA7B9E" w:rsidP="009A4EF5">
      <w:pPr>
        <w:pStyle w:val="a3"/>
        <w:numPr>
          <w:ilvl w:val="0"/>
          <w:numId w:val="30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lastRenderedPageBreak/>
        <w:t xml:space="preserve">المول الواحد هي كمية المادة التي تحتوي على عدد أفوجادرو من أي صنف من الوحدات </w:t>
      </w:r>
    </w:p>
    <w:p w:rsidR="00FA7B9E" w:rsidRPr="0009496D" w:rsidRDefault="00FA7B9E" w:rsidP="009A4EF5">
      <w:pPr>
        <w:pStyle w:val="a3"/>
        <w:numPr>
          <w:ilvl w:val="0"/>
          <w:numId w:val="30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يتناسب حجم مقدار معين من الغاز عكسيا مع الضغط الواقع عليه عند ثبات درجة الحرارة </w:t>
      </w:r>
    </w:p>
    <w:p w:rsidR="00AB55EE" w:rsidRPr="0009496D" w:rsidRDefault="00AB55EE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تفسير لظاهرة طبيعية بناء على المشاهدات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واستقصاءات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عبر الزم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:</w:t>
      </w:r>
    </w:p>
    <w:p w:rsidR="00AB55EE" w:rsidRPr="0009496D" w:rsidRDefault="00AB55EE" w:rsidP="00A55CA9">
      <w:pPr>
        <w:ind w:left="360" w:right="-426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نظري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_ </w:t>
      </w:r>
      <w:r w:rsidR="00A55CA9" w:rsidRPr="000949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sz w:val="28"/>
          <w:szCs w:val="28"/>
          <w:rtl/>
        </w:rPr>
        <w:t>ستنتاج _ فرض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710835" w:rsidRPr="0009496D">
        <w:rPr>
          <w:rFonts w:asciiTheme="majorBidi" w:hAnsiTheme="majorBidi" w:cstheme="majorBidi" w:hint="cs"/>
          <w:sz w:val="28"/>
          <w:szCs w:val="28"/>
          <w:rtl/>
        </w:rPr>
        <w:t>_   التجربة</w:t>
      </w:r>
    </w:p>
    <w:p w:rsidR="00A55CA9" w:rsidRPr="0009496D" w:rsidRDefault="00A55CA9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حكم قائم على المعلومات التي يتم الحصول عليها</w:t>
      </w:r>
    </w:p>
    <w:p w:rsidR="00A55CA9" w:rsidRPr="0009496D" w:rsidRDefault="00A55CA9" w:rsidP="00A55CA9">
      <w:pPr>
        <w:ind w:left="360" w:right="-426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ظرية_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ستنتاج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_ فرض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710835" w:rsidRPr="0009496D">
        <w:rPr>
          <w:rFonts w:asciiTheme="majorBidi" w:hAnsiTheme="majorBidi" w:cstheme="majorBidi" w:hint="cs"/>
          <w:sz w:val="28"/>
          <w:szCs w:val="28"/>
          <w:rtl/>
        </w:rPr>
        <w:t xml:space="preserve">  _   التجربة  </w:t>
      </w:r>
    </w:p>
    <w:p w:rsidR="00710835" w:rsidRPr="0009496D" w:rsidRDefault="00710835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تفسير مؤقت لظاهرة ما أو حدث تمت ملاحظت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ه </w:t>
      </w:r>
    </w:p>
    <w:p w:rsidR="00710835" w:rsidRPr="0009496D" w:rsidRDefault="00710835" w:rsidP="00710835">
      <w:pPr>
        <w:ind w:left="360" w:right="-426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ظرية_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ستنتاج _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فرض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_   التجربة</w:t>
      </w:r>
    </w:p>
    <w:p w:rsidR="00710835" w:rsidRPr="0009496D" w:rsidRDefault="00710835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جموعة المشاهدات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مضبوط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تي تختبر الفرضية</w:t>
      </w:r>
    </w:p>
    <w:p w:rsidR="00710835" w:rsidRPr="0009496D" w:rsidRDefault="00710835" w:rsidP="00710835">
      <w:pPr>
        <w:ind w:left="360" w:right="-426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نظرية_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sz w:val="28"/>
          <w:szCs w:val="28"/>
          <w:rtl/>
        </w:rPr>
        <w:t>ستنتاج _ فرضي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_   التجرب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A55CA9" w:rsidRPr="0009496D" w:rsidRDefault="00A55CA9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إ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جراء البحوث التي تركزت على أثر البنسلين على مقاومة العدوى البكتيرية وتوصل العلماء الى معلومة جديدة تتعلق به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.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وع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بحث هو </w:t>
      </w:r>
    </w:p>
    <w:p w:rsidR="00A55CA9" w:rsidRPr="0009496D" w:rsidRDefault="00A55CA9" w:rsidP="00A55CA9">
      <w:pPr>
        <w:pStyle w:val="a3"/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تطبيق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_          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نظري</w:t>
      </w:r>
    </w:p>
    <w:p w:rsidR="00A55CA9" w:rsidRPr="0009496D" w:rsidRDefault="00A55CA9" w:rsidP="00A55CA9">
      <w:pPr>
        <w:pStyle w:val="a3"/>
        <w:ind w:right="-426"/>
        <w:rPr>
          <w:rFonts w:asciiTheme="majorBidi" w:hAnsiTheme="majorBidi" w:cstheme="majorBidi"/>
          <w:sz w:val="28"/>
          <w:szCs w:val="28"/>
          <w:rtl/>
        </w:rPr>
      </w:pPr>
    </w:p>
    <w:p w:rsidR="00AB55EE" w:rsidRPr="0009496D" w:rsidRDefault="00AB55EE" w:rsidP="00705894">
      <w:pPr>
        <w:pStyle w:val="a3"/>
        <w:numPr>
          <w:ilvl w:val="0"/>
          <w:numId w:val="1"/>
        </w:numPr>
        <w:ind w:right="-426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ا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نسب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مئوية بدلالة الكتل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محلول يحتوي على 20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جم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ن كربونات الصوديوم الهيدروجيني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ة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NaHC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ذاب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ة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في 600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لل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ن الماء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A55CA9" w:rsidRPr="0009496D">
        <w:rPr>
          <w:rStyle w:val="a6"/>
          <w:rFonts w:asciiTheme="majorBidi" w:hAnsiTheme="majorBidi" w:cstheme="majorBidi"/>
          <w:b/>
          <w:bCs/>
          <w:sz w:val="28"/>
          <w:szCs w:val="28"/>
          <w:rtl/>
        </w:rPr>
        <w:footnoteReference w:id="39"/>
      </w:r>
    </w:p>
    <w:p w:rsidR="00AB55EE" w:rsidRPr="0009496D" w:rsidRDefault="00A55CA9" w:rsidP="00AB55EE">
      <w:pPr>
        <w:pStyle w:val="a3"/>
        <w:ind w:right="-426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</w:t>
      </w:r>
      <w:r w:rsidR="00AB55EE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(كتلة المذيب \ كتلة المحلول ) × 100</w:t>
      </w:r>
    </w:p>
    <w:p w:rsidR="00AB55EE" w:rsidRPr="0009496D" w:rsidRDefault="00AB55EE" w:rsidP="00AB55EE">
      <w:pPr>
        <w:pStyle w:val="a3"/>
        <w:ind w:right="-426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كتلة المحلول = كتلة المذيب</w:t>
      </w:r>
      <w:r w:rsidR="00A55CA9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جم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+ كتلة المذاب </w:t>
      </w:r>
      <w:r w:rsidR="00A55CA9"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جم </w:t>
      </w:r>
    </w:p>
    <w:p w:rsidR="00A55CA9" w:rsidRPr="0009496D" w:rsidRDefault="00A55CA9" w:rsidP="00A55CA9">
      <w:pPr>
        <w:pStyle w:val="a3"/>
        <w:ind w:right="-426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>كتلة 600 مل ماء = 600 جم</w:t>
      </w:r>
    </w:p>
    <w:p w:rsidR="00A55CA9" w:rsidRPr="0009496D" w:rsidRDefault="00A55CA9" w:rsidP="00A55CA9">
      <w:pPr>
        <w:pStyle w:val="a3"/>
        <w:ind w:right="-426"/>
        <w:rPr>
          <w:rFonts w:asciiTheme="majorBidi" w:hAnsiTheme="majorBidi" w:cstheme="majorBidi"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808080" w:themeColor="background1" w:themeShade="80"/>
          <w:sz w:val="28"/>
          <w:szCs w:val="28"/>
        </w:rPr>
        <w:t>20\600+20) x 100 = 3.225%</w:t>
      </w: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) </w:t>
      </w:r>
    </w:p>
    <w:p w:rsidR="00E32E3E" w:rsidRPr="0009496D" w:rsidRDefault="00E32E3E" w:rsidP="00E32E3E">
      <w:pPr>
        <w:pStyle w:val="a3"/>
        <w:ind w:right="-426"/>
        <w:rPr>
          <w:rFonts w:asciiTheme="majorBidi" w:hAnsiTheme="majorBidi" w:cstheme="majorBidi"/>
          <w:sz w:val="28"/>
          <w:szCs w:val="28"/>
        </w:rPr>
      </w:pPr>
    </w:p>
    <w:p w:rsidR="00710835" w:rsidRPr="0009496D" w:rsidRDefault="00710835" w:rsidP="00705894">
      <w:pPr>
        <w:pStyle w:val="a3"/>
        <w:numPr>
          <w:ilvl w:val="0"/>
          <w:numId w:val="1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إذا كان لدينا حمض تركيزه ٤٣٪ مذاب في محلول فكم نسبة المذيب ؟؟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</w:t>
      </w:r>
    </w:p>
    <w:p w:rsidR="00710835" w:rsidRPr="0009496D" w:rsidRDefault="00710835" w:rsidP="009A4EF5">
      <w:pPr>
        <w:pStyle w:val="a3"/>
        <w:numPr>
          <w:ilvl w:val="0"/>
          <w:numId w:val="32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57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جرام من المحلول                   ج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50 جم من الماء </w:t>
      </w:r>
    </w:p>
    <w:p w:rsidR="00710835" w:rsidRPr="0009496D" w:rsidRDefault="00710835" w:rsidP="009A4EF5">
      <w:pPr>
        <w:pStyle w:val="a3"/>
        <w:numPr>
          <w:ilvl w:val="0"/>
          <w:numId w:val="32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57 جم من الماء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                 د -  50 جم من المحلول </w:t>
      </w:r>
    </w:p>
    <w:p w:rsidR="00B708D9" w:rsidRPr="0009496D" w:rsidRDefault="00B708D9">
      <w:pPr>
        <w:bidi w:val="0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br w:type="page"/>
      </w:r>
    </w:p>
    <w:p w:rsidR="005A4BF8" w:rsidRPr="0009496D" w:rsidRDefault="005A4BF8" w:rsidP="005A4BF8">
      <w:pPr>
        <w:pStyle w:val="a3"/>
        <w:ind w:left="1440"/>
        <w:rPr>
          <w:rFonts w:asciiTheme="majorBidi" w:hAnsiTheme="majorBidi" w:cstheme="majorBidi"/>
          <w:color w:val="FF0000"/>
          <w:sz w:val="28"/>
          <w:szCs w:val="28"/>
        </w:rPr>
      </w:pPr>
    </w:p>
    <w:p w:rsidR="00D40A84" w:rsidRPr="0009496D" w:rsidRDefault="00D40A84" w:rsidP="00D40A8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لماذا توصف الغازات بأنها موائع ؟ </w:t>
      </w:r>
    </w:p>
    <w:p w:rsidR="00D40A84" w:rsidRPr="0009496D" w:rsidRDefault="00D40A84" w:rsidP="00D40A84">
      <w:p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لأن جسيمات الغازات تنساب بسهولة , مارة بعضها ببعض , لضعف قوى التجاذب بينها .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ذكر العاملين اللذين افترضهما فاندرفالز لتفسير انحراف الغاز الحقيقي عن السلوك المثالي </w:t>
      </w:r>
    </w:p>
    <w:p w:rsidR="00D40A84" w:rsidRPr="0009496D" w:rsidRDefault="00D40A84" w:rsidP="00D40A84">
      <w:pPr>
        <w:tabs>
          <w:tab w:val="left" w:pos="509"/>
        </w:tabs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تشغل جزيئات الغاز حيزا من الفراغ وتمارس قوى تجاذب بعضها على بعض  </w:t>
      </w:r>
    </w:p>
    <w:p w:rsidR="00D40A84" w:rsidRPr="0009496D" w:rsidRDefault="00D40A84" w:rsidP="00D40A84">
      <w:pPr>
        <w:pStyle w:val="a3"/>
        <w:tabs>
          <w:tab w:val="left" w:pos="509"/>
        </w:tabs>
        <w:spacing w:after="0"/>
        <w:ind w:left="1080" w:right="-1134"/>
        <w:rPr>
          <w:rFonts w:asciiTheme="majorBidi" w:hAnsiTheme="majorBidi" w:cstheme="majorBidi"/>
          <w:color w:val="0070C0"/>
          <w:sz w:val="28"/>
          <w:szCs w:val="28"/>
          <w:rtl/>
        </w:rPr>
      </w:pPr>
    </w:p>
    <w:p w:rsidR="00D40A84" w:rsidRPr="0009496D" w:rsidRDefault="00D40A84" w:rsidP="00D40A8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صف الظروف التي يسلك فيها الغاز الحقيقي سلوك الغاز المثالي ؟ </w:t>
      </w:r>
    </w:p>
    <w:p w:rsidR="00D40A84" w:rsidRPr="0009496D" w:rsidRDefault="00D40A84" w:rsidP="00D40A84">
      <w:pPr>
        <w:tabs>
          <w:tab w:val="left" w:pos="509"/>
        </w:tabs>
        <w:spacing w:after="0"/>
        <w:ind w:right="-1134"/>
        <w:jc w:val="center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عندما يتعرض الغاز الحقيقي لدرجة حرارة مرتفعة وضغط منخفض يقترب من سلوك الغاز المثالي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tabs>
          <w:tab w:val="left" w:pos="509"/>
        </w:tabs>
        <w:spacing w:after="0"/>
        <w:ind w:right="-1134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أي من الغازات التالية يبدي انحرافا ملموسا عن السلوك المثالي : </w:t>
      </w:r>
    </w:p>
    <w:p w:rsidR="00D40A84" w:rsidRPr="0009496D" w:rsidRDefault="00D40A84" w:rsidP="00D40A84">
      <w:pPr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_   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_   He   _    N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 xml:space="preserve">    _    HCl    _    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  _  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D40A84" w:rsidRPr="0009496D" w:rsidRDefault="00D40A84" w:rsidP="00D40A84">
      <w:pPr>
        <w:tabs>
          <w:tab w:val="left" w:pos="509"/>
        </w:tabs>
        <w:bidi w:val="0"/>
        <w:spacing w:after="0"/>
        <w:ind w:right="-1134"/>
        <w:jc w:val="center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O  ,   HCl   ,   NH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لأنها قطبية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color w:val="0070C0"/>
          <w:sz w:val="28"/>
          <w:szCs w:val="28"/>
          <w:rtl/>
        </w:rPr>
        <w:t>الجير الحي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> 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CaO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>  أكسيد الكالسيوم  .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color w:val="0070C0"/>
          <w:sz w:val="28"/>
          <w:szCs w:val="28"/>
          <w:rtl/>
        </w:rPr>
        <w:t>الجير المطفأ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> 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Ca(OH)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> هيدروكسيد الكالسيوم .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  <w:rtl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 xml:space="preserve">البوتسا الكاوية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KOH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هيدروكسيد بوتاسيوم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  <w:rtl/>
        </w:rPr>
      </w:pPr>
      <w:r w:rsidRPr="0009496D">
        <w:rPr>
          <w:rFonts w:asciiTheme="majorBidi" w:eastAsia="Times New Roman" w:hAnsiTheme="majorBidi" w:cstheme="majorBidi"/>
          <w:color w:val="0070C0"/>
          <w:sz w:val="28"/>
          <w:szCs w:val="28"/>
          <w:rtl/>
        </w:rPr>
        <w:t>الصودا الكاوية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NaOH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 xml:space="preserve">  هيدروكسيد صوديوم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  <w:rtl/>
        </w:rPr>
      </w:pPr>
      <w:r w:rsidRPr="0009496D">
        <w:rPr>
          <w:rFonts w:asciiTheme="majorBidi" w:eastAsia="Times New Roman" w:hAnsiTheme="majorBidi" w:cstheme="majorBidi"/>
          <w:color w:val="0070C0"/>
          <w:sz w:val="28"/>
          <w:szCs w:val="28"/>
          <w:rtl/>
        </w:rPr>
        <w:t>صودا الغسيل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\ </w:t>
      </w: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>رماد الصودا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Na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CO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  <w:rtl/>
        </w:rPr>
        <w:t xml:space="preserve">  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 xml:space="preserve">كربونات صوديوم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color w:val="0070C0"/>
          <w:sz w:val="28"/>
          <w:szCs w:val="28"/>
          <w:rtl/>
        </w:rPr>
        <w:t>صودا الخبيز</w:t>
      </w:r>
      <w:r w:rsidRPr="0009496D">
        <w:rPr>
          <w:rFonts w:asciiTheme="majorBidi" w:eastAsia="Times New Roman" w:hAnsiTheme="majorBidi" w:cstheme="majorBidi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>NaHCO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 بيكربونات الصوديوم</w:t>
      </w:r>
      <w:r w:rsidRPr="0009496D">
        <w:rPr>
          <w:rStyle w:val="apple-converted-space"/>
          <w:rFonts w:asciiTheme="majorBidi" w:hAnsiTheme="majorBidi" w:cstheme="majorBidi"/>
          <w:sz w:val="28"/>
          <w:szCs w:val="28"/>
          <w:shd w:val="clear" w:color="auto" w:fill="FFFFFF"/>
        </w:rPr>
        <w:t> 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 xml:space="preserve">ماء النار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HNO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eastAsia="Times New Roman" w:hAnsiTheme="majorBidi" w:cstheme="majorBidi" w:hint="cs"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حمض النيتريك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>الملح الإنجليزي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MgSO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4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كبريتات المغنيسيوم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 xml:space="preserve">صدأ الحديد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Fe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O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 xml:space="preserve"> 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 أكسيد الحديد الثلاثي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 xml:space="preserve">معدن الدومليت </w:t>
      </w:r>
      <w:r w:rsidRPr="0009496D">
        <w:rPr>
          <w:rFonts w:asciiTheme="majorBidi" w:eastAsia="Times New Roman" w:hAnsiTheme="majorBidi" w:cstheme="majorBidi"/>
          <w:color w:val="252525"/>
          <w:sz w:val="28"/>
          <w:szCs w:val="28"/>
        </w:rPr>
        <w:t>CaMg(CO</w:t>
      </w:r>
      <w:r w:rsidRPr="0009496D">
        <w:rPr>
          <w:rFonts w:asciiTheme="majorBidi" w:eastAsia="Times New Roman" w:hAnsiTheme="majorBidi" w:cstheme="majorBidi"/>
          <w:color w:val="252525"/>
          <w:sz w:val="28"/>
          <w:szCs w:val="28"/>
          <w:vertAlign w:val="subscript"/>
        </w:rPr>
        <w:t>3</w:t>
      </w:r>
      <w:r w:rsidRPr="0009496D">
        <w:rPr>
          <w:rFonts w:asciiTheme="majorBidi" w:eastAsia="Times New Roman" w:hAnsiTheme="majorBidi" w:cstheme="majorBidi"/>
          <w:color w:val="252525"/>
          <w:sz w:val="28"/>
          <w:szCs w:val="28"/>
        </w:rPr>
        <w:t>)</w:t>
      </w:r>
      <w:r w:rsidRPr="0009496D">
        <w:rPr>
          <w:rFonts w:asciiTheme="majorBidi" w:eastAsia="Times New Roman" w:hAnsiTheme="majorBidi" w:cstheme="majorBidi"/>
          <w:color w:val="252525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كربونات الكالسيوم </w:t>
      </w:r>
      <w:r w:rsidR="003E0594" w:rsidRPr="0009496D">
        <w:rPr>
          <w:rFonts w:asciiTheme="majorBidi" w:eastAsia="Times New Roman" w:hAnsiTheme="majorBidi" w:cstheme="majorBidi"/>
          <w:sz w:val="28"/>
          <w:szCs w:val="28"/>
          <w:rtl/>
        </w:rPr>
        <w:t>–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المغنيسيوم</w:t>
      </w:r>
      <w:r w:rsidR="003E0594"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</w:t>
      </w:r>
    </w:p>
    <w:p w:rsidR="003E0594" w:rsidRPr="0009496D" w:rsidRDefault="003E0594" w:rsidP="003E059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  <w:r w:rsidRPr="0009496D">
        <w:rPr>
          <w:rFonts w:asciiTheme="majorBidi" w:eastAsia="Times New Roman" w:hAnsiTheme="majorBidi" w:cstheme="majorBidi" w:hint="cs"/>
          <w:color w:val="0070C0"/>
          <w:sz w:val="28"/>
          <w:szCs w:val="28"/>
          <w:rtl/>
        </w:rPr>
        <w:t xml:space="preserve">ملح إبسوم 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MgSO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4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.7H</w:t>
      </w:r>
      <w:r w:rsidRPr="0009496D">
        <w:rPr>
          <w:rFonts w:asciiTheme="majorBidi" w:eastAsia="Times New Roman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sz w:val="28"/>
          <w:szCs w:val="28"/>
        </w:rPr>
        <w:t>O</w:t>
      </w:r>
      <w:r w:rsidRPr="0009496D">
        <w:rPr>
          <w:rFonts w:asciiTheme="majorBidi" w:eastAsia="Times New Roman" w:hAnsiTheme="majorBidi" w:cstheme="majorBidi" w:hint="cs"/>
          <w:sz w:val="28"/>
          <w:szCs w:val="28"/>
          <w:rtl/>
        </w:rPr>
        <w:t xml:space="preserve"> كبريتات المغنيسيوم </w:t>
      </w:r>
    </w:p>
    <w:p w:rsidR="00D40A84" w:rsidRPr="0009496D" w:rsidRDefault="00D40A84" w:rsidP="00D40A84">
      <w:p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  <w:rtl/>
        </w:rPr>
      </w:pPr>
    </w:p>
    <w:p w:rsidR="00D40A84" w:rsidRPr="0009496D" w:rsidRDefault="00D40A84" w:rsidP="00D40A84">
      <w:pPr>
        <w:shd w:val="clear" w:color="auto" w:fill="FFFFFF"/>
        <w:spacing w:after="0" w:line="240" w:lineRule="auto"/>
        <w:ind w:right="281"/>
        <w:jc w:val="both"/>
        <w:rPr>
          <w:rFonts w:asciiTheme="majorBidi" w:eastAsia="Times New Roman" w:hAnsiTheme="majorBidi" w:cstheme="majorBidi"/>
          <w:sz w:val="28"/>
          <w:szCs w:val="28"/>
        </w:rPr>
      </w:pP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30"/>
        <w:jc w:val="both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>التميه أو الإماهة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shd w:val="clear" w:color="auto" w:fill="FFFFFF"/>
          <w:rtl/>
        </w:rPr>
        <w:t xml:space="preserve"> (التحلل المائي بتعريف أرهينيوس )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هو التفاعل بين أي ملح 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>والماء بحيث ينتج عن هذا التفاعل زيادة في أيونات الهيدروجين أو في أيونات الهيدروكسيد .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</w:t>
      </w:r>
    </w:p>
    <w:p w:rsidR="00D40A84" w:rsidRPr="0009496D" w:rsidRDefault="00D40A84" w:rsidP="00D40A84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ind w:right="281"/>
        <w:jc w:val="both"/>
        <w:rPr>
          <w:rFonts w:asciiTheme="majorBidi" w:hAnsiTheme="majorBidi" w:cstheme="majorBidi"/>
          <w:b/>
          <w:bCs/>
          <w:sz w:val="28"/>
          <w:szCs w:val="28"/>
          <w:u w:val="single"/>
          <w:shd w:val="clear" w:color="auto" w:fill="FFFFFF"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u w:val="single"/>
          <w:shd w:val="clear" w:color="auto" w:fill="FFFFFF"/>
          <w:rtl/>
        </w:rPr>
        <w:t>يحصل</w:t>
      </w:r>
      <w:r w:rsidRPr="0009496D">
        <w:rPr>
          <w:rFonts w:asciiTheme="majorBidi" w:hAnsiTheme="majorBidi" w:cstheme="majorBidi"/>
          <w:b/>
          <w:bCs/>
          <w:sz w:val="28"/>
          <w:szCs w:val="28"/>
          <w:u w:val="single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u w:val="single"/>
          <w:shd w:val="clear" w:color="auto" w:fill="FFFFFF"/>
          <w:rtl/>
        </w:rPr>
        <w:t xml:space="preserve">التميه للأملاح التالية :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shd w:val="clear" w:color="auto" w:fill="FFFFFF"/>
        <w:spacing w:after="0" w:line="240" w:lineRule="auto"/>
        <w:ind w:right="281"/>
        <w:jc w:val="both"/>
        <w:rPr>
          <w:rFonts w:asciiTheme="majorBidi" w:hAnsiTheme="majorBidi" w:cstheme="majorBidi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>ملح حمض ضعيف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>وقاعدة قوية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 مثل 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shd w:val="clear" w:color="auto" w:fill="FFFFFF"/>
          <w:rtl/>
        </w:rPr>
        <w:t>خلات الص</w:t>
      </w:r>
      <w:r w:rsidRPr="0009496D">
        <w:rPr>
          <w:rFonts w:asciiTheme="majorBidi" w:hAnsiTheme="majorBidi" w:cstheme="majorBidi" w:hint="cs"/>
          <w:b/>
          <w:bCs/>
          <w:i/>
          <w:iCs/>
          <w:sz w:val="28"/>
          <w:szCs w:val="28"/>
          <w:u w:val="single"/>
          <w:shd w:val="clear" w:color="auto" w:fill="FFFFFF"/>
          <w:rtl/>
        </w:rPr>
        <w:t>وديوم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shd w:val="clear" w:color="auto" w:fill="FFFFFF"/>
        <w:spacing w:after="0" w:line="240" w:lineRule="auto"/>
        <w:ind w:right="281"/>
        <w:jc w:val="both"/>
        <w:rPr>
          <w:rFonts w:asciiTheme="majorBidi" w:hAnsiTheme="majorBidi" w:cstheme="majorBidi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>ملح لقاعدة ضعيفة وحمض قوي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 مثل 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shd w:val="clear" w:color="auto" w:fill="FFFFFF"/>
          <w:rtl/>
        </w:rPr>
        <w:t>كلوريد الأمونيوم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shd w:val="clear" w:color="auto" w:fill="FFFFFF"/>
        <w:spacing w:after="0" w:line="240" w:lineRule="auto"/>
        <w:ind w:right="281"/>
        <w:jc w:val="both"/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  <w:rtl/>
        </w:rPr>
        <w:t xml:space="preserve">ملح حمض ضعيف وقاعدة ضعيفة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  <w:rtl/>
        </w:rPr>
        <w:t xml:space="preserve">مثل </w:t>
      </w:r>
      <w:r w:rsidRPr="0009496D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:shd w:val="clear" w:color="auto" w:fill="FFFFFF"/>
          <w:rtl/>
        </w:rPr>
        <w:t>كربونات الأمونيوم</w:t>
      </w:r>
      <w:r w:rsidRPr="0009496D">
        <w:rPr>
          <w:rFonts w:asciiTheme="majorBidi" w:hAnsiTheme="majorBidi" w:cstheme="majorBidi"/>
          <w:color w:val="0070C0"/>
          <w:sz w:val="28"/>
          <w:szCs w:val="28"/>
          <w:shd w:val="clear" w:color="auto" w:fill="FFFFFF"/>
        </w:rPr>
        <w:t> </w:t>
      </w:r>
      <w:r w:rsidR="009A550F" w:rsidRPr="0009496D">
        <w:rPr>
          <w:rFonts w:asciiTheme="majorBidi" w:hAnsiTheme="majorBidi" w:cstheme="majorBidi" w:hint="cs"/>
          <w:color w:val="0070C0"/>
          <w:sz w:val="28"/>
          <w:szCs w:val="28"/>
          <w:shd w:val="clear" w:color="auto" w:fill="FFFFFF"/>
          <w:rtl/>
        </w:rPr>
        <w:t xml:space="preserve"> </w:t>
      </w:r>
    </w:p>
    <w:p w:rsidR="009A550F" w:rsidRPr="0009496D" w:rsidRDefault="009A550F" w:rsidP="009A550F">
      <w:pPr>
        <w:bidi w:val="0"/>
        <w:ind w:left="720" w:right="-426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3596005" cy="616585"/>
            <wp:effectExtent l="19050" t="0" r="4445" b="0"/>
            <wp:docPr id="66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005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50F" w:rsidRPr="0009496D" w:rsidRDefault="009A550F" w:rsidP="009A550F">
      <w:pPr>
        <w:ind w:left="72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درجة غليان البنزين النقي ,  ثابت غليان البنزين , مولالية المحلول </w:t>
      </w:r>
    </w:p>
    <w:p w:rsidR="009A550F" w:rsidRPr="0009496D" w:rsidRDefault="009A550F" w:rsidP="009A550F">
      <w:pPr>
        <w:ind w:left="72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3648824" cy="784044"/>
            <wp:effectExtent l="19050" t="0" r="8776" b="0"/>
            <wp:docPr id="67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5994" t="8265" b="20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087" cy="784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50F" w:rsidRPr="0009496D" w:rsidRDefault="009A550F" w:rsidP="009A550F">
      <w:pPr>
        <w:bidi w:val="0"/>
        <w:ind w:left="720" w:right="-426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- </w:t>
      </w:r>
      <w:r w:rsidRPr="0009496D">
        <w:rPr>
          <w:rFonts w:ascii="Maiandra GD" w:hAnsi="Maiandra GD" w:cstheme="majorBidi"/>
          <w:sz w:val="28"/>
          <w:szCs w:val="28"/>
        </w:rPr>
        <w:t>∆</w:t>
      </w:r>
      <w:r w:rsidRPr="0009496D">
        <w:rPr>
          <w:rFonts w:asciiTheme="majorBidi" w:hAnsiTheme="majorBidi" w:cstheme="majorBidi"/>
          <w:sz w:val="28"/>
          <w:szCs w:val="28"/>
        </w:rPr>
        <w:t xml:space="preserve">H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exothermic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="Maiandra GD" w:hAnsi="Maiandra GD" w:cstheme="majorBidi"/>
          <w:sz w:val="28"/>
          <w:szCs w:val="28"/>
        </w:rPr>
        <w:t>∆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reacrant </w:t>
      </w:r>
      <w:r w:rsidRPr="0009496D">
        <w:rPr>
          <w:rFonts w:asciiTheme="majorBidi" w:hAnsiTheme="majorBidi" w:cstheme="majorBidi"/>
          <w:sz w:val="28"/>
          <w:szCs w:val="28"/>
        </w:rPr>
        <w:t>&lt;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="Maiandra GD" w:hAnsi="Maiandra GD" w:cstheme="majorBidi"/>
          <w:sz w:val="28"/>
          <w:szCs w:val="28"/>
        </w:rPr>
        <w:t>∆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peoducts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lastRenderedPageBreak/>
        <w:t xml:space="preserve">حضر الحديد الفولاذ بالمزج والصهر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كند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 xml:space="preserve">اول من أستخدم الفحم في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إزالة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الروائح والمواد العضوية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أبو بكر الراز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ind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اكتشف الحديد من قبل ......وأطلقو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ا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علي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ه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 فلز السماء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  <w:rtl/>
        </w:rPr>
        <w:t xml:space="preserve">: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لمصريين القدماء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D40A84" w:rsidRPr="0009496D" w:rsidRDefault="00D40A84" w:rsidP="00D40A84">
      <w:pPr>
        <w:pStyle w:val="a3"/>
        <w:numPr>
          <w:ilvl w:val="0"/>
          <w:numId w:val="35"/>
        </w:numPr>
        <w:ind w:left="368" w:right="-426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t>أول عمليّة كيميائيّة أجراها الإنسان</w:t>
      </w:r>
      <w:r w:rsidRPr="0009496D">
        <w:rPr>
          <w:rFonts w:asciiTheme="majorBidi" w:hAnsiTheme="majorBidi" w:cstheme="majorBidi"/>
          <w:sz w:val="28"/>
          <w:szCs w:val="28"/>
        </w:rPr>
        <w:t xml:space="preserve">. </w:t>
      </w:r>
      <w:r w:rsidRPr="0009496D">
        <w:rPr>
          <w:rFonts w:asciiTheme="majorBidi" w:hAnsiTheme="majorBidi" w:cstheme="majorBidi"/>
          <w:color w:val="0070C0"/>
          <w:sz w:val="28"/>
          <w:szCs w:val="28"/>
          <w:rtl/>
        </w:rPr>
        <w:t>اكتشافه النار، والعمل على استخدامها لطهو الطعام،</w:t>
      </w:r>
    </w:p>
    <w:p w:rsidR="00D40A84" w:rsidRPr="0009496D" w:rsidRDefault="00D40A84" w:rsidP="00D40A84">
      <w:pPr>
        <w:ind w:left="360" w:right="-426"/>
        <w:jc w:val="center"/>
        <w:rPr>
          <w:rFonts w:asciiTheme="majorBidi" w:hAnsiTheme="majorBidi" w:cstheme="majorBidi"/>
          <w:sz w:val="28"/>
          <w:szCs w:val="28"/>
        </w:rPr>
      </w:pPr>
    </w:p>
    <w:tbl>
      <w:tblPr>
        <w:tblStyle w:val="aa"/>
        <w:bidiVisual/>
        <w:tblW w:w="0" w:type="auto"/>
        <w:tblInd w:w="1080" w:type="dxa"/>
        <w:shd w:val="clear" w:color="auto" w:fill="EEECE1" w:themeFill="background2"/>
        <w:tblLook w:val="04A0"/>
      </w:tblPr>
      <w:tblGrid>
        <w:gridCol w:w="8522"/>
      </w:tblGrid>
      <w:tr w:rsidR="00D40A84" w:rsidRPr="0009496D" w:rsidTr="00D40A84">
        <w:tc>
          <w:tcPr>
            <w:tcW w:w="8522" w:type="dxa"/>
            <w:shd w:val="clear" w:color="auto" w:fill="EEECE1" w:themeFill="background2"/>
          </w:tcPr>
          <w:p w:rsidR="00D40A84" w:rsidRPr="0009496D" w:rsidRDefault="00D40A84" w:rsidP="00D40A84">
            <w:pPr>
              <w:pStyle w:val="a3"/>
              <w:numPr>
                <w:ilvl w:val="0"/>
                <w:numId w:val="35"/>
              </w:numPr>
              <w:ind w:right="-426"/>
              <w:rPr>
                <w:rFonts w:asciiTheme="majorBidi" w:hAnsiTheme="majorBidi" w:cstheme="majorBidi"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color w:val="0070C0"/>
                <w:sz w:val="28"/>
                <w:szCs w:val="28"/>
                <w:rtl/>
              </w:rPr>
              <w:t xml:space="preserve">إنجازات </w:t>
            </w:r>
            <w:r w:rsidRPr="0009496D">
              <w:rPr>
                <w:rFonts w:asciiTheme="majorBidi" w:hAnsiTheme="majorBidi" w:cstheme="majorBidi" w:hint="cs"/>
                <w:color w:val="0070C0"/>
                <w:sz w:val="28"/>
                <w:szCs w:val="28"/>
                <w:u w:val="single"/>
                <w:rtl/>
              </w:rPr>
              <w:t>جابر بن حيان</w:t>
            </w:r>
            <w:r w:rsidRPr="0009496D">
              <w:rPr>
                <w:rFonts w:asciiTheme="majorBidi" w:hAnsiTheme="majorBidi" w:cstheme="majorBidi" w:hint="cs"/>
                <w:color w:val="0070C0"/>
                <w:sz w:val="28"/>
                <w:szCs w:val="28"/>
                <w:rtl/>
              </w:rPr>
              <w:t xml:space="preserve"> 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لقب بـ أبو الكيمياء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كتشف الصودا الكاوية (هيدروكسيد الصوديوم )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>مكتشف الماء الملكي ( حمض النيتريك + حمض هيدروكلوريك )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ول من استحضر ماء الذهب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كتشف حمض النيتريك و حمض هيدروكلوريك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عتقد بالتولد الذاتي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كتشف حمض الكبريتيك و سماه بـ  (زيت الزاج )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صنع ورق غير قابل للاحتراق 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شرح بالتفصيل تحضير الزرنيخ والأنتيمون </w:t>
            </w:r>
          </w:p>
          <w:p w:rsidR="00D40A84" w:rsidRPr="0009496D" w:rsidRDefault="00D40A84" w:rsidP="00D40A84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24" w:line="384" w:lineRule="atLeast"/>
              <w:ind w:right="33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أدخل تحسينات على طرق التبخير والتصفية والانصهار والتبلور والتقطير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>.</w:t>
            </w:r>
          </w:p>
          <w:p w:rsidR="00D40A84" w:rsidRPr="0009496D" w:rsidRDefault="00D40A84" w:rsidP="00D40A84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24" w:line="384" w:lineRule="atLeast"/>
              <w:ind w:right="33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أضاف جوهرين إلى عناصر اليونان الأربعة وهما</w:t>
            </w: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>(</w:t>
            </w: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الكبريت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> </w:t>
            </w: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والزئبق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>)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وأضاف العرب جوهرا ثالثا وهو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>(</w:t>
            </w:r>
            <w:hyperlink r:id="rId49" w:tooltip="ملح" w:history="1">
              <w:r w:rsidRPr="0009496D">
                <w:rPr>
                  <w:rFonts w:asciiTheme="majorBidi" w:hAnsiTheme="majorBidi" w:cstheme="majorBidi"/>
                  <w:sz w:val="28"/>
                  <w:szCs w:val="28"/>
                  <w:rtl/>
                </w:rPr>
                <w:t>الملح</w:t>
              </w:r>
            </w:hyperlink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>)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>.</w:t>
            </w:r>
          </w:p>
          <w:p w:rsidR="00D40A84" w:rsidRPr="0009496D" w:rsidRDefault="00D40A84" w:rsidP="00D40A84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24" w:line="384" w:lineRule="atLeast"/>
              <w:ind w:right="33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أول من أدخل طريقة فصل الذهب عن الفضة بالحلّ بواسطة الأحماض</w:t>
            </w:r>
            <w:r w:rsidRPr="000949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. وهي الطريقة السائدة إلى يومنا هذا</w:t>
            </w:r>
            <w:r w:rsidRPr="0009496D">
              <w:rPr>
                <w:rFonts w:asciiTheme="majorBidi" w:hAnsiTheme="majorBidi" w:cstheme="majorBidi"/>
                <w:sz w:val="28"/>
                <w:szCs w:val="28"/>
              </w:rPr>
              <w:t>.</w:t>
            </w:r>
          </w:p>
          <w:p w:rsidR="00D40A84" w:rsidRPr="0009496D" w:rsidRDefault="00D40A84" w:rsidP="00D40A84">
            <w:pPr>
              <w:pStyle w:val="a3"/>
              <w:numPr>
                <w:ilvl w:val="0"/>
                <w:numId w:val="31"/>
              </w:numPr>
              <w:ind w:right="-426"/>
              <w:rPr>
                <w:rFonts w:asciiTheme="majorBidi" w:hAnsiTheme="majorBidi" w:cstheme="majorBidi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sz w:val="28"/>
                <w:szCs w:val="28"/>
                <w:rtl/>
              </w:rPr>
              <w:t>نجح في وضع أول طريقة للتقطير في العالم</w:t>
            </w:r>
          </w:p>
          <w:p w:rsidR="00D40A84" w:rsidRPr="0009496D" w:rsidRDefault="00D40A84" w:rsidP="00D40A84">
            <w:pPr>
              <w:pStyle w:val="a3"/>
              <w:ind w:left="0" w:right="-426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p w:rsidR="00D40A84" w:rsidRPr="0009496D" w:rsidRDefault="00D40A84" w:rsidP="00D40A84">
      <w:pPr>
        <w:pStyle w:val="a3"/>
        <w:ind w:left="1080" w:right="-426"/>
        <w:rPr>
          <w:rFonts w:asciiTheme="majorBidi" w:hAnsiTheme="majorBidi" w:cstheme="majorBidi"/>
          <w:sz w:val="28"/>
          <w:szCs w:val="28"/>
          <w:rtl/>
        </w:rPr>
      </w:pPr>
    </w:p>
    <w:p w:rsidR="00D40A84" w:rsidRPr="0009496D" w:rsidRDefault="00D40A84" w:rsidP="00D40A84">
      <w:pPr>
        <w:bidi w:val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br w:type="page"/>
      </w:r>
    </w:p>
    <w:p w:rsidR="005A4BF8" w:rsidRPr="0009496D" w:rsidRDefault="005A4BF8" w:rsidP="00705894">
      <w:pPr>
        <w:pStyle w:val="a3"/>
        <w:numPr>
          <w:ilvl w:val="0"/>
          <w:numId w:val="1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lastRenderedPageBreak/>
        <w:t>ما التغير في طاقة التكوين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∆H )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للنشادر بوحدة الكيلوجول في التفاعل التالي عند الظروف القياسية ؟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>N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vertAlign w:val="subscript"/>
        </w:rPr>
        <w:t xml:space="preserve">2(g) 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+  3H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vertAlign w:val="subscript"/>
        </w:rPr>
        <w:t xml:space="preserve">2(g) </w:t>
      </w:r>
      <w:r w:rsidRPr="0009496D">
        <w:rPr>
          <w:b/>
          <w:bCs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 xml:space="preserve">  2NH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vertAlign w:val="subscript"/>
        </w:rPr>
        <w:t>3(g)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</w:p>
    <w:p w:rsidR="005A4BF8" w:rsidRPr="0009496D" w:rsidRDefault="005A4BF8" w:rsidP="005A4BF8">
      <w:pPr>
        <w:pStyle w:val="a3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-23               _           -46             _             - 69           _   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- 92</w:t>
      </w:r>
    </w:p>
    <w:p w:rsidR="00CB2D0E" w:rsidRPr="0009496D" w:rsidRDefault="00CB2D0E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إذا علم أن 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>(Ka = 1.8 x 10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vertAlign w:val="superscript"/>
        </w:rPr>
        <w:t>-5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>)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, فما  نسبة تركيز خلات الصوديوم إلى تركيز حمض الخل اللازمة لتحضير محلول منظم منهما له 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>pH = 4.35</w:t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 ؟ </w:t>
      </w:r>
      <w:r w:rsidRPr="0009496D">
        <w:rPr>
          <w:rStyle w:val="a6"/>
          <w:rFonts w:asciiTheme="majorBidi" w:hAnsiTheme="majorBidi" w:cstheme="majorBidi"/>
          <w:b/>
          <w:bCs/>
          <w:color w:val="FF0000"/>
          <w:sz w:val="28"/>
          <w:szCs w:val="28"/>
          <w:rtl/>
        </w:rPr>
        <w:footnoteReference w:id="40"/>
      </w: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 </w:t>
      </w:r>
    </w:p>
    <w:p w:rsidR="00CB2D0E" w:rsidRPr="0009496D" w:rsidRDefault="00CB2D0E" w:rsidP="00CB2D0E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>0.4\1             _     0.75/1                _     1/1                _    2/1</w:t>
      </w:r>
    </w:p>
    <w:p w:rsidR="00CB2D0E" w:rsidRPr="0009496D" w:rsidRDefault="00CB2D0E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عدد ذرات الأكسجين في 0.1 جم من 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C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7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H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6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NO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 يساوي </w:t>
      </w:r>
    </w:p>
    <w:p w:rsidR="00CB2D0E" w:rsidRPr="0009496D" w:rsidRDefault="00CB2D0E" w:rsidP="00CB2D0E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  <w:vertAlign w:val="superscript"/>
          <w:rtl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>1.20 * 10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 xml:space="preserve">24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       _             6.02 * 10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 xml:space="preserve">22     </w:t>
      </w:r>
    </w:p>
    <w:p w:rsidR="00D40A84" w:rsidRPr="0009496D" w:rsidRDefault="00D40A84" w:rsidP="00D40A84">
      <w:pPr>
        <w:pStyle w:val="a3"/>
        <w:ind w:right="-426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>8.85 * 10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 xml:space="preserve">20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   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 xml:space="preserve">    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_                  6.02 * 10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>20</w:t>
      </w:r>
      <w:r w:rsidR="00907546" w:rsidRPr="0009496D"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</w:t>
      </w:r>
    </w:p>
    <w:p w:rsidR="00ED1973" w:rsidRPr="0009496D" w:rsidRDefault="00ED1973" w:rsidP="00ED1973">
      <w:pPr>
        <w:pStyle w:val="a3"/>
        <w:ind w:right="-426"/>
        <w:rPr>
          <w:rFonts w:asciiTheme="majorBidi" w:hAnsiTheme="majorBidi" w:cs="Times New Roman"/>
          <w:color w:val="808080" w:themeColor="background1" w:themeShade="80"/>
          <w:sz w:val="28"/>
          <w:szCs w:val="28"/>
          <w:rtl/>
        </w:rPr>
      </w:pPr>
    </w:p>
    <w:p w:rsidR="00CB2D0E" w:rsidRPr="0009496D" w:rsidRDefault="00CB2D0E" w:rsidP="00C0024E">
      <w:pPr>
        <w:pStyle w:val="a3"/>
        <w:numPr>
          <w:ilvl w:val="0"/>
          <w:numId w:val="42"/>
        </w:numPr>
        <w:ind w:right="-426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إذا كان الأس الهيدروجيني للدم يساوي (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7.28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>) ، فإن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[H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perscript"/>
        </w:rPr>
        <w:t>+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] 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>في الدم يساوي</w:t>
      </w:r>
      <w:r w:rsidRPr="0009496D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1FCFE"/>
          <w:rtl/>
        </w:rPr>
        <w:t xml:space="preserve"> </w:t>
      </w:r>
    </w:p>
    <w:p w:rsidR="00CB2D0E" w:rsidRPr="0009496D" w:rsidRDefault="00CB2D0E" w:rsidP="00CB2D0E">
      <w:pPr>
        <w:pStyle w:val="a3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1.9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-18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_ 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5.2 x 10          </w:t>
      </w:r>
      <w:r w:rsidRPr="0009496D">
        <w:rPr>
          <w:rFonts w:asciiTheme="majorBidi" w:hAnsiTheme="majorBidi" w:cstheme="majorBidi"/>
          <w:sz w:val="28"/>
          <w:szCs w:val="28"/>
        </w:rPr>
        <w:t>_   1.9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-16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_      5.3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-6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94165A" w:rsidRPr="0009496D" w:rsidRDefault="0094165A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كتلة 2 مول من كلوريد الكالسيوم (</w:t>
      </w:r>
      <w:r w:rsidRPr="0009496D">
        <w:rPr>
          <w:rFonts w:asciiTheme="majorBidi" w:hAnsiTheme="majorBidi" w:cstheme="majorBidi"/>
          <w:sz w:val="28"/>
          <w:szCs w:val="28"/>
        </w:rPr>
        <w:t>Cl = 35 , Ca = 40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) </w:t>
      </w:r>
      <w:r w:rsidRPr="0009496D">
        <w:rPr>
          <w:rStyle w:val="a6"/>
          <w:rFonts w:asciiTheme="majorBidi" w:hAnsiTheme="majorBidi" w:cstheme="majorBidi"/>
          <w:sz w:val="28"/>
          <w:szCs w:val="28"/>
        </w:rPr>
        <w:footnoteReference w:id="41"/>
      </w:r>
      <w:r w:rsidRPr="0009496D">
        <w:rPr>
          <w:rStyle w:val="a6"/>
          <w:rFonts w:asciiTheme="majorBidi" w:hAnsiTheme="majorBidi" w:cstheme="majorBidi"/>
          <w:sz w:val="28"/>
          <w:szCs w:val="28"/>
        </w:rPr>
        <w:footnoteReference w:id="42"/>
      </w:r>
    </w:p>
    <w:p w:rsidR="0094165A" w:rsidRPr="0009496D" w:rsidRDefault="0094165A" w:rsidP="0094165A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90     _        150         _             200      _   </w:t>
      </w: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220</w:t>
      </w:r>
    </w:p>
    <w:p w:rsidR="00AA1383" w:rsidRPr="0009496D" w:rsidRDefault="00AA1383" w:rsidP="00705894">
      <w:pPr>
        <w:pStyle w:val="a3"/>
        <w:numPr>
          <w:ilvl w:val="0"/>
          <w:numId w:val="1"/>
        </w:num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في التفاعل 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2H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 xml:space="preserve">2(g)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+ O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sym w:font="Wingdings" w:char="F0E0"/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  2H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O 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(g)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  ما قيمة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 xml:space="preserve">Kc  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  عند درجة حرارة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1000 K</w:t>
      </w: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 </w:t>
      </w:r>
    </w:p>
    <w:p w:rsidR="00DF1D7E" w:rsidRPr="0009496D" w:rsidRDefault="00AA1383" w:rsidP="00DF1D7E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color w:val="FF0000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>0.22      _     164   _    1476    _     2956</w:t>
      </w:r>
    </w:p>
    <w:p w:rsidR="00DF1D7E" w:rsidRPr="0009496D" w:rsidRDefault="00DF1D7E" w:rsidP="00DF1D7E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color w:val="FF0000"/>
          <w:sz w:val="28"/>
          <w:szCs w:val="28"/>
        </w:rPr>
      </w:pPr>
    </w:p>
    <w:p w:rsidR="00DF1D7E" w:rsidRPr="0009496D" w:rsidRDefault="00DF1D7E" w:rsidP="00DF1D7E">
      <w:pPr>
        <w:pStyle w:val="a3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حسب الكسر المولي لمحلول 36 جم من حمض كلوريد الهيدروجين مذابا في 64 جم من الماء </w:t>
      </w:r>
    </w:p>
    <w:p w:rsidR="00DF1D7E" w:rsidRPr="0009496D" w:rsidRDefault="00DF1D7E" w:rsidP="00DF1D7E">
      <w:pPr>
        <w:pStyle w:val="a3"/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الكسر المولي = </w:t>
      </w:r>
      <m:oMath>
        <m:f>
          <m:fPr>
            <m:ctrl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  <w:rtl/>
              </w:rPr>
              <m:t>المذيب أو المذاب مولات عدد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  <w:rtl/>
              </w:rPr>
              <m:t>المذاب</m:t>
            </m:r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  <w:rtl/>
              </w:rPr>
              <m:t>مولات عدد</m:t>
            </m:r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theme="majorBidi"/>
                <w:color w:val="808080" w:themeColor="background1" w:themeShade="80"/>
                <w:sz w:val="28"/>
                <w:szCs w:val="28"/>
                <w:rtl/>
              </w:rPr>
              <m:t>المذيب مولات عدد</m:t>
            </m:r>
          </m:den>
        </m:f>
      </m:oMath>
      <w:r w:rsidRPr="0009496D">
        <w:rPr>
          <w:rFonts w:asciiTheme="majorBidi" w:hAnsiTheme="majorBidi" w:cstheme="majorBidi" w:hint="cs"/>
          <w:color w:val="808080" w:themeColor="background1" w:themeShade="80"/>
          <w:sz w:val="28"/>
          <w:szCs w:val="28"/>
          <w:rtl/>
        </w:rPr>
        <w:t xml:space="preserve">             </w:t>
      </w:r>
      <w:r w:rsidRPr="0009496D">
        <w:rPr>
          <w:rFonts w:ascii="Arial" w:eastAsia="Times New Roman" w:hAnsi="Arial" w:cs="Arial" w:hint="cs"/>
          <w:b/>
          <w:bCs/>
          <w:color w:val="808080" w:themeColor="background1" w:themeShade="80"/>
          <w:sz w:val="28"/>
          <w:szCs w:val="28"/>
          <w:rtl/>
        </w:rPr>
        <w:t xml:space="preserve">عدد المولات = الوزن \ الوزن الجزيئي </w:t>
      </w:r>
    </w:p>
    <w:p w:rsidR="00DF1D7E" w:rsidRPr="0009496D" w:rsidRDefault="00DF1D7E" w:rsidP="00DF1D7E">
      <w:pPr>
        <w:bidi w:val="0"/>
        <w:jc w:val="center"/>
        <w:rPr>
          <w:rFonts w:ascii="Arial" w:eastAsia="Times New Roman" w:hAnsi="Arial" w:cs="Arial"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>nH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vertAlign w:val="subscript"/>
        </w:rPr>
        <w:t>2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O = </w:t>
      </w:r>
      <m:oMath>
        <m:f>
          <m:fPr>
            <m:ctrlPr>
              <w:rPr>
                <w:rFonts w:ascii="Cambria Math" w:eastAsia="Times New Roman" w:hAnsi="Cambria Math" w:cs="Arial"/>
                <w:b/>
                <w:bCs/>
                <w:color w:val="808080" w:themeColor="background1" w:themeShade="80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64</m:t>
            </m:r>
          </m:num>
          <m:den>
            <m:r>
              <m:rPr>
                <m:sty m:val="b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18</m:t>
            </m:r>
          </m:den>
        </m:f>
      </m:oMath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=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3.5 mol      ,       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nHCl = </w:t>
      </w:r>
      <m:oMath>
        <m:f>
          <m:fPr>
            <m:ctrlPr>
              <w:rPr>
                <w:rFonts w:ascii="Cambria Math" w:eastAsia="Times New Roman" w:hAnsi="Cambria Math" w:cs="Arial"/>
                <w:b/>
                <w:bCs/>
                <w:color w:val="808080" w:themeColor="background1" w:themeShade="80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36</m:t>
            </m:r>
          </m:num>
          <m:den>
            <m:r>
              <m:rPr>
                <m:sty m:val="b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36.5</m:t>
            </m:r>
          </m:den>
        </m:f>
      </m:oMath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1 mol</w:t>
      </w:r>
    </w:p>
    <w:p w:rsidR="00DF1D7E" w:rsidRPr="0009496D" w:rsidRDefault="00DF1D7E" w:rsidP="00DF1D7E">
      <w:pPr>
        <w:bidi w:val="0"/>
        <w:jc w:val="center"/>
        <w:rPr>
          <w:rFonts w:ascii="Arial" w:eastAsia="Times New Roman" w:hAnsi="Arial" w:cs="Arial"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>X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  <w:vertAlign w:val="subscript"/>
        </w:rPr>
        <w:t xml:space="preserve">H2O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3.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1+3.5</m:t>
            </m:r>
          </m:den>
        </m:f>
      </m:oMath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0.78         ,        X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  <w:vertAlign w:val="subscript"/>
        </w:rPr>
        <w:t xml:space="preserve">HCl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808080" w:themeColor="background1" w:themeShade="80"/>
                <w:sz w:val="28"/>
                <w:szCs w:val="28"/>
              </w:rPr>
              <m:t>1+3.5</m:t>
            </m:r>
          </m:den>
        </m:f>
      </m:oMath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0.22</w:t>
      </w:r>
    </w:p>
    <w:p w:rsidR="00DF1D7E" w:rsidRPr="0009496D" w:rsidRDefault="00DF1D7E">
      <w:pPr>
        <w:bidi w:val="0"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  <w:rtl/>
        </w:rPr>
        <w:br w:type="page"/>
      </w:r>
    </w:p>
    <w:p w:rsidR="0094165A" w:rsidRPr="0009496D" w:rsidRDefault="0094165A" w:rsidP="0094165A">
      <w:pPr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FF0000"/>
          <w:sz w:val="28"/>
          <w:szCs w:val="28"/>
          <w:rtl/>
        </w:rPr>
      </w:pPr>
    </w:p>
    <w:p w:rsidR="00B708D9" w:rsidRPr="0009496D" w:rsidRDefault="00F33EBC" w:rsidP="0094165A">
      <w:pPr>
        <w:ind w:left="360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5270257" cy="779023"/>
            <wp:effectExtent l="19050" t="0" r="6593" b="0"/>
            <wp:docPr id="15" name="صورة 15" descr="https://pbs.twimg.com/media/Cvfo4obXgAA7GPY.jpg:lar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pbs.twimg.com/media/Cvfo4obXgAA7GPY.jpg:large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b="78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257" cy="779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6256" w:rsidRPr="0009496D" w:rsidRDefault="00DE6256" w:rsidP="00A07DD7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DE6256" w:rsidRPr="0009496D" w:rsidRDefault="00777679" w:rsidP="00643822">
      <w:pPr>
        <w:bidi w:val="0"/>
        <w:spacing w:after="0"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rtl/>
              </w:rPr>
              <m:t>الجزيئات عدد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rtl/>
              </w:rPr>
              <m:t>أفوجادرو عدد</m:t>
            </m:r>
          </m:den>
        </m:f>
      </m:oMath>
      <w:r w:rsidR="00643822" w:rsidRPr="0009496D">
        <w:rPr>
          <w:rFonts w:asciiTheme="majorBidi" w:hAnsiTheme="majorBidi" w:cstheme="majorBidi" w:hint="cs"/>
          <w:sz w:val="28"/>
          <w:szCs w:val="28"/>
          <w:rtl/>
        </w:rPr>
        <w:t xml:space="preserve"> عدد المولات =  </w:t>
      </w:r>
    </w:p>
    <w:p w:rsidR="00DE6256" w:rsidRPr="0009496D" w:rsidRDefault="008C1C30" w:rsidP="00643822">
      <w:pPr>
        <w:bidi w:val="0"/>
        <w:spacing w:after="0" w:line="240" w:lineRule="auto"/>
        <w:jc w:val="right"/>
        <w:rPr>
          <w:oMath/>
          <w:rFonts w:ascii="Cambria Math" w:hAnsi="Cambria Math" w:cstheme="majorBidi"/>
          <w:sz w:val="28"/>
          <w:szCs w:val="28"/>
          <w:rtl/>
        </w:rPr>
      </w:pPr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مول 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3 </w:t>
      </w: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8.06 x (10^23)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6.06 x (10^23)</m:t>
            </m:r>
          </m:den>
        </m:f>
      </m:oMath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عدد مولات غاز الهيدروجين =  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</w:p>
    <w:p w:rsidR="00FB752B" w:rsidRPr="0009496D" w:rsidRDefault="00FB752B" w:rsidP="00643822">
      <w:pPr>
        <w:bidi w:val="0"/>
        <w:spacing w:after="0"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وزن = عدد المولات × الوزن الجزيئي </w:t>
      </w:r>
      <w:r w:rsidR="00643822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1F1174" w:rsidRPr="0009496D" w:rsidRDefault="001F1174" w:rsidP="001F1174">
      <w:pPr>
        <w:bidi w:val="0"/>
        <w:spacing w:after="0" w:line="240" w:lineRule="auto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1 مول (18 جم) ماء  </w:t>
      </w:r>
      <w:r w:rsidRPr="0009496D">
        <w:rPr>
          <w:rFonts w:asciiTheme="majorBidi" w:hAnsiTheme="majorBidi" w:cstheme="majorBidi" w:hint="cs"/>
          <w:sz w:val="28"/>
          <w:szCs w:val="28"/>
        </w:rPr>
        <w:sym w:font="Symbol" w:char="F0AC"/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1 مول (2 جم) هيدروجين   </w:t>
      </w:r>
    </w:p>
    <w:p w:rsidR="001F1174" w:rsidRPr="0009496D" w:rsidRDefault="001F1174" w:rsidP="001F1174">
      <w:pPr>
        <w:bidi w:val="0"/>
        <w:spacing w:after="0"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</w:p>
    <w:p w:rsidR="008C1C30" w:rsidRPr="0009496D" w:rsidRDefault="001F1174" w:rsidP="001F1174">
      <w:pPr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>3 مول (6 جم) غاز الهيدروجين</w:t>
      </w:r>
      <w:r w:rsidRPr="0009496D">
        <w:rPr>
          <w:rFonts w:asciiTheme="majorBidi" w:hAnsiTheme="majorBidi" w:cstheme="majorBidi" w:hint="cs"/>
          <w:sz w:val="28"/>
          <w:szCs w:val="28"/>
        </w:rPr>
        <w:sym w:font="Symbol" w:char="F0AC"/>
      </w:r>
      <w:r w:rsidR="008C1C30" w:rsidRPr="0009496D">
        <w:rPr>
          <w:rFonts w:asciiTheme="majorBidi" w:hAnsiTheme="majorBidi" w:cstheme="majorBidi" w:hint="cs"/>
          <w:sz w:val="28"/>
          <w:szCs w:val="28"/>
          <w:rtl/>
        </w:rPr>
        <w:t xml:space="preserve">  3 </w:t>
      </w:r>
      <w:r w:rsidR="00FB752B" w:rsidRPr="0009496D">
        <w:rPr>
          <w:rFonts w:asciiTheme="majorBidi" w:hAnsiTheme="majorBidi" w:cstheme="majorBidi" w:hint="cs"/>
          <w:sz w:val="28"/>
          <w:szCs w:val="28"/>
          <w:rtl/>
        </w:rPr>
        <w:t xml:space="preserve">مول ( </w:t>
      </w:r>
      <w:r w:rsidR="00FB752B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54 جم</w:t>
      </w:r>
      <w:r w:rsidR="00FB752B" w:rsidRPr="0009496D">
        <w:rPr>
          <w:rFonts w:asciiTheme="majorBidi" w:hAnsiTheme="majorBidi" w:cstheme="majorBidi" w:hint="cs"/>
          <w:sz w:val="28"/>
          <w:szCs w:val="28"/>
          <w:rtl/>
        </w:rPr>
        <w:t xml:space="preserve">) </w:t>
      </w:r>
      <w:r w:rsidR="008C1C30" w:rsidRPr="0009496D">
        <w:rPr>
          <w:rFonts w:asciiTheme="majorBidi" w:hAnsiTheme="majorBidi" w:cstheme="majorBidi" w:hint="cs"/>
          <w:sz w:val="28"/>
          <w:szCs w:val="28"/>
          <w:rtl/>
        </w:rPr>
        <w:t>ماء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FB752B" w:rsidRPr="0009496D" w:rsidRDefault="00FB752B" w:rsidP="00FB752B">
      <w:pPr>
        <w:bidi w:val="0"/>
        <w:jc w:val="right"/>
        <w:rPr>
          <w:rFonts w:asciiTheme="majorBidi" w:hAnsiTheme="majorBidi" w:cstheme="majorBidi"/>
          <w:sz w:val="28"/>
          <w:szCs w:val="28"/>
          <w:rtl/>
        </w:rPr>
      </w:pPr>
    </w:p>
    <w:p w:rsidR="00A07DD7" w:rsidRPr="0009496D" w:rsidRDefault="00A07DD7" w:rsidP="00A07DD7">
      <w:pPr>
        <w:bidi w:val="0"/>
        <w:jc w:val="right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4991938" cy="457200"/>
            <wp:effectExtent l="19050" t="0" r="0" b="0"/>
            <wp:docPr id="21" name="صورة 21" descr="https://pbs.twimg.com/media/Cvfn8kQWgAA5eB4.jpg:lar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pbs.twimg.com/media/Cvfn8kQWgAA5eB4.jpg:large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3889" t="4936" r="1286" b="821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938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DD7" w:rsidRPr="0009496D" w:rsidRDefault="00A07DD7" w:rsidP="00A07DD7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E325C3" w:rsidRPr="0009496D" w:rsidRDefault="00E325C3" w:rsidP="003C0B22">
      <w:pPr>
        <w:bidi w:val="0"/>
        <w:jc w:val="right"/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عدد الجزيئات = عدد المولات </w:t>
      </w:r>
      <w:r w:rsidR="003C0B22"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×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عدد أفوجادرو </w:t>
      </w:r>
    </w:p>
    <w:p w:rsidR="00E325C3" w:rsidRPr="0009496D" w:rsidRDefault="00E325C3" w:rsidP="00E325C3">
      <w:pPr>
        <w:bidi w:val="0"/>
        <w:jc w:val="right"/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عدد مولات = الوزن \ الوزن الجزيئي </w:t>
      </w:r>
    </w:p>
    <w:p w:rsidR="00DE6256" w:rsidRPr="0009496D" w:rsidRDefault="003C0B22" w:rsidP="00DE6256">
      <w:pPr>
        <w:bidi w:val="0"/>
        <w:jc w:val="right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1مول (2جم) هيدروجين   ===  1مول (18جم) ماء </w:t>
      </w:r>
    </w:p>
    <w:p w:rsidR="003C0B22" w:rsidRPr="0009496D" w:rsidRDefault="003C0B22" w:rsidP="003C0B22">
      <w:pPr>
        <w:bidi w:val="0"/>
        <w:jc w:val="right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6 جم(3 مول) ==== 54 جم (3 مول) ماء </w:t>
      </w:r>
    </w:p>
    <w:p w:rsidR="003C0B22" w:rsidRPr="0009496D" w:rsidRDefault="003C0B22" w:rsidP="00395391">
      <w:pPr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>عدد جزيئات الماء =  3 × 6.02 × 10</w:t>
      </w:r>
      <w:r w:rsidRPr="0009496D">
        <w:rPr>
          <w:rFonts w:hint="cs"/>
          <w:sz w:val="28"/>
          <w:szCs w:val="28"/>
          <w:vertAlign w:val="superscript"/>
          <w:rtl/>
        </w:rPr>
        <w:t xml:space="preserve">23 </w:t>
      </w:r>
      <w:r w:rsidRPr="0009496D">
        <w:rPr>
          <w:rFonts w:hint="cs"/>
          <w:sz w:val="28"/>
          <w:szCs w:val="28"/>
          <w:rtl/>
        </w:rPr>
        <w:t>= 18.06 × 10</w:t>
      </w:r>
      <w:r w:rsidRPr="0009496D">
        <w:rPr>
          <w:rFonts w:hint="cs"/>
          <w:sz w:val="28"/>
          <w:szCs w:val="28"/>
          <w:vertAlign w:val="superscript"/>
          <w:rtl/>
        </w:rPr>
        <w:t xml:space="preserve">23 </w:t>
      </w:r>
      <w:r w:rsidRPr="0009496D">
        <w:rPr>
          <w:rFonts w:hint="cs"/>
          <w:sz w:val="28"/>
          <w:szCs w:val="28"/>
          <w:rtl/>
        </w:rPr>
        <w:t>جزيء</w:t>
      </w:r>
      <w:r w:rsidR="00FB752B" w:rsidRPr="0009496D">
        <w:rPr>
          <w:rFonts w:hint="cs"/>
          <w:sz w:val="28"/>
          <w:szCs w:val="28"/>
          <w:rtl/>
        </w:rPr>
        <w:t xml:space="preserve"> </w:t>
      </w:r>
    </w:p>
    <w:p w:rsidR="00FB752B" w:rsidRPr="0009496D" w:rsidRDefault="00FB752B" w:rsidP="00FB752B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4591860" cy="564204"/>
            <wp:effectExtent l="19050" t="0" r="0" b="0"/>
            <wp:docPr id="7" name="صورة 24" descr="https://pbs.twimg.com/media/Cvfmo-UWcAEC0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pbs.twimg.com/media/Cvfmo-UWcAEC0Rt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l="7027" t="2162" r="5790" b="82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860" cy="564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52B" w:rsidRPr="0009496D" w:rsidRDefault="00FB752B" w:rsidP="00FB752B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 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FB752B" w:rsidRPr="0009496D" w:rsidRDefault="00FB752B" w:rsidP="00395391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1مول (2 جم ) هيدروجين   </w:t>
      </w:r>
      <w:r w:rsidR="00395391" w:rsidRPr="0009496D">
        <w:rPr>
          <w:rFonts w:asciiTheme="majorBidi" w:hAnsiTheme="majorBidi" w:cstheme="majorBidi" w:hint="cs"/>
          <w:sz w:val="28"/>
          <w:szCs w:val="28"/>
        </w:rPr>
        <w:sym w:font="Symbol" w:char="F0AC"/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1 مول (18 جم) ماء </w:t>
      </w:r>
    </w:p>
    <w:p w:rsidR="00FB752B" w:rsidRPr="0009496D" w:rsidRDefault="00FB752B" w:rsidP="00395391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3 مول (6 جم) هيدروجين </w:t>
      </w:r>
      <w:r w:rsidR="00395391" w:rsidRPr="0009496D">
        <w:rPr>
          <w:rFonts w:asciiTheme="majorBidi" w:hAnsiTheme="majorBidi" w:cstheme="majorBidi" w:hint="cs"/>
          <w:sz w:val="28"/>
          <w:szCs w:val="28"/>
        </w:rPr>
        <w:sym w:font="Symbol" w:char="F0AC"/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3 مول (54 جم) ماء </w:t>
      </w:r>
    </w:p>
    <w:p w:rsidR="00FB752B" w:rsidRPr="0009496D" w:rsidRDefault="00FB752B" w:rsidP="00FB752B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:. وزن الماء =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54 جم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395391" w:rsidRPr="0009496D" w:rsidRDefault="008E53E6" w:rsidP="008E53E6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lastRenderedPageBreak/>
        <w:t>في إح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دى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تجارب وضع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g 10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من أكسـيد الزئبق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II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الأحمر في كأس مفتوحة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، وسـخنت حتى تحولت إلى زئبق سائل وغاز أكسجين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، فإذا كانت كتلة الزئبق السائل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g 9.26  </w:t>
      </w:r>
      <w:r w:rsidRPr="0009496D">
        <w:rPr>
          <w:rFonts w:asciiTheme="majorBidi" w:hAnsiTheme="majorBidi" w:cstheme="majorBidi"/>
          <w:b/>
          <w:bCs/>
          <w:sz w:val="28"/>
          <w:szCs w:val="28"/>
          <w:rtl/>
        </w:rPr>
        <w:t>فما كتلة الأكسجين الناتج عن هذا التفاعل ؟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8E53E6" w:rsidRPr="0009496D" w:rsidRDefault="008E53E6" w:rsidP="008E53E6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قانون حفظ الكتلة : كتلة المتفاعلات = كتلة النواتج </w:t>
      </w:r>
    </w:p>
    <w:p w:rsidR="008E53E6" w:rsidRPr="0009496D" w:rsidRDefault="008E53E6" w:rsidP="008E53E6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10 + كتلة 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 w:hint="cs"/>
          <w:sz w:val="28"/>
          <w:szCs w:val="28"/>
          <w:vertAlign w:val="subscript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=  9.26 </w:t>
      </w:r>
      <w:r w:rsidRPr="0009496D">
        <w:rPr>
          <w:rFonts w:asciiTheme="majorBidi" w:hAnsiTheme="majorBidi" w:cstheme="majorBidi" w:hint="cs"/>
          <w:sz w:val="28"/>
          <w:szCs w:val="28"/>
        </w:rPr>
        <w:sym w:font="Symbol" w:char="F0DC"/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كتلة الاكسجين = 10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9.26 = 0.74 جم </w:t>
      </w:r>
      <w:r w:rsidR="0089328B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89328B" w:rsidRPr="0009496D" w:rsidRDefault="0089328B" w:rsidP="008E53E6">
      <w:pPr>
        <w:rPr>
          <w:rFonts w:asciiTheme="majorBidi" w:hAnsiTheme="majorBidi" w:cstheme="majorBidi"/>
          <w:color w:val="C0000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C00000"/>
          <w:sz w:val="28"/>
          <w:szCs w:val="28"/>
          <w:rtl/>
        </w:rPr>
        <w:t xml:space="preserve">مسائل أخرى على قانون حفظ الكتلة </w:t>
      </w:r>
    </w:p>
    <w:p w:rsidR="0089328B" w:rsidRPr="0009496D" w:rsidRDefault="0089328B" w:rsidP="008E53E6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5274310" cy="3354127"/>
            <wp:effectExtent l="19050" t="0" r="2540" b="0"/>
            <wp:docPr id="3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54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328B" w:rsidRPr="0009496D" w:rsidRDefault="0089328B" w:rsidP="007B07A9">
      <w:pPr>
        <w:pBdr>
          <w:bottom w:val="single" w:sz="4" w:space="1" w:color="auto"/>
        </w:pBdr>
        <w:rPr>
          <w:rFonts w:asciiTheme="majorBidi" w:hAnsiTheme="majorBidi" w:cstheme="majorBidi"/>
          <w:sz w:val="28"/>
          <w:szCs w:val="28"/>
          <w:rtl/>
        </w:rPr>
      </w:pPr>
    </w:p>
    <w:p w:rsidR="00552045" w:rsidRPr="0009496D" w:rsidRDefault="00552045" w:rsidP="00FB752B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033350" cy="404037"/>
            <wp:effectExtent l="19050" t="0" r="0" b="0"/>
            <wp:docPr id="10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t="31858" r="4530" b="513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350" cy="404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752B" w:rsidRPr="0009496D" w:rsidRDefault="007B07A9" w:rsidP="00552045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</w:t>
      </w:r>
      <w:r w:rsidRPr="0009496D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</w:rPr>
        <w:t xml:space="preserve">  قانون النسب الثابتة                   </w:t>
      </w: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</w:rPr>
          <m:t>100×</m:t>
        </m:r>
        <m:f>
          <m:fPr>
            <m:ctrlPr>
              <w:rPr>
                <w:rFonts w:ascii="Cambria Math" w:hAnsi="Cambria Math" w:cstheme="majorBidi"/>
                <w:b/>
                <w:bCs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28"/>
                <w:szCs w:val="28"/>
              </w:rPr>
              <m:t>12.4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28"/>
                <w:szCs w:val="28"/>
              </w:rPr>
              <m:t>78.0</m:t>
            </m:r>
          </m:den>
        </m:f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m:rPr>
            <m:sty m:val="b"/>
          </m:rPr>
          <w:rPr>
            <w:rFonts w:ascii="Cambria Math" w:hAnsi="Cambria Math" w:cstheme="majorBidi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15.89 %</m:t>
        </m:r>
      </m:oMath>
    </w:p>
    <w:p w:rsidR="00DE6256" w:rsidRPr="0009496D" w:rsidRDefault="00552045" w:rsidP="00FB752B">
      <w:pPr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="Times New Roman"/>
          <w:b/>
          <w:bCs/>
          <w:noProof/>
          <w:sz w:val="28"/>
          <w:szCs w:val="28"/>
          <w:rtl/>
        </w:rPr>
        <w:drawing>
          <wp:inline distT="0" distB="0" distL="0" distR="0">
            <wp:extent cx="5272789" cy="1318437"/>
            <wp:effectExtent l="19050" t="0" r="4061" b="0"/>
            <wp:docPr id="11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t="45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789" cy="1318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6256" w:rsidRPr="0009496D" w:rsidRDefault="000B354B" w:rsidP="00DE6256">
      <w:pPr>
        <w:bidi w:val="0"/>
        <w:jc w:val="right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كتلة  المركب الأول : 15 + 120 = 135 جم </w:t>
      </w:r>
    </w:p>
    <w:p w:rsidR="000B354B" w:rsidRPr="0009496D" w:rsidRDefault="000B354B" w:rsidP="007B07A9">
      <w:pPr>
        <w:ind w:right="-709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نسبة الاكسجين : </w:t>
      </w: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100×</m:t>
        </m:r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20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35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=</m:t>
        </m:r>
        <m:r>
          <w:rPr>
            <w:rFonts w:ascii="Cambria Math" w:hAnsi="Cambria Math" w:cstheme="majorBidi"/>
            <w:sz w:val="28"/>
            <w:szCs w:val="28"/>
          </w:rPr>
          <m:t>88.88 %</m:t>
        </m:r>
      </m:oMath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&amp;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نسبة الهيدروجين :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100×</m:t>
        </m:r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35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=</m:t>
        </m:r>
        <m:r>
          <w:rPr>
            <w:rFonts w:ascii="Cambria Math" w:hAnsi="Cambria Math" w:cstheme="majorBidi"/>
            <w:sz w:val="28"/>
            <w:szCs w:val="28"/>
          </w:rPr>
          <m:t>11.11 %</m:t>
        </m:r>
      </m:oMath>
    </w:p>
    <w:p w:rsidR="000B354B" w:rsidRPr="0009496D" w:rsidRDefault="000B354B" w:rsidP="000B354B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lastRenderedPageBreak/>
        <w:t xml:space="preserve">كتلة المركب الثاني : 2 + 32 = 34 جم </w:t>
      </w:r>
    </w:p>
    <w:p w:rsidR="000B354B" w:rsidRPr="0009496D" w:rsidRDefault="000B354B" w:rsidP="000B354B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نسبة الاكسجين : </w:t>
      </w: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100×</m:t>
        </m:r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4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=</m:t>
        </m:r>
        <m:r>
          <w:rPr>
            <w:rFonts w:ascii="Cambria Math" w:hAnsi="Cambria Math" w:cstheme="majorBidi"/>
            <w:sz w:val="28"/>
            <w:szCs w:val="28"/>
          </w:rPr>
          <m:t>94.11 %</m:t>
        </m:r>
      </m:oMath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&amp; نسبة الهيدروجين :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100×</m:t>
        </m:r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4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=</m:t>
        </m:r>
        <m:r>
          <w:rPr>
            <w:rFonts w:ascii="Cambria Math" w:hAnsi="Cambria Math" w:cstheme="majorBidi"/>
            <w:sz w:val="28"/>
            <w:szCs w:val="28"/>
          </w:rPr>
          <m:t>5.8 %</m:t>
        </m:r>
      </m:oMath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0B354B" w:rsidRPr="0009496D" w:rsidRDefault="000B354B" w:rsidP="000B354B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>ال</w:t>
      </w:r>
      <w:r w:rsidR="007B07A9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ركبين مختلفين لاختلاف نسب مكوناتها </w:t>
      </w:r>
      <w:r w:rsidR="00636D8E"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636D8E" w:rsidRPr="0009496D" w:rsidRDefault="00636D8E" w:rsidP="000B354B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636D8E" w:rsidRPr="0009496D" w:rsidRDefault="00636D8E" w:rsidP="00636D8E">
      <w:pPr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ما النسبة المئوية بالكتلة للكربون في </w:t>
      </w:r>
      <w:r w:rsidRPr="0009496D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 44.0 جم من ثاني أكسيد الكربون </w:t>
      </w:r>
    </w:p>
    <w:p w:rsidR="00636D8E" w:rsidRPr="0009496D" w:rsidRDefault="00636D8E" w:rsidP="00636D8E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1 مول (44جم )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>CO</w:t>
      </w:r>
      <w:r w:rsidRPr="0009496D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يحتوي على 1 مول (12 جم) كربون </w:t>
      </w:r>
    </w:p>
    <w:p w:rsidR="00636D8E" w:rsidRPr="0009496D" w:rsidRDefault="00636D8E" w:rsidP="00636D8E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100 × 12\44 = 27.27% كربون </w:t>
      </w:r>
    </w:p>
    <w:p w:rsidR="00636D8E" w:rsidRPr="0009496D" w:rsidRDefault="00636D8E" w:rsidP="00636D8E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636D8E" w:rsidRPr="0009496D" w:rsidRDefault="00636D8E" w:rsidP="00636D8E">
      <w:pPr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</w:pPr>
    </w:p>
    <w:p w:rsidR="000B354B" w:rsidRPr="0009496D" w:rsidRDefault="000B354B" w:rsidP="000B354B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0B354B" w:rsidRPr="0009496D" w:rsidRDefault="007B07A9" w:rsidP="000B354B">
      <w:pPr>
        <w:rPr>
          <w:rFonts w:asciiTheme="majorBidi" w:hAnsiTheme="majorBidi" w:cstheme="majorBidi"/>
          <w:b/>
          <w:bCs/>
          <w:color w:val="00B05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color w:val="00B050"/>
          <w:sz w:val="28"/>
          <w:szCs w:val="28"/>
          <w:rtl/>
        </w:rPr>
        <w:t xml:space="preserve">النسبة المضاعفة  </w:t>
      </w:r>
    </w:p>
    <w:p w:rsidR="007B07A9" w:rsidRPr="0009496D" w:rsidRDefault="007B07A9" w:rsidP="000B354B">
      <w:pPr>
        <w:rPr>
          <w:rFonts w:asciiTheme="majorBidi" w:hAnsiTheme="majorBidi" w:cstheme="majorBidi"/>
          <w:b/>
          <w:bCs/>
          <w:color w:val="00B05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noProof/>
          <w:color w:val="00B050"/>
          <w:sz w:val="28"/>
          <w:szCs w:val="28"/>
        </w:rPr>
        <w:drawing>
          <wp:inline distT="0" distB="0" distL="0" distR="0">
            <wp:extent cx="3851910" cy="1896745"/>
            <wp:effectExtent l="19050" t="0" r="0" b="0"/>
            <wp:docPr id="12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910" cy="1896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a"/>
        <w:tblW w:w="0" w:type="auto"/>
        <w:tblLook w:val="04A0"/>
      </w:tblPr>
      <w:tblGrid>
        <w:gridCol w:w="1060"/>
        <w:gridCol w:w="1181"/>
        <w:gridCol w:w="1274"/>
        <w:gridCol w:w="746"/>
        <w:gridCol w:w="458"/>
        <w:gridCol w:w="1341"/>
        <w:gridCol w:w="1231"/>
        <w:gridCol w:w="1231"/>
      </w:tblGrid>
      <w:tr w:rsidR="00C93AB3" w:rsidRPr="0009496D" w:rsidTr="00C93AB3">
        <w:tc>
          <w:tcPr>
            <w:tcW w:w="1060" w:type="dxa"/>
          </w:tcPr>
          <w:p w:rsidR="00281721" w:rsidRPr="0009496D" w:rsidRDefault="00C93AB3" w:rsidP="00281721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نسبة </w:t>
            </w:r>
            <w:r w:rsidR="00281721"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كلية </w:t>
            </w:r>
          </w:p>
          <w:p w:rsidR="00C93AB3" w:rsidRPr="0009496D" w:rsidRDefault="00281721" w:rsidP="00281721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Fe/O</w:t>
            </w:r>
            <w:r w:rsidR="00C93AB3"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181" w:type="dxa"/>
          </w:tcPr>
          <w:p w:rsidR="00C93AB3" w:rsidRPr="0009496D" w:rsidRDefault="00C93AB3" w:rsidP="00C93AB3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نسبة المئوية لكتلة الأكسجين</w:t>
            </w:r>
          </w:p>
        </w:tc>
        <w:tc>
          <w:tcPr>
            <w:tcW w:w="1274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نسبة المئوية لكتلة الحديد</w:t>
            </w:r>
          </w:p>
        </w:tc>
        <w:tc>
          <w:tcPr>
            <w:tcW w:w="1204" w:type="dxa"/>
            <w:gridSpan w:val="2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كتلة الحديد</w:t>
            </w:r>
          </w:p>
        </w:tc>
        <w:tc>
          <w:tcPr>
            <w:tcW w:w="1341" w:type="dxa"/>
          </w:tcPr>
          <w:p w:rsidR="00C93AB3" w:rsidRPr="0009496D" w:rsidRDefault="00C93AB3" w:rsidP="007B07A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كتلة الأكسجين </w:t>
            </w:r>
          </w:p>
        </w:tc>
        <w:tc>
          <w:tcPr>
            <w:tcW w:w="1231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كتلة المركب </w:t>
            </w:r>
          </w:p>
        </w:tc>
        <w:tc>
          <w:tcPr>
            <w:tcW w:w="1231" w:type="dxa"/>
            <w:tcBorders>
              <w:top w:val="nil"/>
              <w:right w:val="nil"/>
            </w:tcBorders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</w:tr>
      <w:tr w:rsidR="00C93AB3" w:rsidRPr="0009496D" w:rsidTr="00C93AB3">
        <w:tc>
          <w:tcPr>
            <w:tcW w:w="1060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2.32</w:t>
            </w:r>
          </w:p>
        </w:tc>
        <w:tc>
          <w:tcPr>
            <w:tcW w:w="1181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%30</w:t>
            </w:r>
          </w:p>
        </w:tc>
        <w:tc>
          <w:tcPr>
            <w:tcW w:w="1274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96.9%</w:t>
            </w:r>
          </w:p>
        </w:tc>
        <w:tc>
          <w:tcPr>
            <w:tcW w:w="1204" w:type="dxa"/>
            <w:gridSpan w:val="2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2.54</w:t>
            </w:r>
          </w:p>
        </w:tc>
        <w:tc>
          <w:tcPr>
            <w:tcW w:w="1341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2.46</w:t>
            </w:r>
          </w:p>
        </w:tc>
        <w:tc>
          <w:tcPr>
            <w:tcW w:w="1231" w:type="dxa"/>
          </w:tcPr>
          <w:p w:rsidR="00C93AB3" w:rsidRPr="0009496D" w:rsidRDefault="00C93AB3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75.00</w:t>
            </w:r>
          </w:p>
        </w:tc>
        <w:tc>
          <w:tcPr>
            <w:tcW w:w="1231" w:type="dxa"/>
          </w:tcPr>
          <w:p w:rsidR="00C93AB3" w:rsidRPr="0009496D" w:rsidRDefault="00C93AB3" w:rsidP="00AF3CFE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مركب </w:t>
            </w:r>
          </w:p>
        </w:tc>
      </w:tr>
      <w:tr w:rsidR="009B749D" w:rsidRPr="0009496D" w:rsidTr="009B749D">
        <w:trPr>
          <w:trHeight w:val="402"/>
        </w:trPr>
        <w:tc>
          <w:tcPr>
            <w:tcW w:w="1060" w:type="dxa"/>
            <w:vMerge w:val="restart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3.5</w:t>
            </w:r>
          </w:p>
        </w:tc>
        <w:tc>
          <w:tcPr>
            <w:tcW w:w="1181" w:type="dxa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22%</w:t>
            </w:r>
          </w:p>
        </w:tc>
        <w:tc>
          <w:tcPr>
            <w:tcW w:w="1274" w:type="dxa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%77.7</w:t>
            </w:r>
          </w:p>
        </w:tc>
        <w:tc>
          <w:tcPr>
            <w:tcW w:w="1204" w:type="dxa"/>
            <w:gridSpan w:val="2"/>
            <w:vMerge w:val="restart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2.47</w:t>
            </w:r>
          </w:p>
        </w:tc>
        <w:tc>
          <w:tcPr>
            <w:tcW w:w="1341" w:type="dxa"/>
            <w:vMerge w:val="restart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3.53</w:t>
            </w:r>
          </w:p>
        </w:tc>
        <w:tc>
          <w:tcPr>
            <w:tcW w:w="1231" w:type="dxa"/>
            <w:vMerge w:val="restart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496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6.00</w:t>
            </w:r>
          </w:p>
        </w:tc>
        <w:tc>
          <w:tcPr>
            <w:tcW w:w="1231" w:type="dxa"/>
            <w:vMerge w:val="restart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مركب الثاني</w:t>
            </w:r>
          </w:p>
        </w:tc>
      </w:tr>
      <w:tr w:rsidR="009B749D" w:rsidRPr="0009496D" w:rsidTr="00AF3CFE">
        <w:trPr>
          <w:trHeight w:val="234"/>
        </w:trPr>
        <w:tc>
          <w:tcPr>
            <w:tcW w:w="1060" w:type="dxa"/>
            <w:vMerge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2455" w:type="dxa"/>
            <w:gridSpan w:val="2"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  <w:rtl/>
              </w:rPr>
            </w:pPr>
            <w:r w:rsidRPr="0009496D">
              <w:rPr>
                <w:rFonts w:asciiTheme="majorBidi" w:hAnsiTheme="majorBidi" w:cstheme="majorBidi" w:hint="cs"/>
                <w:b/>
                <w:bCs/>
                <w:color w:val="0070C0"/>
                <w:sz w:val="28"/>
                <w:szCs w:val="28"/>
                <w:rtl/>
              </w:rPr>
              <w:t>المركبين مختلفين</w:t>
            </w:r>
          </w:p>
        </w:tc>
        <w:tc>
          <w:tcPr>
            <w:tcW w:w="1204" w:type="dxa"/>
            <w:gridSpan w:val="2"/>
            <w:vMerge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341" w:type="dxa"/>
            <w:vMerge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231" w:type="dxa"/>
            <w:vMerge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1231" w:type="dxa"/>
            <w:vMerge/>
          </w:tcPr>
          <w:p w:rsidR="009B749D" w:rsidRPr="0009496D" w:rsidRDefault="009B749D" w:rsidP="000B354B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</w:tr>
      <w:tr w:rsidR="00281721" w:rsidRPr="0009496D" w:rsidTr="00AF3CFE">
        <w:trPr>
          <w:trHeight w:val="559"/>
        </w:trPr>
        <w:tc>
          <w:tcPr>
            <w:tcW w:w="4261" w:type="dxa"/>
            <w:gridSpan w:val="4"/>
          </w:tcPr>
          <w:p w:rsidR="00281721" w:rsidRPr="0009496D" w:rsidRDefault="00281721" w:rsidP="00281721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</w:pPr>
            <w:r w:rsidRPr="0009496D">
              <w:rPr>
                <w:rFonts w:asciiTheme="majorBidi" w:eastAsiaTheme="minorEastAsia" w:hAnsiTheme="majorBidi" w:cstheme="majorBidi"/>
                <w:b/>
                <w:bCs/>
                <w:color w:val="0070C0"/>
                <w:sz w:val="28"/>
                <w:szCs w:val="28"/>
              </w:rPr>
              <w:t xml:space="preserve">  </w:t>
            </w:r>
            <w:r w:rsidRPr="0009496D">
              <w:rPr>
                <w:rFonts w:asciiTheme="majorBidi" w:eastAsiaTheme="minorEastAsia" w:hAnsiTheme="majorBidi" w:cstheme="majorBidi" w:hint="cs"/>
                <w:b/>
                <w:bCs/>
                <w:color w:val="0070C0"/>
                <w:sz w:val="28"/>
                <w:szCs w:val="28"/>
                <w:rtl/>
              </w:rPr>
              <w:t xml:space="preserve"> = 0.66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color w:val="0070C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</w:rPr>
                    <m:t>2.3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</w:rPr>
                    <m:t>3.5</m:t>
                  </m:r>
                </m:den>
              </m:f>
            </m:oMath>
          </w:p>
        </w:tc>
        <w:tc>
          <w:tcPr>
            <w:tcW w:w="4261" w:type="dxa"/>
            <w:gridSpan w:val="4"/>
          </w:tcPr>
          <w:p w:rsidR="00281721" w:rsidRPr="0009496D" w:rsidRDefault="00281721" w:rsidP="00AF3CFE">
            <w:pPr>
              <w:bidi w:val="0"/>
              <w:jc w:val="right"/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</w:rPr>
            </w:pPr>
            <w:r w:rsidRPr="0009496D">
              <w:rPr>
                <w:rFonts w:asciiTheme="majorBidi" w:eastAsiaTheme="minorEastAsia" w:hAnsiTheme="majorBidi" w:cstheme="majorBidi"/>
                <w:b/>
                <w:bCs/>
                <w:color w:val="0070C0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color w:val="0070C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</w:rPr>
                    <m:t xml:space="preserve">1 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  <w:rtl/>
                    </w:rPr>
                    <m:t>للمركب الكتلية النسب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</w:rPr>
                    <m:t xml:space="preserve">2 </m:t>
                  </m:r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70C0"/>
                      <w:sz w:val="28"/>
                      <w:szCs w:val="28"/>
                      <w:rtl/>
                    </w:rPr>
                    <m:t>للمركب الكتلية النسبة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theme="majorBidi"/>
                  <w:color w:val="0070C0"/>
                  <w:sz w:val="28"/>
                  <w:szCs w:val="28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cstheme="majorBidi"/>
                  <w:color w:val="0070C0"/>
                  <w:sz w:val="28"/>
                  <w:szCs w:val="28"/>
                  <w:rtl/>
                </w:rPr>
                <m:t>للمركبين الكتلية النسبة</m:t>
              </m:r>
            </m:oMath>
            <w:r w:rsidRPr="0009496D">
              <w:rPr>
                <w:rFonts w:asciiTheme="majorBidi" w:hAnsiTheme="majorBidi" w:cstheme="majorBidi" w:hint="cs"/>
                <w:b/>
                <w:bCs/>
                <w:color w:val="0070C0"/>
                <w:sz w:val="28"/>
                <w:szCs w:val="28"/>
                <w:rtl/>
              </w:rPr>
              <w:t xml:space="preserve"> </w:t>
            </w:r>
          </w:p>
        </w:tc>
      </w:tr>
    </w:tbl>
    <w:p w:rsidR="00552045" w:rsidRPr="0009496D" w:rsidRDefault="00552045" w:rsidP="009B749D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br w:type="page"/>
      </w:r>
      <w:r w:rsidR="00636D8E"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3275138" cy="2849526"/>
            <wp:effectExtent l="19050" t="0" r="1462" b="0"/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t="220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138" cy="2849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05DA" w:rsidRPr="0009496D" w:rsidRDefault="00893665" w:rsidP="00D005DA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4085118" cy="1180214"/>
            <wp:effectExtent l="19050" t="0" r="0" b="0"/>
            <wp:docPr id="27" name="صورة 27" descr="https://pbs.twimg.com/media/Cvjgz8iWcAE8Rc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pbs.twimg.com/media/Cvjgz8iWcAE8Rcn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12341" r="10166" b="63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118" cy="1180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1FB7" w:rsidRPr="0009496D" w:rsidRDefault="00A01FB7" w:rsidP="00A01FB7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</w:p>
    <w:p w:rsidR="00F53F35" w:rsidRPr="0009496D" w:rsidRDefault="00893665" w:rsidP="00977938">
      <w:pPr>
        <w:ind w:right="-1192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لا </w:t>
      </w:r>
      <w:r w:rsidR="00977938" w:rsidRPr="0009496D">
        <w:rPr>
          <w:rFonts w:asciiTheme="majorBidi" w:hAnsiTheme="majorBidi" w:cstheme="majorBidi" w:hint="cs"/>
          <w:sz w:val="28"/>
          <w:szCs w:val="28"/>
          <w:rtl/>
        </w:rPr>
        <w:t>حاجة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لتحويل الوحدات طالما أنها متشابهة </w:t>
      </w:r>
    </w:p>
    <w:p w:rsidR="00977938" w:rsidRPr="0009496D" w:rsidRDefault="00977938" w:rsidP="00977938">
      <w:pPr>
        <w:ind w:right="-1192"/>
        <w:jc w:val="center"/>
        <w:rPr>
          <w:rFonts w:asciiTheme="majorBidi" w:hAnsiTheme="majorBidi" w:cstheme="majorBidi"/>
          <w:sz w:val="28"/>
          <w:szCs w:val="28"/>
          <w:vertAlign w:val="subscript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>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= P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  <w:vertAlign w:val="subscript"/>
        </w:rPr>
        <w:t>1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V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1</w:t>
      </w:r>
      <w:r w:rsidRPr="0009496D">
        <w:rPr>
          <w:rFonts w:asciiTheme="majorBidi" w:hAnsiTheme="majorBidi" w:cstheme="majorBidi"/>
          <w:sz w:val="28"/>
          <w:szCs w:val="28"/>
        </w:rPr>
        <w:t>/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>V</w:t>
      </w:r>
      <w:r w:rsidRPr="0009496D">
        <w:rPr>
          <w:rFonts w:asciiTheme="majorBidi" w:hAnsiTheme="majorBidi" w:cstheme="majorBidi"/>
          <w:color w:val="00B050"/>
          <w:sz w:val="28"/>
          <w:szCs w:val="28"/>
          <w:vertAlign w:val="subscript"/>
        </w:rPr>
        <w:t>2</w:t>
      </w:r>
    </w:p>
    <w:p w:rsidR="00977938" w:rsidRPr="0009496D" w:rsidRDefault="00977938" w:rsidP="00977938">
      <w:pPr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(</w:t>
      </w:r>
      <w:r w:rsidRPr="0009496D">
        <w:rPr>
          <w:rFonts w:asciiTheme="majorBidi" w:hAnsiTheme="majorBidi" w:cstheme="majorBidi"/>
          <w:color w:val="E36C0A" w:themeColor="accent6" w:themeShade="BF"/>
          <w:sz w:val="28"/>
          <w:szCs w:val="28"/>
        </w:rPr>
        <w:t>63.3*101.3</w:t>
      </w:r>
      <w:r w:rsidRPr="0009496D">
        <w:rPr>
          <w:rFonts w:asciiTheme="majorBidi" w:hAnsiTheme="majorBidi" w:cstheme="majorBidi"/>
          <w:sz w:val="28"/>
          <w:szCs w:val="28"/>
        </w:rPr>
        <w:t>)(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450*</w:t>
      </w:r>
      <w:r w:rsidRPr="0009496D">
        <w:rPr>
          <w:rFonts w:asciiTheme="majorBidi" w:hAnsiTheme="majorBidi" w:cstheme="majorBidi"/>
          <w:strike/>
          <w:color w:val="0070C0"/>
          <w:sz w:val="28"/>
          <w:szCs w:val="28"/>
        </w:rPr>
        <w:t>10</w:t>
      </w:r>
      <w:r w:rsidRPr="0009496D">
        <w:rPr>
          <w:rFonts w:asciiTheme="majorBidi" w:hAnsiTheme="majorBidi" w:cstheme="majorBidi"/>
          <w:strike/>
          <w:color w:val="0070C0"/>
          <w:sz w:val="28"/>
          <w:szCs w:val="28"/>
          <w:vertAlign w:val="superscript"/>
        </w:rPr>
        <w:t>-3</w:t>
      </w:r>
      <w:r w:rsidRPr="0009496D">
        <w:rPr>
          <w:rFonts w:asciiTheme="majorBidi" w:hAnsiTheme="majorBidi" w:cstheme="majorBidi"/>
          <w:sz w:val="28"/>
          <w:szCs w:val="28"/>
        </w:rPr>
        <w:t>) / (</w:t>
      </w:r>
      <w:r w:rsidRPr="0009496D">
        <w:rPr>
          <w:rFonts w:asciiTheme="majorBidi" w:hAnsiTheme="majorBidi" w:cstheme="majorBidi"/>
          <w:color w:val="00B050"/>
          <w:sz w:val="28"/>
          <w:szCs w:val="28"/>
        </w:rPr>
        <w:t>325*</w:t>
      </w:r>
      <w:r w:rsidRPr="0009496D">
        <w:rPr>
          <w:rFonts w:asciiTheme="majorBidi" w:hAnsiTheme="majorBidi" w:cstheme="majorBidi"/>
          <w:strike/>
          <w:color w:val="00B050"/>
          <w:sz w:val="28"/>
          <w:szCs w:val="28"/>
        </w:rPr>
        <w:t>10</w:t>
      </w:r>
      <w:r w:rsidRPr="0009496D">
        <w:rPr>
          <w:rFonts w:asciiTheme="majorBidi" w:hAnsiTheme="majorBidi" w:cstheme="majorBidi"/>
          <w:strike/>
          <w:color w:val="00B050"/>
          <w:sz w:val="28"/>
          <w:szCs w:val="28"/>
          <w:vertAlign w:val="superscript"/>
        </w:rPr>
        <w:t>-3</w:t>
      </w:r>
      <w:r w:rsidRPr="0009496D">
        <w:rPr>
          <w:rFonts w:asciiTheme="majorBidi" w:hAnsiTheme="majorBidi" w:cstheme="majorBidi"/>
          <w:sz w:val="28"/>
          <w:szCs w:val="28"/>
        </w:rPr>
        <w:t xml:space="preserve">) 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105.1754 KPa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P2 = </w:t>
      </w:r>
    </w:p>
    <w:p w:rsidR="00977938" w:rsidRPr="0009496D" w:rsidRDefault="00977938" w:rsidP="00977938">
      <w:pPr>
        <w:ind w:right="-1192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AE7FCF" w:rsidRPr="0009496D" w:rsidRDefault="0055173C" w:rsidP="00AE7FCF">
      <w:pPr>
        <w:rPr>
          <w:rFonts w:asciiTheme="majorBidi" w:hAnsiTheme="majorBidi" w:cstheme="majorBidi"/>
          <w:b/>
          <w:bCs/>
          <w:noProof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inline distT="0" distB="0" distL="0" distR="0">
            <wp:extent cx="5127108" cy="2083982"/>
            <wp:effectExtent l="19050" t="0" r="0" b="0"/>
            <wp:docPr id="19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 r="2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108" cy="2083982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656" w:rsidRPr="0009496D" w:rsidRDefault="00977938" w:rsidP="00977938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كمية المراد بها الوزن = عدد الولات × الوزن الجزيئي    </w:t>
      </w:r>
      <w:r w:rsidR="00F47EBA" w:rsidRPr="0009496D">
        <w:rPr>
          <w:rFonts w:asciiTheme="majorBidi" w:hAnsiTheme="majorBidi" w:cstheme="majorBidi"/>
          <w:sz w:val="28"/>
          <w:szCs w:val="28"/>
        </w:rPr>
        <w:t>n = W\M.wt</w:t>
      </w:r>
      <w:r w:rsidR="00F47EBA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F47EBA" w:rsidRPr="0009496D" w:rsidRDefault="00F47EBA" w:rsidP="00F47EBA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 xml:space="preserve">PV = nRT 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PV=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W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M.wt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RT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W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M.wt PV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RT</m:t>
            </m:r>
          </m:den>
        </m:f>
      </m:oMath>
    </w:p>
    <w:p w:rsidR="00A23D99" w:rsidRPr="0009496D" w:rsidRDefault="00F47EBA" w:rsidP="007913B8">
      <w:pPr>
        <w:bidi w:val="0"/>
        <w:ind w:right="-625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V = 0.74 L  ,  P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45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4.7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w:r w:rsidR="00A23D99" w:rsidRPr="0009496D">
        <w:rPr>
          <w:rFonts w:asciiTheme="majorBidi" w:hAnsiTheme="majorBidi" w:cstheme="majorBidi"/>
          <w:sz w:val="28"/>
          <w:szCs w:val="28"/>
        </w:rPr>
        <w:t>9.86</w:t>
      </w:r>
      <w:r w:rsidR="0045303E" w:rsidRPr="0009496D">
        <w:rPr>
          <w:rFonts w:ascii="Lucida Sans Unicode" w:hAnsi="Lucida Sans Unicode" w:cs="Lucida Sans Unicode"/>
          <w:sz w:val="28"/>
          <w:szCs w:val="28"/>
        </w:rPr>
        <w:t>≈</w:t>
      </w:r>
      <w:r w:rsidR="0045303E" w:rsidRPr="0009496D">
        <w:rPr>
          <w:rFonts w:asciiTheme="majorBidi" w:hAnsiTheme="majorBidi" w:cstheme="majorBidi"/>
          <w:color w:val="00B050"/>
          <w:sz w:val="28"/>
          <w:szCs w:val="28"/>
        </w:rPr>
        <w:t>10 atm</w:t>
      </w:r>
      <w:r w:rsidR="00A23D99" w:rsidRPr="0009496D">
        <w:rPr>
          <w:rFonts w:asciiTheme="majorBidi" w:hAnsiTheme="majorBidi" w:cstheme="majorBidi"/>
          <w:sz w:val="28"/>
          <w:szCs w:val="28"/>
        </w:rPr>
        <w:t xml:space="preserve">   ,  RT =0.082(22+273) = 24.19</w:t>
      </w:r>
      <w:r w:rsidR="0045303E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45303E" w:rsidRPr="0009496D">
        <w:rPr>
          <w:rFonts w:ascii="Lucida Sans Unicode" w:hAnsi="Lucida Sans Unicode" w:cs="Lucida Sans Unicode"/>
          <w:sz w:val="28"/>
          <w:szCs w:val="28"/>
        </w:rPr>
        <w:t>≈</w:t>
      </w:r>
      <w:r w:rsidR="0045303E" w:rsidRPr="0009496D">
        <w:rPr>
          <w:rFonts w:asciiTheme="majorBidi" w:hAnsiTheme="majorBidi" w:cstheme="majorBidi"/>
          <w:color w:val="00B050"/>
          <w:sz w:val="28"/>
          <w:szCs w:val="28"/>
        </w:rPr>
        <w:t>24</w:t>
      </w:r>
      <w:r w:rsidR="007913B8" w:rsidRPr="0009496D">
        <w:rPr>
          <w:rFonts w:asciiTheme="majorBidi" w:hAnsiTheme="majorBidi" w:cstheme="majorBidi"/>
          <w:sz w:val="28"/>
          <w:szCs w:val="28"/>
        </w:rPr>
        <w:t>.</w:t>
      </w:r>
      <w:r w:rsidR="007913B8" w:rsidRPr="0009496D">
        <w:rPr>
          <w:rFonts w:asciiTheme="majorBidi" w:hAnsiTheme="majorBidi" w:cstheme="majorBidi"/>
          <w:color w:val="00B050"/>
          <w:sz w:val="28"/>
          <w:szCs w:val="28"/>
        </w:rPr>
        <w:t>2</w:t>
      </w:r>
    </w:p>
    <w:p w:rsidR="0045303E" w:rsidRPr="0009496D" w:rsidRDefault="007913B8" w:rsidP="0045303E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45303E" w:rsidRPr="0009496D">
        <w:rPr>
          <w:rFonts w:asciiTheme="majorBidi" w:hAnsiTheme="majorBidi" w:cstheme="majorBidi"/>
          <w:sz w:val="28"/>
          <w:szCs w:val="28"/>
        </w:rPr>
        <w:t xml:space="preserve">W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4 x 10 x 0.74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4.2</m:t>
            </m:r>
          </m:den>
        </m:f>
      </m:oMath>
      <w:r w:rsidR="0045303E"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9.6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4.2</m:t>
            </m:r>
          </m:den>
        </m:f>
      </m:oMath>
      <w:r w:rsidR="0045303E" w:rsidRPr="0009496D">
        <w:rPr>
          <w:rFonts w:asciiTheme="majorBidi" w:hAnsiTheme="majorBidi" w:cstheme="majorBidi"/>
          <w:sz w:val="28"/>
          <w:szCs w:val="28"/>
        </w:rPr>
        <w:t xml:space="preserve"> = 1.</w:t>
      </w:r>
      <w:r w:rsidRPr="0009496D">
        <w:rPr>
          <w:rFonts w:asciiTheme="majorBidi" w:hAnsiTheme="majorBidi" w:cstheme="majorBidi"/>
          <w:sz w:val="28"/>
          <w:szCs w:val="28"/>
        </w:rPr>
        <w:t>22</w:t>
      </w:r>
    </w:p>
    <w:p w:rsidR="0045303E" w:rsidRPr="0009496D" w:rsidRDefault="0045303E" w:rsidP="0045303E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</w:p>
    <w:p w:rsidR="00A23D99" w:rsidRPr="0009496D" w:rsidRDefault="00A23D99" w:rsidP="00A23D99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</w:p>
    <w:p w:rsidR="00BC629B" w:rsidRPr="0009496D" w:rsidRDefault="006D5656" w:rsidP="00BC629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5274310" cy="1103086"/>
            <wp:effectExtent l="19050" t="0" r="2540" b="0"/>
            <wp:docPr id="20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03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173C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v = ?? </w:t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,   w = 2.5 g ,   RT = 22.7</w:t>
      </w:r>
    </w:p>
    <w:p w:rsidR="00BC629B" w:rsidRPr="0009496D" w:rsidRDefault="00BC629B" w:rsidP="00BC629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V = 22.4n </w:t>
      </w:r>
    </w:p>
    <w:p w:rsidR="00BC629B" w:rsidRPr="0009496D" w:rsidRDefault="00CF799F" w:rsidP="00BC629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>n</w:t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= W/m.wt </w:t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sym w:font="Symbol" w:char="F0AE"/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2.5/2 = 1.25 mol </w:t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sym w:font="Symbol" w:char="F0AE"/>
      </w:r>
      <w:r w:rsidR="00BC629B"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 v = 22.4 x 1.25 = 28 L </w:t>
      </w:r>
    </w:p>
    <w:p w:rsidR="00BC629B" w:rsidRPr="0009496D" w:rsidRDefault="00BC629B" w:rsidP="00BC629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BC629B" w:rsidRPr="0009496D" w:rsidRDefault="00BC629B" w:rsidP="00BC629B">
      <w:pPr>
        <w:bidi w:val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5218046" cy="1446028"/>
            <wp:effectExtent l="19050" t="0" r="1654" b="0"/>
            <wp:docPr id="22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1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046" cy="1446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629B" w:rsidRPr="0009496D" w:rsidRDefault="00BC629B" w:rsidP="00CF799F">
      <w:pPr>
        <w:bidi w:val="0"/>
        <w:ind w:right="-341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V = 200/1000 = </w:t>
      </w:r>
      <w:r w:rsidR="00C31851" w:rsidRPr="0009496D">
        <w:rPr>
          <w:rFonts w:asciiTheme="majorBidi" w:hAnsiTheme="majorBidi" w:cstheme="majorBidi"/>
          <w:sz w:val="28"/>
          <w:szCs w:val="28"/>
        </w:rPr>
        <w:t>0.2 L    ,     T = 45+273 = 318 K   , p = 800/760 =</w:t>
      </w:r>
      <w:r w:rsidR="00CF799F" w:rsidRPr="0009496D">
        <w:rPr>
          <w:rFonts w:asciiTheme="majorBidi" w:hAnsiTheme="majorBidi" w:cstheme="majorBidi"/>
          <w:sz w:val="28"/>
          <w:szCs w:val="28"/>
        </w:rPr>
        <w:t>1.05 atm</w:t>
      </w:r>
    </w:p>
    <w:p w:rsidR="00165BBE" w:rsidRPr="0009496D" w:rsidRDefault="00CF799F" w:rsidP="00165BBE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Pv = nRT 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 n =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1.05 x 0.2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0.082 x 318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 = </w:t>
      </w:r>
      <w:r w:rsidR="00165BBE"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>0.008053 mol</w:t>
      </w:r>
      <w:r w:rsidR="007913B8"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 = 8.053 x 10</w:t>
      </w:r>
      <w:r w:rsidR="007913B8"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perscript"/>
        </w:rPr>
        <w:t>-3</w:t>
      </w:r>
      <w:r w:rsidR="00636921"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perscript"/>
        </w:rPr>
        <w:t xml:space="preserve">  </w:t>
      </w:r>
      <w:r w:rsidR="00636921"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>mol</w:t>
      </w:r>
    </w:p>
    <w:p w:rsidR="00636921" w:rsidRPr="0009496D" w:rsidRDefault="00636921" w:rsidP="00636921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</w:rPr>
      </w:pPr>
    </w:p>
    <w:p w:rsidR="00636921" w:rsidRPr="0009496D" w:rsidRDefault="00636921" w:rsidP="00636921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</w:rPr>
      </w:pPr>
      <w:r w:rsidRPr="0009496D">
        <w:rPr>
          <w:rFonts w:asciiTheme="majorBidi" w:eastAsia="Times New Roman" w:hAnsiTheme="majorBidi" w:cstheme="majorBidi"/>
          <w:noProof/>
          <w:color w:val="000000"/>
          <w:sz w:val="28"/>
          <w:szCs w:val="28"/>
        </w:rPr>
        <w:drawing>
          <wp:inline distT="0" distB="0" distL="0" distR="0">
            <wp:extent cx="4348480" cy="923925"/>
            <wp:effectExtent l="19050" t="0" r="0" b="0"/>
            <wp:docPr id="30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48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921" w:rsidRPr="0009496D" w:rsidRDefault="00636921" w:rsidP="00636921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</w:pPr>
      <w:r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>P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  <w:t>1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 = 3 atm    ,  T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  <w:t>1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 = 30+273 = 303   ,  T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  <w:t>2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</w:rPr>
        <w:t xml:space="preserve"> = 273  ,   P</w:t>
      </w:r>
      <w:r w:rsidRPr="0009496D"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  <w:t>2</w:t>
      </w:r>
    </w:p>
    <w:p w:rsidR="00636921" w:rsidRPr="0009496D" w:rsidRDefault="00777679" w:rsidP="00636921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</w:pPr>
      <m:oMathPara>
        <m:oMath>
          <m:f>
            <m:fPr>
              <m:ctrl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p1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1</m:t>
              </m:r>
            </m:den>
          </m:f>
          <m:r>
            <w:rPr>
              <w:rFonts w:ascii="Cambria Math" w:eastAsia="Times New Roman" w:hAnsi="Cambria Math" w:cstheme="majorBidi"/>
              <w:color w:val="000000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theme="majorBidi"/>
                  <w:i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p2</m:t>
              </m:r>
            </m:num>
            <m:den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2</m:t>
              </m:r>
            </m:den>
          </m:f>
          <m:r>
            <w:rPr>
              <w:rFonts w:ascii="Cambria Math" w:eastAsia="Times New Roman" w:hAnsi="Cambria Math" w:cstheme="majorBidi"/>
              <w:color w:val="000000"/>
              <w:sz w:val="28"/>
              <w:szCs w:val="28"/>
              <w:vertAlign w:val="subscript"/>
            </w:rPr>
            <m:t xml:space="preserve"> ↔p2=T2</m:t>
          </m:r>
          <m:f>
            <m:fPr>
              <m:ctrlPr>
                <w:rPr>
                  <w:rFonts w:ascii="Cambria Math" w:eastAsia="Times New Roman" w:hAnsi="Cambria Math" w:cstheme="majorBidi"/>
                  <w:i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p1</m:t>
              </m:r>
            </m:num>
            <m:den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1</m:t>
              </m:r>
            </m:den>
          </m:f>
        </m:oMath>
      </m:oMathPara>
    </w:p>
    <w:p w:rsidR="00CF799F" w:rsidRPr="0009496D" w:rsidRDefault="00636921" w:rsidP="00253012">
      <w:pPr>
        <w:bidi w:val="0"/>
        <w:ind w:right="-341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P2 = </w:t>
      </w:r>
      <w:r w:rsidR="00290F54" w:rsidRPr="0009496D">
        <w:rPr>
          <w:rFonts w:asciiTheme="majorBidi" w:hAnsiTheme="majorBidi" w:cstheme="majorBidi"/>
          <w:sz w:val="28"/>
          <w:szCs w:val="28"/>
        </w:rPr>
        <w:t>273</w:t>
      </w:r>
      <w:r w:rsidRPr="0009496D">
        <w:rPr>
          <w:rFonts w:asciiTheme="majorBidi" w:hAnsiTheme="majorBidi" w:cstheme="majorBidi"/>
          <w:sz w:val="28"/>
          <w:szCs w:val="28"/>
        </w:rPr>
        <w:t xml:space="preserve"> x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03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w:r w:rsidR="00253012" w:rsidRPr="0009496D">
        <w:rPr>
          <w:rFonts w:asciiTheme="majorBidi" w:hAnsiTheme="majorBidi" w:cstheme="majorBidi"/>
          <w:sz w:val="28"/>
          <w:szCs w:val="28"/>
        </w:rPr>
        <w:t>2.70</w:t>
      </w:r>
      <w:r w:rsidR="00290F54" w:rsidRPr="0009496D">
        <w:rPr>
          <w:rFonts w:asciiTheme="majorBidi" w:hAnsiTheme="majorBidi" w:cstheme="majorBidi"/>
          <w:sz w:val="28"/>
          <w:szCs w:val="28"/>
        </w:rPr>
        <w:t xml:space="preserve"> atm </w:t>
      </w:r>
    </w:p>
    <w:p w:rsidR="00BC629B" w:rsidRPr="0009496D" w:rsidRDefault="00BC629B" w:rsidP="00BC629B">
      <w:pPr>
        <w:tabs>
          <w:tab w:val="left" w:pos="5978"/>
        </w:tabs>
        <w:bidi w:val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ab/>
      </w:r>
    </w:p>
    <w:p w:rsidR="00253012" w:rsidRPr="0009496D" w:rsidRDefault="00253012" w:rsidP="00253012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3803015" cy="933450"/>
            <wp:effectExtent l="19050" t="0" r="6985" b="0"/>
            <wp:docPr id="33" name="صورة 33" descr="https://pbs.twimg.com/media/CvkPK6aW8AIPLc4.jpg:lar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pbs.twimg.com/media/CvkPK6aW8AIPLc4.jpg:large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14989" r="12947" b="68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01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3012" w:rsidRPr="0009496D" w:rsidRDefault="00253012" w:rsidP="00253012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T1 = 30+273 = 303 K  ,  T2 = 54+273 = 327 K  , P1 = 4 atm , p2 = ?</w:t>
      </w:r>
    </w:p>
    <w:p w:rsidR="00253012" w:rsidRPr="0009496D" w:rsidRDefault="00253012" w:rsidP="00253012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P1/T1  = P2/T2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p2 = T2 P1\T1 = 327 x 4/303 = 4.31 atm </w:t>
      </w:r>
    </w:p>
    <w:p w:rsidR="00253012" w:rsidRPr="0009496D" w:rsidRDefault="00253012" w:rsidP="00253012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3917315" cy="1000125"/>
            <wp:effectExtent l="19050" t="0" r="6985" b="0"/>
            <wp:docPr id="23" name="صورة 36" descr="https://pbs.twimg.com/media/CvkMQDkXYAAOm_Y.jpg:lar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pbs.twimg.com/media/CvkMQDkXYAAOm_Y.jpg:large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15350" r="10420" b="117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31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6B5" w:rsidRPr="0009496D" w:rsidRDefault="00253012" w:rsidP="00253012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V1 </w:t>
      </w:r>
      <w:r w:rsidR="006026B5" w:rsidRPr="0009496D">
        <w:rPr>
          <w:rFonts w:asciiTheme="majorBidi" w:hAnsiTheme="majorBidi" w:cstheme="majorBidi"/>
          <w:sz w:val="28"/>
          <w:szCs w:val="28"/>
        </w:rPr>
        <w:t xml:space="preserve">= 2 L  , T1 = 25+273 = 298 K , T2 = -30+273 = 243 K  , v2 = ? </w:t>
      </w:r>
    </w:p>
    <w:p w:rsidR="006026B5" w:rsidRPr="0009496D" w:rsidRDefault="00777679" w:rsidP="006026B5">
      <w:pPr>
        <w:bidi w:val="0"/>
        <w:rPr>
          <w:rFonts w:asciiTheme="majorBidi" w:eastAsia="Times New Roman" w:hAnsiTheme="majorBidi" w:cstheme="majorBidi"/>
          <w:color w:val="000000"/>
          <w:sz w:val="28"/>
          <w:szCs w:val="28"/>
          <w:vertAlign w:val="subscript"/>
        </w:rPr>
      </w:pPr>
      <m:oMathPara>
        <m:oMath>
          <m:f>
            <m:fPr>
              <m:ctrl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v1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1</m:t>
              </m:r>
            </m:den>
          </m:f>
          <m:r>
            <w:rPr>
              <w:rFonts w:ascii="Cambria Math" w:eastAsia="Times New Roman" w:hAnsi="Cambria Math" w:cstheme="majorBidi"/>
              <w:color w:val="000000"/>
              <w:sz w:val="28"/>
              <w:szCs w:val="28"/>
              <w:vertAlign w:val="subscript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theme="majorBidi"/>
                  <w:i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v2</m:t>
              </m:r>
            </m:num>
            <m:den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2</m:t>
              </m:r>
            </m:den>
          </m:f>
          <m:r>
            <w:rPr>
              <w:rFonts w:ascii="Cambria Math" w:eastAsia="Times New Roman" w:hAnsi="Cambria Math" w:cstheme="majorBidi"/>
              <w:color w:val="000000"/>
              <w:sz w:val="28"/>
              <w:szCs w:val="28"/>
              <w:vertAlign w:val="subscript"/>
            </w:rPr>
            <m:t xml:space="preserve"> ↔v2=T2</m:t>
          </m:r>
          <m:f>
            <m:fPr>
              <m:ctrlPr>
                <w:rPr>
                  <w:rFonts w:ascii="Cambria Math" w:eastAsia="Times New Roman" w:hAnsi="Cambria Math" w:cstheme="majorBidi"/>
                  <w:i/>
                  <w:color w:val="000000"/>
                  <w:sz w:val="28"/>
                  <w:szCs w:val="28"/>
                  <w:vertAlign w:val="subscript"/>
                </w:rPr>
              </m:ctrlPr>
            </m:fPr>
            <m:num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v1</m:t>
              </m:r>
            </m:num>
            <m:den>
              <m:r>
                <w:rPr>
                  <w:rFonts w:ascii="Cambria Math" w:eastAsia="Times New Roman" w:hAnsi="Cambria Math" w:cstheme="majorBidi"/>
                  <w:color w:val="000000"/>
                  <w:sz w:val="28"/>
                  <w:szCs w:val="28"/>
                  <w:vertAlign w:val="subscript"/>
                </w:rPr>
                <m:t>T1</m:t>
              </m:r>
            </m:den>
          </m:f>
        </m:oMath>
      </m:oMathPara>
    </w:p>
    <w:p w:rsidR="006026B5" w:rsidRPr="0009496D" w:rsidRDefault="006026B5" w:rsidP="006026B5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2 = 243 x 2/298 =1.63 L</w:t>
      </w:r>
    </w:p>
    <w:p w:rsidR="006026B5" w:rsidRPr="0009496D" w:rsidRDefault="00777679" w:rsidP="006026B5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777679">
        <w:rPr>
          <w:sz w:val="28"/>
          <w:szCs w:val="28"/>
        </w:rPr>
        <w:pict>
          <v:shape id="_x0000_i1039" type="#_x0000_t75" alt="" style="width:24.3pt;height:24.3pt"/>
        </w:pict>
      </w:r>
      <w:r w:rsidRPr="00777679">
        <w:rPr>
          <w:sz w:val="28"/>
          <w:szCs w:val="28"/>
        </w:rPr>
        <w:pict>
          <v:shape id="_x0000_i1040" type="#_x0000_t75" alt="" style="width:24.3pt;height:24.3pt"/>
        </w:pict>
      </w:r>
      <w:r w:rsidR="006026B5"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448902"/>
            <wp:effectExtent l="19050" t="0" r="2540" b="0"/>
            <wp:docPr id="41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48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26B5" w:rsidRPr="0009496D">
        <w:rPr>
          <w:rFonts w:asciiTheme="majorBidi" w:hAnsiTheme="majorBidi" w:cstheme="majorBidi"/>
          <w:sz w:val="28"/>
          <w:szCs w:val="28"/>
        </w:rPr>
        <w:t>v1 &amp; v2 = 22.4 L  ,  P1 &amp; P2 = 1 atm   , T1 = 273 , T2 = 25+273 = 298 K</w:t>
      </w:r>
    </w:p>
    <w:p w:rsidR="00D94B29" w:rsidRPr="0009496D" w:rsidRDefault="006026B5" w:rsidP="00D94B29">
      <w:pPr>
        <w:bidi w:val="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P1V1/T1  = P2V2/T2 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V2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trike/>
                <w:sz w:val="28"/>
                <w:szCs w:val="28"/>
              </w:rPr>
              <m:t>P1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V1T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T1</m:t>
            </m:r>
            <m:r>
              <m:rPr>
                <m:sty m:val="p"/>
              </m:rPr>
              <w:rPr>
                <w:rFonts w:ascii="Cambria Math" w:hAnsi="Cambria Math" w:cstheme="majorBidi"/>
                <w:strike/>
                <w:sz w:val="28"/>
                <w:szCs w:val="28"/>
              </w:rPr>
              <m:t>P2</m:t>
            </m:r>
          </m:den>
        </m:f>
        <m:r>
          <w:rPr>
            <w:rFonts w:ascii="Cambria Math" w:hAnsi="Cambria Math" w:cstheme="majorBidi"/>
            <w:sz w:val="28"/>
            <w:szCs w:val="28"/>
          </w:rPr>
          <m:t>=v1T2/T1</m:t>
        </m:r>
      </m:oMath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4218D1" w:rsidRPr="0009496D" w:rsidRDefault="00D94B29" w:rsidP="004218D1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V2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2.4 x 298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73</m:t>
            </m:r>
          </m:den>
        </m:f>
      </m:oMath>
      <w:r w:rsidR="006026B5"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t xml:space="preserve">= 24.4 L </w:t>
      </w:r>
    </w:p>
    <w:p w:rsidR="004218D1" w:rsidRPr="0009496D" w:rsidRDefault="004218D1" w:rsidP="004218D1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1636855"/>
            <wp:effectExtent l="19050" t="0" r="2540" b="0"/>
            <wp:docPr id="46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75E" w:rsidRPr="0009496D" w:rsidRDefault="004218D1" w:rsidP="004218D1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1 = 145.7 L  ,  P = 1.08  ,  V2 = ?   P2 = 1.08+</w:t>
      </w:r>
      <w:r w:rsidR="00AA575E" w:rsidRPr="0009496D">
        <w:rPr>
          <w:rFonts w:asciiTheme="majorBidi" w:hAnsiTheme="majorBidi" w:cstheme="majorBidi"/>
          <w:sz w:val="28"/>
          <w:szCs w:val="28"/>
        </w:rPr>
        <w:t xml:space="preserve"> (</w:t>
      </w:r>
      <w:r w:rsidRPr="0009496D">
        <w:rPr>
          <w:rFonts w:asciiTheme="majorBidi" w:hAnsiTheme="majorBidi" w:cstheme="majorBidi"/>
          <w:sz w:val="28"/>
          <w:szCs w:val="28"/>
        </w:rPr>
        <w:t>0.25</w:t>
      </w:r>
      <w:r w:rsidR="00AA575E" w:rsidRPr="0009496D">
        <w:rPr>
          <w:rFonts w:asciiTheme="majorBidi" w:hAnsiTheme="majorBidi" w:cstheme="majorBidi"/>
          <w:sz w:val="28"/>
          <w:szCs w:val="28"/>
        </w:rPr>
        <w:t xml:space="preserve"> x 1.08) = 1.35 atm </w:t>
      </w:r>
    </w:p>
    <w:p w:rsidR="00AA575E" w:rsidRPr="0009496D" w:rsidRDefault="004218D1" w:rsidP="00AA575E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AA575E" w:rsidRPr="0009496D">
        <w:rPr>
          <w:rFonts w:asciiTheme="majorBidi" w:hAnsiTheme="majorBidi" w:cstheme="majorBidi"/>
          <w:sz w:val="28"/>
          <w:szCs w:val="28"/>
        </w:rPr>
        <w:t>V2 = p1v1/p2 = 145.7 x 1.08 / 1.35 = 116.56 L</w:t>
      </w:r>
    </w:p>
    <w:p w:rsidR="00AA575E" w:rsidRPr="0009496D" w:rsidRDefault="00AA575E" w:rsidP="00AA575E">
      <w:pPr>
        <w:bidi w:val="0"/>
        <w:rPr>
          <w:rFonts w:asciiTheme="majorBidi" w:hAnsiTheme="majorBidi" w:cstheme="majorBidi"/>
          <w:sz w:val="28"/>
          <w:szCs w:val="28"/>
        </w:rPr>
      </w:pPr>
    </w:p>
    <w:p w:rsidR="00AA575E" w:rsidRPr="0009496D" w:rsidRDefault="00AA575E" w:rsidP="00AA575E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295775" cy="581025"/>
            <wp:effectExtent l="19050" t="19050" r="28575" b="28575"/>
            <wp:docPr id="25" name="صورة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5810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0D6" w:rsidRPr="0009496D" w:rsidRDefault="00AA575E" w:rsidP="00B970D6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1 = 0.67 , V2 = 1.12 L  ,  T1 = 89+273</w:t>
      </w:r>
      <w:r w:rsidR="00B970D6" w:rsidRPr="0009496D">
        <w:rPr>
          <w:rFonts w:asciiTheme="majorBidi" w:hAnsiTheme="majorBidi" w:cstheme="majorBidi"/>
          <w:sz w:val="28"/>
          <w:szCs w:val="28"/>
        </w:rPr>
        <w:t>= 362 K  ,  T2= ??</w:t>
      </w:r>
    </w:p>
    <w:p w:rsidR="00B970D6" w:rsidRPr="0009496D" w:rsidRDefault="00B970D6" w:rsidP="00B970D6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T2 = v2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T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V1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1.12 x 362 / 0.67 = 605.13 K = 332.1 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o</w:t>
      </w:r>
      <w:r w:rsidRPr="0009496D">
        <w:rPr>
          <w:rFonts w:asciiTheme="majorBidi" w:hAnsiTheme="majorBidi" w:cstheme="majorBidi"/>
          <w:sz w:val="28"/>
          <w:szCs w:val="28"/>
        </w:rPr>
        <w:t>C</w:t>
      </w:r>
    </w:p>
    <w:p w:rsidR="00B970D6" w:rsidRPr="0009496D" w:rsidRDefault="00B970D6" w:rsidP="00B970D6">
      <w:pPr>
        <w:bidi w:val="0"/>
        <w:jc w:val="right"/>
        <w:rPr>
          <w:rFonts w:asciiTheme="majorBidi" w:hAnsiTheme="majorBidi" w:cstheme="majorBidi"/>
          <w:sz w:val="28"/>
          <w:szCs w:val="28"/>
          <w:vertAlign w:val="superscript"/>
        </w:rPr>
      </w:pPr>
    </w:p>
    <w:p w:rsidR="00B970D6" w:rsidRPr="0009496D" w:rsidRDefault="000D757C" w:rsidP="00B970D6">
      <w:pPr>
        <w:bidi w:val="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234091" cy="1495425"/>
            <wp:effectExtent l="19050" t="0" r="0" b="0"/>
            <wp:docPr id="84" name="صورة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4091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70D6" w:rsidRPr="0009496D">
        <w:rPr>
          <w:rFonts w:asciiTheme="majorBidi" w:hAnsiTheme="majorBidi" w:cstheme="majorBidi"/>
          <w:sz w:val="28"/>
          <w:szCs w:val="28"/>
        </w:rPr>
        <w:t xml:space="preserve">  </w:t>
      </w:r>
    </w:p>
    <w:p w:rsidR="00263F57" w:rsidRPr="0009496D" w:rsidRDefault="000D757C" w:rsidP="00263F57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09496D">
        <w:rPr>
          <w:rFonts w:asciiTheme="majorBidi" w:hAnsiTheme="majorBidi" w:cstheme="majorBidi"/>
          <w:sz w:val="28"/>
          <w:szCs w:val="28"/>
        </w:rPr>
        <w:t xml:space="preserve"> = 30 ml  = 0.03 L  , V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=??  , T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09496D">
        <w:rPr>
          <w:rFonts w:asciiTheme="majorBidi" w:hAnsiTheme="majorBidi" w:cstheme="majorBidi"/>
          <w:sz w:val="28"/>
          <w:szCs w:val="28"/>
        </w:rPr>
        <w:t xml:space="preserve"> = 0+273 K , T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= 30+273 = 303 , 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09496D">
        <w:rPr>
          <w:rFonts w:asciiTheme="majorBidi" w:hAnsiTheme="majorBidi" w:cstheme="majorBidi"/>
          <w:sz w:val="28"/>
          <w:szCs w:val="28"/>
        </w:rPr>
        <w:t xml:space="preserve"> = 1 , 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 xml:space="preserve"> = 1.2</w:t>
      </w:r>
      <w:r w:rsidR="00263F57"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263F57" w:rsidRPr="0009496D" w:rsidRDefault="00777679" w:rsidP="00263F57">
      <w:pPr>
        <w:bidi w:val="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v1p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1</m:t>
            </m:r>
          </m:den>
        </m:f>
      </m:oMath>
      <w:r w:rsidR="00263F57" w:rsidRPr="0009496D">
        <w:rPr>
          <w:rFonts w:hint="cs"/>
          <w:sz w:val="28"/>
          <w:szCs w:val="28"/>
          <w:rtl/>
        </w:rPr>
        <w:t xml:space="preserve">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v2p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2</m:t>
            </m:r>
          </m:den>
        </m:f>
      </m:oMath>
      <w:r w:rsidR="00263F57" w:rsidRPr="0009496D">
        <w:rPr>
          <w:rFonts w:hint="cs"/>
          <w:sz w:val="28"/>
          <w:szCs w:val="28"/>
          <w:rtl/>
        </w:rPr>
        <w:t xml:space="preserve"> </w:t>
      </w:r>
      <w:r w:rsidR="00263F57" w:rsidRPr="0009496D">
        <w:rPr>
          <w:sz w:val="28"/>
          <w:szCs w:val="28"/>
        </w:rPr>
        <w:t xml:space="preserve">  </w:t>
      </w:r>
      <w:r w:rsidR="00263F57" w:rsidRPr="0009496D">
        <w:rPr>
          <w:sz w:val="28"/>
          <w:szCs w:val="28"/>
        </w:rPr>
        <w:sym w:font="Wingdings" w:char="F0E8"/>
      </w:r>
      <w:r w:rsidR="00263F57" w:rsidRPr="0009496D">
        <w:rPr>
          <w:sz w:val="28"/>
          <w:szCs w:val="28"/>
        </w:rPr>
        <w:t xml:space="preserve"> V2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v1p1T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1P2</m:t>
            </m:r>
          </m:den>
        </m:f>
      </m:oMath>
      <w:r w:rsidR="00263F57" w:rsidRPr="0009496D">
        <w:rPr>
          <w:sz w:val="28"/>
          <w:szCs w:val="28"/>
        </w:rPr>
        <w:t xml:space="preserve">  =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03 x 1 x 30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73 x 1.2</m:t>
            </m:r>
          </m:den>
        </m:f>
      </m:oMath>
      <w:r w:rsidR="00263F57" w:rsidRPr="0009496D">
        <w:rPr>
          <w:sz w:val="28"/>
          <w:szCs w:val="28"/>
        </w:rPr>
        <w:t xml:space="preserve"> = 0.027 L</w:t>
      </w:r>
    </w:p>
    <w:p w:rsidR="003F20B6" w:rsidRPr="0009496D" w:rsidRDefault="00263F57" w:rsidP="00263F57">
      <w:pPr>
        <w:rPr>
          <w:sz w:val="28"/>
          <w:szCs w:val="28"/>
          <w:rtl/>
        </w:rPr>
      </w:pPr>
      <w:r w:rsidRPr="0009496D">
        <w:rPr>
          <w:sz w:val="28"/>
          <w:szCs w:val="28"/>
        </w:rPr>
        <w:t xml:space="preserve"> </w:t>
      </w:r>
      <w:r w:rsidRPr="0009496D">
        <w:rPr>
          <w:rFonts w:hint="cs"/>
          <w:sz w:val="28"/>
          <w:szCs w:val="28"/>
          <w:rtl/>
        </w:rPr>
        <w:t xml:space="preserve">  </w:t>
      </w:r>
      <w:r w:rsidRPr="0009496D">
        <w:rPr>
          <w:sz w:val="28"/>
          <w:szCs w:val="28"/>
        </w:rPr>
        <w:t xml:space="preserve">V2 &lt; V1  </w:t>
      </w:r>
      <w:r w:rsidRPr="0009496D">
        <w:rPr>
          <w:rFonts w:hint="cs"/>
          <w:sz w:val="28"/>
          <w:szCs w:val="28"/>
          <w:rtl/>
        </w:rPr>
        <w:t xml:space="preserve">  :. سيتحرك المكبس إلى أسفل لأن الحجم تناقص</w:t>
      </w:r>
    </w:p>
    <w:p w:rsidR="00263F57" w:rsidRPr="0009496D" w:rsidRDefault="00263F57" w:rsidP="003F20B6">
      <w:pPr>
        <w:bidi w:val="0"/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 </w:t>
      </w:r>
    </w:p>
    <w:p w:rsidR="00263F57" w:rsidRPr="0009496D" w:rsidRDefault="003F20B6" w:rsidP="00263F57">
      <w:pPr>
        <w:rPr>
          <w:sz w:val="28"/>
          <w:szCs w:val="28"/>
          <w:rtl/>
        </w:rPr>
      </w:pPr>
      <w:r w:rsidRPr="0009496D">
        <w:rPr>
          <w:rFonts w:hint="cs"/>
          <w:noProof/>
          <w:sz w:val="28"/>
          <w:szCs w:val="28"/>
        </w:rPr>
        <w:drawing>
          <wp:inline distT="0" distB="0" distL="0" distR="0">
            <wp:extent cx="5274310" cy="628650"/>
            <wp:effectExtent l="19050" t="0" r="2540" b="0"/>
            <wp:docPr id="87" name="صورة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t="47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0B6" w:rsidRPr="0009496D" w:rsidRDefault="000D757C" w:rsidP="003F20B6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 xml:space="preserve"> </w:t>
      </w:r>
      <w:r w:rsidR="003F20B6" w:rsidRPr="0009496D">
        <w:rPr>
          <w:rFonts w:asciiTheme="majorBidi" w:hAnsiTheme="majorBidi" w:cstheme="majorBidi"/>
          <w:sz w:val="28"/>
          <w:szCs w:val="28"/>
        </w:rPr>
        <w:t>C</w:t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="003F20B6" w:rsidRPr="0009496D">
        <w:rPr>
          <w:rFonts w:asciiTheme="majorBidi" w:hAnsiTheme="majorBidi" w:cstheme="majorBidi"/>
          <w:sz w:val="28"/>
          <w:szCs w:val="28"/>
        </w:rPr>
        <w:t>H</w:t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8 </w:t>
      </w:r>
      <w:r w:rsidR="003F20B6" w:rsidRPr="0009496D">
        <w:rPr>
          <w:rFonts w:asciiTheme="majorBidi" w:hAnsiTheme="majorBidi" w:cstheme="majorBidi"/>
          <w:sz w:val="28"/>
          <w:szCs w:val="28"/>
        </w:rPr>
        <w:t xml:space="preserve">+  </w:t>
      </w:r>
      <w:r w:rsidR="003F20B6" w:rsidRPr="0009496D">
        <w:rPr>
          <w:rFonts w:asciiTheme="majorBidi" w:hAnsiTheme="majorBidi" w:cstheme="majorBidi"/>
          <w:color w:val="FF0000"/>
          <w:sz w:val="28"/>
          <w:szCs w:val="28"/>
        </w:rPr>
        <w:t>5</w:t>
      </w:r>
      <w:r w:rsidR="003F20B6" w:rsidRPr="0009496D">
        <w:rPr>
          <w:rFonts w:asciiTheme="majorBidi" w:hAnsiTheme="majorBidi" w:cstheme="majorBidi"/>
          <w:sz w:val="28"/>
          <w:szCs w:val="28"/>
        </w:rPr>
        <w:t>O</w:t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="003F20B6"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 </w:t>
      </w:r>
      <w:r w:rsidR="003F20B6" w:rsidRPr="0009496D">
        <w:rPr>
          <w:rFonts w:asciiTheme="majorBidi" w:hAnsiTheme="majorBidi" w:cstheme="majorBidi"/>
          <w:color w:val="FF0000"/>
          <w:sz w:val="28"/>
          <w:szCs w:val="28"/>
        </w:rPr>
        <w:t>3</w:t>
      </w:r>
      <w:r w:rsidR="003F20B6" w:rsidRPr="0009496D">
        <w:rPr>
          <w:rFonts w:asciiTheme="majorBidi" w:hAnsiTheme="majorBidi" w:cstheme="majorBidi"/>
          <w:sz w:val="28"/>
          <w:szCs w:val="28"/>
        </w:rPr>
        <w:t>CO</w:t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="003F20B6" w:rsidRPr="0009496D">
        <w:rPr>
          <w:rFonts w:asciiTheme="majorBidi" w:hAnsiTheme="majorBidi" w:cstheme="majorBidi"/>
          <w:sz w:val="28"/>
          <w:szCs w:val="28"/>
        </w:rPr>
        <w:t xml:space="preserve">+ </w:t>
      </w:r>
      <w:r w:rsidR="003F20B6" w:rsidRPr="0009496D">
        <w:rPr>
          <w:rFonts w:asciiTheme="majorBidi" w:hAnsiTheme="majorBidi" w:cstheme="majorBidi"/>
          <w:color w:val="FF0000"/>
          <w:sz w:val="28"/>
          <w:szCs w:val="28"/>
        </w:rPr>
        <w:t>4</w:t>
      </w:r>
      <w:r w:rsidR="003F20B6" w:rsidRPr="0009496D">
        <w:rPr>
          <w:rFonts w:asciiTheme="majorBidi" w:hAnsiTheme="majorBidi" w:cstheme="majorBidi"/>
          <w:sz w:val="28"/>
          <w:szCs w:val="28"/>
        </w:rPr>
        <w:t>H</w:t>
      </w:r>
      <w:r w:rsidR="003F20B6"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="003F20B6" w:rsidRPr="0009496D">
        <w:rPr>
          <w:rFonts w:asciiTheme="majorBidi" w:hAnsiTheme="majorBidi" w:cstheme="majorBidi"/>
          <w:sz w:val="28"/>
          <w:szCs w:val="28"/>
        </w:rPr>
        <w:t>O</w:t>
      </w:r>
    </w:p>
    <w:p w:rsidR="003F20B6" w:rsidRPr="0009496D" w:rsidRDefault="003F20B6" w:rsidP="003F20B6">
      <w:pPr>
        <w:ind w:left="-567" w:right="-105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5 حجوم من الأكسجين أحرق حجم واحد من البروبان </w:t>
      </w:r>
    </w:p>
    <w:p w:rsidR="003F20B6" w:rsidRPr="0009496D" w:rsidRDefault="003F20B6" w:rsidP="003F20B6">
      <w:pPr>
        <w:ind w:left="-567" w:right="-105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كمية الأكسجين التي أحرقت 4 أحجام  من البروبان :</w:t>
      </w:r>
    </w:p>
    <w:p w:rsidR="005F4261" w:rsidRPr="0009496D" w:rsidRDefault="00777679" w:rsidP="003F20B6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5 of O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vertAlign w:val="subscript"/>
              </w:rPr>
              <m:t xml:space="preserve">2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 C3H8</m:t>
            </m:r>
          </m:den>
        </m:f>
      </m:oMath>
      <w:r w:rsidR="003F20B6" w:rsidRPr="0009496D">
        <w:rPr>
          <w:rFonts w:asciiTheme="majorBidi" w:eastAsiaTheme="minorEastAsia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</w:rPr>
              <m:t>?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</w:rPr>
              <m:t>4</m:t>
            </m:r>
          </m:den>
        </m:f>
      </m:oMath>
      <w:r w:rsidR="003F20B6" w:rsidRPr="0009496D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  <w:r w:rsidR="003F20B6" w:rsidRPr="0009496D">
        <w:rPr>
          <w:rFonts w:asciiTheme="majorBidi" w:eastAsiaTheme="minorEastAsia" w:hAnsiTheme="majorBidi" w:cstheme="majorBidi"/>
          <w:sz w:val="28"/>
          <w:szCs w:val="28"/>
        </w:rPr>
        <w:sym w:font="Wingdings" w:char="F0E8"/>
      </w:r>
      <w:r w:rsidR="003F20B6" w:rsidRPr="0009496D">
        <w:rPr>
          <w:rFonts w:asciiTheme="majorBidi" w:eastAsiaTheme="minorEastAsia" w:hAnsiTheme="majorBidi" w:cstheme="majorBidi"/>
          <w:sz w:val="28"/>
          <w:szCs w:val="28"/>
        </w:rPr>
        <w:t xml:space="preserve">  volume of O</w:t>
      </w:r>
      <w:r w:rsidR="003F20B6" w:rsidRPr="0009496D">
        <w:rPr>
          <w:rFonts w:asciiTheme="majorBidi" w:eastAsiaTheme="minorEastAsia" w:hAnsiTheme="majorBidi" w:cstheme="majorBidi"/>
          <w:sz w:val="28"/>
          <w:szCs w:val="28"/>
          <w:vertAlign w:val="subscript"/>
        </w:rPr>
        <w:t xml:space="preserve">2 </w:t>
      </w:r>
      <w:r w:rsidR="003F20B6" w:rsidRPr="0009496D">
        <w:rPr>
          <w:rFonts w:asciiTheme="majorBidi" w:eastAsiaTheme="minorEastAsia" w:hAnsiTheme="majorBidi" w:cstheme="majorBidi"/>
          <w:sz w:val="28"/>
          <w:szCs w:val="28"/>
        </w:rPr>
        <w:t xml:space="preserve">= </w:t>
      </w:r>
      <w:r w:rsidR="003F20B6" w:rsidRPr="0009496D">
        <w:rPr>
          <w:rFonts w:asciiTheme="majorBidi" w:hAnsiTheme="majorBidi" w:cstheme="majorBidi"/>
          <w:sz w:val="28"/>
          <w:szCs w:val="28"/>
        </w:rPr>
        <w:t>4x5 = 20 L</w:t>
      </w:r>
    </w:p>
    <w:p w:rsidR="005F4261" w:rsidRPr="0009496D" w:rsidRDefault="005F4261" w:rsidP="005F4261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295275"/>
            <wp:effectExtent l="19050" t="0" r="2540" b="0"/>
            <wp:docPr id="26" name="صورة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t="24691" b="56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261" w:rsidRPr="0009496D" w:rsidRDefault="005F4261" w:rsidP="005F4261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color w:val="FF0000"/>
          <w:sz w:val="28"/>
          <w:szCs w:val="28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</w:t>
      </w:r>
      <w:r w:rsidRPr="0009496D">
        <w:rPr>
          <w:rFonts w:asciiTheme="majorBidi" w:hAnsiTheme="majorBidi" w:cstheme="majorBidi"/>
          <w:sz w:val="28"/>
          <w:szCs w:val="28"/>
        </w:rPr>
        <w:t xml:space="preserve"> + 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Pr="0009496D">
        <w:rPr>
          <w:rFonts w:ascii="Malgun Gothic Semilight" w:eastAsia="Malgun Gothic Semilight" w:hAnsi="Malgun Gothic Semilight" w:cs="Malgun Gothic Semilight" w:hint="eastAsia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5F4261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>2</w:t>
      </w:r>
      <w:r w:rsidR="005F4261" w:rsidRPr="0009496D">
        <w:rPr>
          <w:rFonts w:asciiTheme="majorBidi" w:hAnsiTheme="majorBidi" w:cstheme="majorBidi"/>
          <w:sz w:val="28"/>
          <w:szCs w:val="28"/>
        </w:rPr>
        <w:t xml:space="preserve"> volume H</w:t>
      </w:r>
      <w:r w:rsidR="005F4261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  </w:t>
      </w:r>
      <w:r w:rsidR="005F4261"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="005F4261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1</w:t>
      </w:r>
      <w:r w:rsidR="005F4261" w:rsidRPr="0009496D">
        <w:rPr>
          <w:rFonts w:asciiTheme="majorBidi" w:hAnsiTheme="majorBidi" w:cstheme="majorBidi"/>
          <w:sz w:val="28"/>
          <w:szCs w:val="28"/>
        </w:rPr>
        <w:t xml:space="preserve"> volume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X ===========    5 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X = 10 L</w:t>
      </w:r>
    </w:p>
    <w:p w:rsidR="000666AA" w:rsidRPr="0009496D" w:rsidRDefault="000666AA" w:rsidP="000666AA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361950"/>
            <wp:effectExtent l="19050" t="0" r="2540" b="0"/>
            <wp:docPr id="31" name="صورة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b="76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8 </w:t>
      </w:r>
      <w:r w:rsidRPr="0009496D">
        <w:rPr>
          <w:rFonts w:asciiTheme="majorBidi" w:hAnsiTheme="majorBidi" w:cstheme="majorBidi"/>
          <w:sz w:val="28"/>
          <w:szCs w:val="28"/>
        </w:rPr>
        <w:t xml:space="preserve">+ 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5</w:t>
      </w:r>
      <w:r w:rsidRPr="0009496D">
        <w:rPr>
          <w:rFonts w:asciiTheme="majorBidi" w:hAnsiTheme="majorBidi" w:cstheme="majorBidi"/>
          <w:sz w:val="28"/>
          <w:szCs w:val="28"/>
        </w:rPr>
        <w:t>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C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Pr="0009496D">
        <w:rPr>
          <w:rFonts w:asciiTheme="majorBidi" w:hAnsiTheme="majorBidi" w:cstheme="majorBidi"/>
          <w:sz w:val="28"/>
          <w:szCs w:val="28"/>
        </w:rPr>
        <w:t xml:space="preserve">+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4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sz w:val="28"/>
          <w:szCs w:val="28"/>
        </w:rPr>
        <w:t>O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>1 C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sz w:val="28"/>
          <w:szCs w:val="28"/>
        </w:rPr>
        <w:t>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8</w:t>
      </w:r>
      <w:r w:rsidRPr="0009496D">
        <w:rPr>
          <w:rFonts w:asciiTheme="majorBidi" w:hAnsiTheme="majorBidi" w:cstheme="majorBidi"/>
          <w:sz w:val="28"/>
          <w:szCs w:val="28"/>
        </w:rPr>
        <w:t xml:space="preserve">  ===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5 O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O2</w:t>
      </w:r>
      <w:r w:rsidRPr="0009496D">
        <w:rPr>
          <w:rFonts w:asciiTheme="majorBidi" w:hAnsiTheme="majorBidi" w:cstheme="majorBidi"/>
          <w:sz w:val="28"/>
          <w:szCs w:val="28"/>
        </w:rPr>
        <w:t xml:space="preserve"> =====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34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X = 34/5 = 6.8 L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239805"/>
            <wp:effectExtent l="19050" t="0" r="2540" b="0"/>
            <wp:docPr id="96" name="صورة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V</w:t>
      </w:r>
      <w:r w:rsidR="00827C6D" w:rsidRPr="0009496D">
        <w:rPr>
          <w:rFonts w:asciiTheme="majorBidi" w:hAnsiTheme="majorBidi" w:cstheme="majorBidi"/>
          <w:sz w:val="28"/>
          <w:szCs w:val="28"/>
          <w:vertAlign w:val="subscript"/>
        </w:rPr>
        <w:t>N2</w:t>
      </w:r>
      <w:r w:rsidRPr="0009496D">
        <w:rPr>
          <w:rFonts w:asciiTheme="majorBidi" w:hAnsiTheme="majorBidi" w:cstheme="majorBidi"/>
          <w:sz w:val="28"/>
          <w:szCs w:val="28"/>
        </w:rPr>
        <w:t xml:space="preserve"> = 5  L  , </w:t>
      </w:r>
      <w:r w:rsidR="00827C6D" w:rsidRPr="0009496D">
        <w:rPr>
          <w:rFonts w:asciiTheme="majorBidi" w:hAnsiTheme="majorBidi" w:cstheme="majorBidi"/>
          <w:sz w:val="28"/>
          <w:szCs w:val="28"/>
        </w:rPr>
        <w:t>P</w:t>
      </w:r>
      <w:r w:rsidR="00827C6D" w:rsidRPr="0009496D">
        <w:rPr>
          <w:rFonts w:asciiTheme="majorBidi" w:hAnsiTheme="majorBidi" w:cstheme="majorBidi"/>
          <w:sz w:val="28"/>
          <w:szCs w:val="28"/>
          <w:vertAlign w:val="subscript"/>
        </w:rPr>
        <w:t>N2</w:t>
      </w:r>
      <w:r w:rsidRPr="0009496D">
        <w:rPr>
          <w:rFonts w:asciiTheme="majorBidi" w:hAnsiTheme="majorBidi" w:cstheme="majorBidi"/>
          <w:sz w:val="28"/>
          <w:szCs w:val="28"/>
        </w:rPr>
        <w:t xml:space="preserve"> = 3 atm   , T = 298    , W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NH3 = </w:t>
      </w:r>
      <w:r w:rsidRPr="0009496D">
        <w:rPr>
          <w:rFonts w:asciiTheme="majorBidi" w:hAnsiTheme="majorBidi" w:cstheme="majorBidi"/>
          <w:sz w:val="28"/>
          <w:szCs w:val="28"/>
        </w:rPr>
        <w:t>??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W = n . M.wt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N2 </w:t>
      </w:r>
      <w:r w:rsidRPr="0009496D">
        <w:rPr>
          <w:rFonts w:asciiTheme="majorBidi" w:hAnsiTheme="majorBidi" w:cstheme="majorBidi"/>
          <w:sz w:val="28"/>
          <w:szCs w:val="28"/>
        </w:rPr>
        <w:t>= pV/ RT   =  3 x 5 / 298 x 0.082  = 0.613 mol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</w:p>
    <w:p w:rsidR="000666AA" w:rsidRPr="0009496D" w:rsidRDefault="000666AA" w:rsidP="00827C6D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>1 mol 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2  </w:t>
      </w:r>
      <w:r w:rsidRPr="0009496D">
        <w:rPr>
          <w:rFonts w:asciiTheme="majorBidi" w:hAnsiTheme="majorBidi" w:cstheme="majorBidi"/>
          <w:sz w:val="28"/>
          <w:szCs w:val="28"/>
        </w:rPr>
        <w:t>======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 2 mol </w:t>
      </w:r>
      <w:r w:rsidR="00827C6D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N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3</w:t>
      </w:r>
    </w:p>
    <w:p w:rsidR="000666AA" w:rsidRPr="0009496D" w:rsidRDefault="000666AA" w:rsidP="00827C6D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827C6D" w:rsidRPr="0009496D">
        <w:rPr>
          <w:rFonts w:asciiTheme="majorBidi" w:hAnsiTheme="majorBidi" w:cstheme="majorBidi"/>
          <w:sz w:val="28"/>
          <w:szCs w:val="28"/>
        </w:rPr>
        <w:t>0.613 ==</w:t>
      </w:r>
      <w:r w:rsidR="00827C6D"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="00827C6D" w:rsidRPr="0009496D">
        <w:rPr>
          <w:rFonts w:asciiTheme="majorBidi" w:hAnsiTheme="majorBidi" w:cstheme="majorBidi"/>
          <w:sz w:val="28"/>
          <w:szCs w:val="28"/>
        </w:rPr>
        <w:t xml:space="preserve"> n</w:t>
      </w:r>
      <w:r w:rsidR="00827C6D" w:rsidRPr="0009496D">
        <w:rPr>
          <w:rFonts w:asciiTheme="majorBidi" w:hAnsiTheme="majorBidi" w:cstheme="majorBidi"/>
          <w:sz w:val="28"/>
          <w:szCs w:val="28"/>
          <w:vertAlign w:val="subscript"/>
        </w:rPr>
        <w:t>NH3</w:t>
      </w:r>
    </w:p>
    <w:p w:rsidR="000666AA" w:rsidRPr="0009496D" w:rsidRDefault="00827C6D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lastRenderedPageBreak/>
        <w:t>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NH3 </w:t>
      </w:r>
      <w:r w:rsidRPr="0009496D">
        <w:rPr>
          <w:rFonts w:asciiTheme="majorBidi" w:hAnsiTheme="majorBidi" w:cstheme="majorBidi"/>
          <w:sz w:val="28"/>
          <w:szCs w:val="28"/>
        </w:rPr>
        <w:t>= 0.613 x 2 = 1.226 mol</w:t>
      </w:r>
    </w:p>
    <w:p w:rsidR="00827C6D" w:rsidRPr="0009496D" w:rsidRDefault="00827C6D" w:rsidP="00827C6D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W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NH3</w:t>
      </w:r>
      <w:r w:rsidRPr="0009496D">
        <w:rPr>
          <w:rFonts w:asciiTheme="majorBidi" w:hAnsiTheme="majorBidi" w:cstheme="majorBidi"/>
          <w:sz w:val="28"/>
          <w:szCs w:val="28"/>
        </w:rPr>
        <w:t xml:space="preserve"> = 1.226 x 17 = 20.8 g</w:t>
      </w:r>
    </w:p>
    <w:p w:rsidR="000666AA" w:rsidRPr="0009496D" w:rsidRDefault="000666AA" w:rsidP="000666AA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</w:p>
    <w:p w:rsidR="000666AA" w:rsidRPr="0009496D" w:rsidRDefault="00EB0CB1" w:rsidP="000666AA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447675"/>
            <wp:effectExtent l="38100" t="57150" r="116840" b="104775"/>
            <wp:docPr id="99" name="صورة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b="88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76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EB0CB1" w:rsidRPr="0009496D" w:rsidRDefault="00EB0CB1" w:rsidP="00403C59">
      <w:pPr>
        <w:ind w:left="-567" w:right="-105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دد المولات = عدد الجسيمات \ عدد أفوجادرو </w:t>
      </w:r>
      <w:r w:rsidR="00403C59" w:rsidRPr="0009496D">
        <w:rPr>
          <w:rFonts w:asciiTheme="majorBidi" w:hAnsiTheme="majorBidi" w:cstheme="majorBidi" w:hint="cs"/>
          <w:sz w:val="28"/>
          <w:szCs w:val="28"/>
        </w:rPr>
        <w:sym w:font="Symbol" w:char="F0DC"/>
      </w:r>
      <w:r w:rsidR="00403C59" w:rsidRPr="0009496D">
        <w:rPr>
          <w:rFonts w:asciiTheme="majorBidi" w:hAnsiTheme="majorBidi" w:cstheme="majorBidi" w:hint="cs"/>
          <w:sz w:val="28"/>
          <w:szCs w:val="28"/>
          <w:rtl/>
        </w:rPr>
        <w:t xml:space="preserve">  4.5× </w:t>
      </w:r>
      <w:r w:rsidR="00403C59"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>10</w:t>
      </w:r>
      <w:r w:rsidR="00403C59" w:rsidRPr="0009496D">
        <w:rPr>
          <w:rFonts w:asciiTheme="majorBidi" w:hAnsiTheme="majorBidi" w:cstheme="majorBidi" w:hint="cs"/>
          <w:color w:val="0070C0"/>
          <w:sz w:val="28"/>
          <w:szCs w:val="28"/>
          <w:vertAlign w:val="superscript"/>
          <w:rtl/>
        </w:rPr>
        <w:t>24</w:t>
      </w:r>
      <w:r w:rsidR="00403C59" w:rsidRPr="0009496D">
        <w:rPr>
          <w:rFonts w:asciiTheme="majorBidi" w:hAnsiTheme="majorBidi" w:cstheme="majorBidi" w:hint="cs"/>
          <w:sz w:val="28"/>
          <w:szCs w:val="28"/>
          <w:vertAlign w:val="superscript"/>
          <w:rtl/>
        </w:rPr>
        <w:t xml:space="preserve"> </w:t>
      </w:r>
      <w:r w:rsidR="00403C59" w:rsidRPr="0009496D">
        <w:rPr>
          <w:rFonts w:asciiTheme="majorBidi" w:hAnsiTheme="majorBidi" w:cstheme="majorBidi" w:hint="cs"/>
          <w:sz w:val="28"/>
          <w:szCs w:val="28"/>
          <w:rtl/>
        </w:rPr>
        <w:t xml:space="preserve">\ 6.02 × </w:t>
      </w:r>
      <w:r w:rsidR="00403C59" w:rsidRPr="0009496D">
        <w:rPr>
          <w:rFonts w:asciiTheme="majorBidi" w:hAnsiTheme="majorBidi" w:cstheme="majorBidi" w:hint="cs"/>
          <w:color w:val="548DD4" w:themeColor="text2" w:themeTint="99"/>
          <w:sz w:val="28"/>
          <w:szCs w:val="28"/>
          <w:rtl/>
        </w:rPr>
        <w:t>10</w:t>
      </w:r>
      <w:r w:rsidR="00403C59" w:rsidRPr="0009496D">
        <w:rPr>
          <w:rFonts w:asciiTheme="majorBidi" w:hAnsiTheme="majorBidi" w:cstheme="majorBidi" w:hint="cs"/>
          <w:color w:val="548DD4" w:themeColor="text2" w:themeTint="99"/>
          <w:sz w:val="28"/>
          <w:szCs w:val="28"/>
          <w:vertAlign w:val="superscript"/>
          <w:rtl/>
        </w:rPr>
        <w:t>23</w:t>
      </w:r>
      <w:r w:rsidR="00403C59" w:rsidRPr="0009496D">
        <w:rPr>
          <w:rFonts w:asciiTheme="majorBidi" w:hAnsiTheme="majorBidi" w:cstheme="majorBidi" w:hint="cs"/>
          <w:sz w:val="28"/>
          <w:szCs w:val="28"/>
          <w:vertAlign w:val="superscript"/>
          <w:rtl/>
        </w:rPr>
        <w:t xml:space="preserve"> </w:t>
      </w:r>
      <w:r w:rsidR="00403C59" w:rsidRPr="0009496D">
        <w:rPr>
          <w:rFonts w:asciiTheme="majorBidi" w:hAnsiTheme="majorBidi" w:cstheme="majorBidi" w:hint="cs"/>
          <w:sz w:val="28"/>
          <w:szCs w:val="28"/>
          <w:rtl/>
        </w:rPr>
        <w:t xml:space="preserve"> = 7.4  </w:t>
      </w:r>
    </w:p>
    <w:p w:rsidR="000666AA" w:rsidRPr="0009496D" w:rsidRDefault="00F01140" w:rsidP="000666AA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305300" cy="2209800"/>
            <wp:effectExtent l="19050" t="0" r="0" b="0"/>
            <wp:docPr id="102" name="صورة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 t="22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FCF" w:rsidRPr="0009496D" w:rsidRDefault="00F01140" w:rsidP="005F4261">
      <w:pPr>
        <w:bidi w:val="0"/>
        <w:ind w:left="-567" w:right="-1050"/>
        <w:jc w:val="center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547606"/>
            <wp:effectExtent l="19050" t="0" r="2540" b="0"/>
            <wp:docPr id="105" name="صورة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47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261" w:rsidRPr="0009496D" w:rsidRDefault="00F01140" w:rsidP="00F01140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1 mol of Cr  ==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52 g</w:t>
      </w:r>
    </w:p>
    <w:p w:rsidR="00F01140" w:rsidRPr="0009496D" w:rsidRDefault="00F01140" w:rsidP="001675B1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        </w:t>
      </w:r>
      <w:r w:rsidR="001675B1" w:rsidRPr="0009496D">
        <w:rPr>
          <w:rFonts w:asciiTheme="majorBidi" w:hAnsiTheme="majorBidi" w:cstheme="majorBidi"/>
          <w:sz w:val="28"/>
          <w:szCs w:val="28"/>
        </w:rPr>
        <w:t xml:space="preserve">0.045 </w:t>
      </w:r>
      <w:r w:rsidRPr="0009496D">
        <w:rPr>
          <w:rFonts w:asciiTheme="majorBidi" w:hAnsiTheme="majorBidi" w:cstheme="majorBidi"/>
          <w:sz w:val="28"/>
          <w:szCs w:val="28"/>
        </w:rPr>
        <w:t>===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  </w:t>
      </w:r>
      <w:r w:rsidR="001675B1" w:rsidRPr="0009496D">
        <w:rPr>
          <w:rFonts w:asciiTheme="majorBidi" w:hAnsiTheme="majorBidi" w:cstheme="majorBidi"/>
          <w:sz w:val="28"/>
          <w:szCs w:val="28"/>
        </w:rPr>
        <w:t xml:space="preserve">X </w:t>
      </w:r>
      <w:r w:rsidRPr="0009496D">
        <w:rPr>
          <w:rFonts w:asciiTheme="majorBidi" w:hAnsiTheme="majorBidi" w:cstheme="majorBidi"/>
          <w:sz w:val="28"/>
          <w:szCs w:val="28"/>
        </w:rPr>
        <w:t>g</w:t>
      </w:r>
    </w:p>
    <w:p w:rsidR="001675B1" w:rsidRPr="0009496D" w:rsidRDefault="00F01140" w:rsidP="001675B1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X = 0.045</w:t>
      </w:r>
      <w:r w:rsidR="001675B1" w:rsidRPr="0009496D">
        <w:rPr>
          <w:rFonts w:asciiTheme="majorBidi" w:hAnsiTheme="majorBidi" w:cstheme="majorBidi"/>
          <w:sz w:val="28"/>
          <w:szCs w:val="28"/>
        </w:rPr>
        <w:t xml:space="preserve"> * </w:t>
      </w:r>
      <w:r w:rsidRPr="0009496D">
        <w:rPr>
          <w:rFonts w:asciiTheme="majorBidi" w:hAnsiTheme="majorBidi" w:cstheme="majorBidi"/>
          <w:sz w:val="28"/>
          <w:szCs w:val="28"/>
        </w:rPr>
        <w:t xml:space="preserve">52 =  </w:t>
      </w:r>
      <w:r w:rsidR="001675B1" w:rsidRPr="0009496D">
        <w:rPr>
          <w:rFonts w:asciiTheme="majorBidi" w:hAnsiTheme="majorBidi" w:cstheme="majorBidi"/>
          <w:sz w:val="28"/>
          <w:szCs w:val="28"/>
        </w:rPr>
        <w:t xml:space="preserve">2.34 g </w:t>
      </w:r>
    </w:p>
    <w:p w:rsidR="00F01140" w:rsidRPr="0009496D" w:rsidRDefault="001675B1" w:rsidP="001675B1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 </w:t>
      </w:r>
      <w:r w:rsidRPr="0009496D">
        <w:rPr>
          <w:rFonts w:asciiTheme="majorBidi" w:hAnsiTheme="majorBidi" w:cstheme="majorBidi" w:hint="cs"/>
          <w:noProof/>
          <w:sz w:val="28"/>
          <w:szCs w:val="28"/>
          <w:vertAlign w:val="superscript"/>
        </w:rPr>
        <w:drawing>
          <wp:inline distT="0" distB="0" distL="0" distR="0">
            <wp:extent cx="5267325" cy="1057275"/>
            <wp:effectExtent l="19050" t="0" r="9525" b="0"/>
            <wp:docPr id="108" name="صورة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b="439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46D3" w:rsidRPr="0009496D" w:rsidRDefault="009946D3" w:rsidP="001675B1">
      <w:pPr>
        <w:bidi w:val="0"/>
        <w:ind w:left="-567" w:right="-1050"/>
        <w:jc w:val="right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  <w:vertAlign w:val="superscript"/>
        </w:rPr>
        <w:drawing>
          <wp:inline distT="0" distB="0" distL="0" distR="0">
            <wp:extent cx="1743075" cy="295275"/>
            <wp:effectExtent l="19050" t="0" r="9525" b="0"/>
            <wp:docPr id="32" name="صورة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75B1" w:rsidRPr="0009496D" w:rsidRDefault="009946D3" w:rsidP="009946D3">
      <w:pPr>
        <w:bidi w:val="0"/>
        <w:ind w:left="-567" w:right="-105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N = w/m.wt  = 525 / 40 = 13 mol</w:t>
      </w:r>
    </w:p>
    <w:p w:rsidR="009946D3" w:rsidRPr="0009496D" w:rsidRDefault="009946D3" w:rsidP="009946D3">
      <w:pPr>
        <w:bidi w:val="0"/>
        <w:ind w:left="-567" w:right="-1050"/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 w:hint="cs"/>
          <w:noProof/>
          <w:sz w:val="28"/>
          <w:szCs w:val="28"/>
        </w:rPr>
        <w:lastRenderedPageBreak/>
        <w:drawing>
          <wp:inline distT="0" distB="0" distL="0" distR="0">
            <wp:extent cx="6383250" cy="485775"/>
            <wp:effectExtent l="19050" t="0" r="0" b="0"/>
            <wp:docPr id="34" name="صورة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4520" cy="487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261" w:rsidRPr="0009496D" w:rsidRDefault="00575D55" w:rsidP="00575D55">
      <w:pPr>
        <w:ind w:left="-567" w:right="-105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دد الذرات = عدد المولات × عدد أفوجادرو   ,  عدد المولات = الوزن \ الون الجزيئي </w:t>
      </w:r>
    </w:p>
    <w:p w:rsidR="00575D55" w:rsidRPr="0009496D" w:rsidRDefault="00575D55" w:rsidP="00575D55">
      <w:pPr>
        <w:bidi w:val="0"/>
        <w:ind w:left="-567" w:right="-1050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sz w:val="28"/>
          <w:szCs w:val="28"/>
        </w:rPr>
        <w:t>n = 31.1\197 = 0.15 mol     ,   No.atoms = 0.15 x 6.02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3 </w:t>
      </w:r>
      <w:r w:rsidRPr="0009496D">
        <w:rPr>
          <w:rFonts w:asciiTheme="majorBidi" w:hAnsiTheme="majorBidi" w:cstheme="majorBidi"/>
          <w:sz w:val="28"/>
          <w:szCs w:val="28"/>
        </w:rPr>
        <w:t>= 0.903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3 </w:t>
      </w:r>
    </w:p>
    <w:p w:rsidR="00575D55" w:rsidRPr="0009496D" w:rsidRDefault="00575D55" w:rsidP="00575D55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001776"/>
            <wp:effectExtent l="19050" t="0" r="2540" b="0"/>
            <wp:docPr id="118" name="صورة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1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5D55" w:rsidRPr="0009496D" w:rsidRDefault="00575D55" w:rsidP="00575D55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W = n M.wt </w:t>
      </w:r>
    </w:p>
    <w:p w:rsidR="005575AF" w:rsidRPr="0009496D" w:rsidRDefault="00575D55" w:rsidP="00575D55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n = No. atoms / 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A 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5575AF" w:rsidRPr="0009496D">
        <w:rPr>
          <w:rFonts w:asciiTheme="majorBidi" w:hAnsiTheme="majorBidi" w:cstheme="majorBidi"/>
          <w:sz w:val="28"/>
          <w:szCs w:val="28"/>
        </w:rPr>
        <w:t>5.5 x 10</w:t>
      </w:r>
      <w:r w:rsidR="005575AF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2 </w:t>
      </w:r>
      <w:r w:rsidR="005575AF" w:rsidRPr="0009496D">
        <w:rPr>
          <w:rFonts w:asciiTheme="majorBidi" w:hAnsiTheme="majorBidi" w:cstheme="majorBidi"/>
          <w:sz w:val="28"/>
          <w:szCs w:val="28"/>
        </w:rPr>
        <w:t>/ 6.02 x 10</w:t>
      </w:r>
      <w:r w:rsidR="005575AF" w:rsidRPr="0009496D">
        <w:rPr>
          <w:rFonts w:asciiTheme="majorBidi" w:hAnsiTheme="majorBidi" w:cstheme="majorBidi"/>
          <w:sz w:val="28"/>
          <w:szCs w:val="28"/>
          <w:vertAlign w:val="superscript"/>
        </w:rPr>
        <w:t>23</w:t>
      </w:r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="005575AF" w:rsidRPr="0009496D">
        <w:rPr>
          <w:rFonts w:asciiTheme="majorBidi" w:hAnsiTheme="majorBidi" w:cstheme="majorBidi"/>
          <w:sz w:val="28"/>
          <w:szCs w:val="28"/>
        </w:rPr>
        <w:t>= 0.91 x 10</w:t>
      </w:r>
      <w:r w:rsidR="005575AF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1 </w:t>
      </w:r>
      <w:r w:rsidR="005575AF" w:rsidRPr="0009496D">
        <w:rPr>
          <w:rFonts w:asciiTheme="majorBidi" w:hAnsiTheme="majorBidi" w:cstheme="majorBidi"/>
          <w:sz w:val="28"/>
          <w:szCs w:val="28"/>
        </w:rPr>
        <w:t xml:space="preserve"> mol </w:t>
      </w:r>
    </w:p>
    <w:p w:rsidR="00575D55" w:rsidRPr="0009496D" w:rsidRDefault="005575AF" w:rsidP="005575AF">
      <w:pPr>
        <w:bidi w:val="0"/>
        <w:ind w:left="-567" w:right="-105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W = 0.91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1 </w:t>
      </w:r>
      <w:r w:rsidRPr="0009496D">
        <w:rPr>
          <w:rFonts w:asciiTheme="majorBidi" w:hAnsiTheme="majorBidi" w:cstheme="majorBidi"/>
          <w:sz w:val="28"/>
          <w:szCs w:val="28"/>
        </w:rPr>
        <w:t xml:space="preserve"> x 4 = 0.364 g</w:t>
      </w:r>
      <w:r w:rsidR="00575D55"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D74E93" w:rsidRPr="0009496D" w:rsidRDefault="00E75B43" w:rsidP="00D74E93">
      <w:pPr>
        <w:jc w:val="right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548221"/>
            <wp:effectExtent l="19050" t="0" r="2540" b="0"/>
            <wp:docPr id="17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48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496D">
        <w:rPr>
          <w:rFonts w:asciiTheme="majorBidi" w:hAnsiTheme="majorBidi" w:cstheme="majorBidi"/>
          <w:sz w:val="28"/>
          <w:szCs w:val="28"/>
        </w:rPr>
        <w:t xml:space="preserve">1 Cal = </w:t>
      </w:r>
      <w:r w:rsidR="00D74E93" w:rsidRPr="0009496D">
        <w:rPr>
          <w:rFonts w:asciiTheme="majorBidi" w:hAnsiTheme="majorBidi" w:cstheme="majorBidi"/>
          <w:sz w:val="28"/>
          <w:szCs w:val="28"/>
        </w:rPr>
        <w:t>4.181 x 10</w:t>
      </w:r>
      <w:r w:rsidR="00D74E93" w:rsidRPr="0009496D">
        <w:rPr>
          <w:rFonts w:asciiTheme="majorBidi" w:hAnsiTheme="majorBidi" w:cstheme="majorBidi"/>
          <w:sz w:val="28"/>
          <w:szCs w:val="28"/>
          <w:vertAlign w:val="superscript"/>
        </w:rPr>
        <w:t>3</w:t>
      </w:r>
      <w:r w:rsidR="00D74E93" w:rsidRPr="0009496D">
        <w:rPr>
          <w:rFonts w:asciiTheme="majorBidi" w:hAnsiTheme="majorBidi" w:cstheme="majorBidi"/>
          <w:sz w:val="28"/>
          <w:szCs w:val="28"/>
        </w:rPr>
        <w:t xml:space="preserve"> J </w:t>
      </w:r>
    </w:p>
    <w:p w:rsidR="00D74E93" w:rsidRPr="0009496D" w:rsidRDefault="00D74E93" w:rsidP="00D74E93">
      <w:pPr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230 Cal        =         X </w:t>
      </w:r>
    </w:p>
    <w:p w:rsidR="00BC33D7" w:rsidRPr="0009496D" w:rsidRDefault="00D74E93" w:rsidP="00D74E93">
      <w:pPr>
        <w:jc w:val="right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X = 230 x 4181 = 956320 </w:t>
      </w:r>
      <w:r w:rsidRPr="0009496D">
        <w:rPr>
          <w:rFonts w:ascii="Lucida Sans Unicode" w:hAnsi="Lucida Sans Unicode" w:cs="Lucida Sans Unicode"/>
          <w:sz w:val="28"/>
          <w:szCs w:val="28"/>
        </w:rPr>
        <w:t>≈</w:t>
      </w:r>
      <w:r w:rsidRPr="0009496D">
        <w:rPr>
          <w:rFonts w:asciiTheme="majorBidi" w:hAnsiTheme="majorBidi" w:cstheme="majorBidi"/>
          <w:sz w:val="28"/>
          <w:szCs w:val="28"/>
        </w:rPr>
        <w:t xml:space="preserve"> 9.5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5</w:t>
      </w:r>
      <w:r w:rsidRPr="0009496D">
        <w:rPr>
          <w:rFonts w:asciiTheme="majorBidi" w:hAnsiTheme="majorBidi" w:cstheme="majorBidi"/>
          <w:sz w:val="28"/>
          <w:szCs w:val="28"/>
        </w:rPr>
        <w:t xml:space="preserve"> J</w:t>
      </w:r>
    </w:p>
    <w:p w:rsidR="000D7B59" w:rsidRPr="0009496D" w:rsidRDefault="00BC33D7" w:rsidP="00D74E93">
      <w:pPr>
        <w:jc w:val="right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547068"/>
            <wp:effectExtent l="19050" t="0" r="2540" b="0"/>
            <wp:docPr id="38" name="صورة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4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B59" w:rsidRPr="0009496D" w:rsidRDefault="000D7B59" w:rsidP="00F87DC1">
      <w:pPr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132705" cy="1009015"/>
            <wp:effectExtent l="19050" t="0" r="0" b="0"/>
            <wp:docPr id="14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2705" cy="1009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7B59" w:rsidRPr="0009496D" w:rsidRDefault="000D7B59" w:rsidP="00F87DC1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الحرارة النوعية للاسمنت = </w:t>
      </w:r>
      <w:r w:rsidRPr="0009496D">
        <w:rPr>
          <w:rFonts w:asciiTheme="majorBidi" w:hAnsiTheme="majorBidi" w:cstheme="majorBidi"/>
          <w:sz w:val="28"/>
          <w:szCs w:val="28"/>
        </w:rPr>
        <w:t>0.84 J/g.C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o</w:t>
      </w:r>
    </w:p>
    <w:p w:rsidR="000D7B59" w:rsidRPr="0009496D" w:rsidRDefault="000D7B59" w:rsidP="00F87DC1">
      <w:pPr>
        <w:bidi w:val="0"/>
        <w:spacing w:after="0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m = 5 x </w:t>
      </w:r>
      <w:r w:rsidRPr="0009496D">
        <w:rPr>
          <w:rFonts w:asciiTheme="majorBidi" w:hAnsiTheme="majorBidi" w:cstheme="majorBidi"/>
          <w:strike/>
          <w:color w:val="0070C0"/>
          <w:sz w:val="28"/>
          <w:szCs w:val="28"/>
        </w:rPr>
        <w:t>10</w:t>
      </w:r>
      <w:r w:rsidRPr="0009496D">
        <w:rPr>
          <w:rFonts w:asciiTheme="majorBidi" w:hAnsiTheme="majorBidi" w:cstheme="majorBidi"/>
          <w:strike/>
          <w:color w:val="0070C0"/>
          <w:sz w:val="28"/>
          <w:szCs w:val="28"/>
          <w:vertAlign w:val="superscript"/>
        </w:rPr>
        <w:t>3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g  , </w:t>
      </w:r>
      <w:r w:rsidRPr="0009496D">
        <w:rPr>
          <w:rFonts w:ascii="Maiandra GD" w:hAnsi="Maiandra GD" w:cstheme="majorBidi"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T = 6  , c = </w:t>
      </w:r>
      <w:r w:rsidRPr="0009496D">
        <w:rPr>
          <w:rFonts w:asciiTheme="majorBidi" w:hAnsiTheme="majorBidi" w:cstheme="majorBidi"/>
          <w:strike/>
          <w:color w:val="0070C0"/>
          <w:sz w:val="28"/>
          <w:szCs w:val="28"/>
        </w:rPr>
        <w:t>0.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84   ,  q = ??</w:t>
      </w:r>
    </w:p>
    <w:p w:rsidR="000D7B59" w:rsidRPr="0009496D" w:rsidRDefault="000D7B59" w:rsidP="007F35C9">
      <w:pPr>
        <w:bidi w:val="0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lastRenderedPageBreak/>
        <w:t xml:space="preserve">q = c m </w:t>
      </w:r>
      <w:r w:rsidRPr="0009496D">
        <w:rPr>
          <w:rFonts w:ascii="Maiandra GD" w:hAnsi="Maiandra GD" w:cstheme="majorBidi"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T = 84 x 5 x 10</w:t>
      </w:r>
      <w:r w:rsidR="007F35C9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x 6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= </w:t>
      </w:r>
      <w:r w:rsidR="007F35C9" w:rsidRPr="0009496D">
        <w:rPr>
          <w:rFonts w:asciiTheme="majorBidi" w:hAnsiTheme="majorBidi" w:cstheme="majorBidi"/>
          <w:color w:val="0070C0"/>
          <w:sz w:val="28"/>
          <w:szCs w:val="28"/>
        </w:rPr>
        <w:t>25200 J = 25.2 KJ</w:t>
      </w:r>
      <w:r w:rsidR="00892A58" w:rsidRPr="0009496D">
        <w:rPr>
          <w:rFonts w:asciiTheme="majorBidi" w:hAnsiTheme="majorBidi" w:cstheme="majorBidi"/>
          <w:b/>
          <w:bCs/>
          <w:noProof/>
          <w:color w:val="0070C0"/>
          <w:sz w:val="28"/>
          <w:szCs w:val="28"/>
        </w:rPr>
        <w:drawing>
          <wp:inline distT="0" distB="0" distL="0" distR="0">
            <wp:extent cx="5274310" cy="746168"/>
            <wp:effectExtent l="19050" t="0" r="2540" b="0"/>
            <wp:docPr id="53" name="صورة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6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5C9" w:rsidRPr="0009496D" w:rsidRDefault="00F87DC1" w:rsidP="00892A58">
      <w:pPr>
        <w:bidi w:val="0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q = 50 x (95 – 25) x 0.897 = 31395  J</w:t>
      </w:r>
    </w:p>
    <w:p w:rsidR="00892A58" w:rsidRPr="0009496D" w:rsidRDefault="00892A58" w:rsidP="00892A58">
      <w:pPr>
        <w:bidi w:val="0"/>
        <w:rPr>
          <w:rFonts w:asciiTheme="majorBidi" w:hAnsiTheme="majorBidi" w:cstheme="majorBidi"/>
          <w:b/>
          <w:bCs/>
          <w:noProof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color w:val="FF0000"/>
          <w:sz w:val="28"/>
          <w:szCs w:val="28"/>
        </w:rPr>
        <w:t>q = 50 x (95 – 25) x 1 = 3500 J</w:t>
      </w:r>
    </w:p>
    <w:p w:rsidR="007F35C9" w:rsidRPr="0009496D" w:rsidRDefault="00892A58" w:rsidP="00892A58">
      <w:pPr>
        <w:bidi w:val="0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b/>
          <w:bCs/>
          <w:noProof/>
          <w:color w:val="0070C0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b/>
          <w:bCs/>
          <w:noProof/>
          <w:color w:val="0070C0"/>
          <w:sz w:val="28"/>
          <w:szCs w:val="28"/>
        </w:rPr>
        <w:drawing>
          <wp:inline distT="0" distB="0" distL="0" distR="0">
            <wp:extent cx="5274310" cy="927301"/>
            <wp:effectExtent l="19050" t="19050" r="21590" b="25199"/>
            <wp:docPr id="50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27301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5C9" w:rsidRPr="0009496D" w:rsidRDefault="007F35C9" w:rsidP="004C46F0">
      <w:pPr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m = 10 g  ,  T1 = </w:t>
      </w:r>
      <w:r w:rsidR="004C46F0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25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, T2 =  </w:t>
      </w:r>
      <w:r w:rsidR="004C46F0" w:rsidRPr="0009496D">
        <w:rPr>
          <w:rFonts w:asciiTheme="majorBidi" w:hAnsiTheme="majorBidi" w:cstheme="majorBidi"/>
          <w:color w:val="0070C0"/>
          <w:sz w:val="28"/>
          <w:szCs w:val="28"/>
        </w:rPr>
        <w:t>50.4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,  q = 114 J   c = ??</w:t>
      </w:r>
    </w:p>
    <w:p w:rsidR="004C46F0" w:rsidRPr="0009496D" w:rsidRDefault="007F35C9" w:rsidP="004C46F0">
      <w:pPr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C = q/m. </w:t>
      </w:r>
      <w:r w:rsidRPr="0009496D">
        <w:rPr>
          <w:rFonts w:ascii="Maiandra GD" w:hAnsi="Maiandra GD" w:cstheme="majorBidi"/>
          <w:b/>
          <w:bCs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b/>
          <w:bCs/>
          <w:color w:val="0070C0"/>
          <w:sz w:val="28"/>
          <w:szCs w:val="28"/>
        </w:rPr>
        <w:t>T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Symbol" w:char="F0DE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114/10 x (50.4</w:t>
      </w:r>
      <w:r w:rsidR="004C46F0" w:rsidRPr="0009496D">
        <w:rPr>
          <w:rFonts w:asciiTheme="majorBidi" w:hAnsiTheme="majorBidi" w:cstheme="majorBidi"/>
          <w:color w:val="0070C0"/>
          <w:sz w:val="28"/>
          <w:szCs w:val="28"/>
        </w:rPr>
        <w:t>-25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)</w:t>
      </w:r>
      <w:r w:rsidR="004C46F0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= 114/-254 = 0.44 J/g.C</w:t>
      </w:r>
      <w:r w:rsidR="004C46F0"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o</w:t>
      </w:r>
    </w:p>
    <w:p w:rsidR="007F35C9" w:rsidRPr="0009496D" w:rsidRDefault="007F35C9" w:rsidP="004C46F0">
      <w:pPr>
        <w:tabs>
          <w:tab w:val="left" w:pos="509"/>
        </w:tabs>
        <w:bidi w:val="0"/>
        <w:spacing w:after="0"/>
        <w:ind w:right="-1134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</w:t>
      </w:r>
    </w:p>
    <w:p w:rsidR="00892A58" w:rsidRPr="0009496D" w:rsidRDefault="00892A58">
      <w:pPr>
        <w:bidi w:val="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5275029" cy="621102"/>
            <wp:effectExtent l="19050" t="19050" r="20871" b="26598"/>
            <wp:docPr id="47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 t="39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029" cy="62110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A58" w:rsidRPr="0009496D" w:rsidRDefault="00892A58" w:rsidP="00892A58">
      <w:pPr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C = q/m </w:t>
      </w:r>
      <w:r w:rsidRPr="0009496D">
        <w:rPr>
          <w:rFonts w:ascii="Maiandra GD" w:hAnsi="Maiandra GD" w:cstheme="majorBidi"/>
          <w:b/>
          <w:bCs/>
          <w:sz w:val="28"/>
          <w:szCs w:val="28"/>
        </w:rPr>
        <w:t>∆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T 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sym w:font="Symbol" w:char="F0DE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c= 256 \ 5 x 182 = 0.2</w:t>
      </w:r>
      <w:r w:rsidRPr="0009496D"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0949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09496D">
        <w:rPr>
          <w:rFonts w:asciiTheme="majorBidi" w:hAnsiTheme="majorBidi" w:cstheme="majorBidi" w:hint="cs"/>
          <w:color w:val="FF0000"/>
          <w:sz w:val="28"/>
          <w:szCs w:val="28"/>
          <w:vertAlign w:val="subscript"/>
        </w:rPr>
        <w:sym w:font="Symbol" w:char="F0DC"/>
      </w:r>
      <w:r w:rsidRPr="0009496D">
        <w:rPr>
          <w:rFonts w:asciiTheme="majorBidi" w:hAnsiTheme="majorBidi" w:cstheme="majorBidi" w:hint="cs"/>
          <w:color w:val="FF0000"/>
          <w:sz w:val="28"/>
          <w:szCs w:val="28"/>
          <w:vertAlign w:val="subscript"/>
          <w:rtl/>
        </w:rPr>
        <w:t xml:space="preserve"> الحل بالتقريب , </w:t>
      </w:r>
      <w:r w:rsidRPr="0009496D">
        <w:rPr>
          <w:rFonts w:asciiTheme="majorBidi" w:hAnsiTheme="majorBidi" w:cstheme="majorBidi"/>
          <w:color w:val="FF0000"/>
          <w:sz w:val="28"/>
          <w:szCs w:val="28"/>
          <w:vertAlign w:val="subscript"/>
        </w:rPr>
        <w:t>0.3</w:t>
      </w:r>
      <w:r w:rsidRPr="0009496D">
        <w:rPr>
          <w:rFonts w:asciiTheme="majorBidi" w:hAnsiTheme="majorBidi" w:cstheme="majorBidi" w:hint="cs"/>
          <w:color w:val="FF0000"/>
          <w:sz w:val="28"/>
          <w:szCs w:val="28"/>
          <w:vertAlign w:val="subscript"/>
          <w:rtl/>
        </w:rPr>
        <w:t xml:space="preserve"> بدون التقريب</w:t>
      </w:r>
      <w:r w:rsidRPr="0009496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</w:p>
    <w:p w:rsidR="00892A58" w:rsidRPr="0009496D" w:rsidRDefault="00892A58" w:rsidP="00892A58">
      <w:pPr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</w:p>
    <w:p w:rsidR="00892A58" w:rsidRPr="0009496D" w:rsidRDefault="001A70B9" w:rsidP="00892A58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inline distT="0" distB="0" distL="0" distR="0">
            <wp:extent cx="5274310" cy="699480"/>
            <wp:effectExtent l="19050" t="0" r="2540" b="0"/>
            <wp:docPr id="56" name="صورة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99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B9" w:rsidRPr="0009496D" w:rsidRDefault="001A70B9" w:rsidP="001A70B9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M.wt = (12 x 6) + 12 + (8 x 6)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180        </w:t>
      </w:r>
    </w:p>
    <w:p w:rsidR="001A70B9" w:rsidRPr="0009496D" w:rsidRDefault="001A70B9" w:rsidP="00503258">
      <w:pPr>
        <w:tabs>
          <w:tab w:val="right" w:pos="8306"/>
        </w:tabs>
        <w:rPr>
          <w:rFonts w:ascii="Arial" w:eastAsia="Times New Roman" w:hAnsi="Arial" w:cs="Arial"/>
          <w:color w:val="FF0000"/>
          <w:sz w:val="28"/>
          <w:szCs w:val="28"/>
          <w:rtl/>
        </w:rPr>
      </w:pP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>لتسهيل الحساب يدويا نقرب</w:t>
      </w:r>
      <w:r w:rsidR="00503258"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 </w:t>
      </w: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: -2808 </w:t>
      </w:r>
      <w:r w:rsidR="00503258"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>كيلو</w:t>
      </w: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>جول</w:t>
      </w:r>
      <w:r w:rsidR="00503258"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 لأقرب مضاعف للعشرة </w:t>
      </w: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  </w:t>
      </w:r>
      <w:r w:rsidRPr="0009496D">
        <w:rPr>
          <w:rFonts w:ascii="Lucida Sans Unicode" w:eastAsia="Times New Roman" w:hAnsi="Lucida Sans Unicode" w:cs="Lucida Sans Unicode"/>
          <w:color w:val="FF0000"/>
          <w:sz w:val="28"/>
          <w:szCs w:val="28"/>
          <w:rtl/>
        </w:rPr>
        <w:t>≈</w:t>
      </w: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 3</w:t>
      </w:r>
      <w:r w:rsidR="00503258"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>000</w:t>
      </w:r>
      <w:r w:rsidRPr="0009496D">
        <w:rPr>
          <w:rFonts w:ascii="Arial" w:eastAsia="Times New Roman" w:hAnsi="Arial" w:cs="Arial" w:hint="cs"/>
          <w:color w:val="FF0000"/>
          <w:sz w:val="28"/>
          <w:szCs w:val="28"/>
          <w:rtl/>
        </w:rPr>
        <w:t xml:space="preserve"> كيلوجول </w:t>
      </w:r>
      <w:r w:rsidR="00503258" w:rsidRPr="0009496D">
        <w:rPr>
          <w:rFonts w:ascii="Arial" w:eastAsia="Times New Roman" w:hAnsi="Arial" w:cs="Arial"/>
          <w:color w:val="FF0000"/>
          <w:sz w:val="28"/>
          <w:szCs w:val="28"/>
          <w:rtl/>
        </w:rPr>
        <w:tab/>
      </w:r>
    </w:p>
    <w:p w:rsidR="001A70B9" w:rsidRPr="0009496D" w:rsidRDefault="001A70B9" w:rsidP="00503258">
      <w:pPr>
        <w:bidi w:val="0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1 mol (180 g) 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Symbol" w:char="F0DE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-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>3 x 10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3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KJ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</w:t>
      </w:r>
    </w:p>
    <w:p w:rsidR="001A70B9" w:rsidRPr="0009496D" w:rsidRDefault="001A70B9" w:rsidP="001A70B9">
      <w:pPr>
        <w:bidi w:val="0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       54 g  ==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Wingdings" w:char="F0E8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x</w:t>
      </w:r>
    </w:p>
    <w:p w:rsidR="001A70B9" w:rsidRPr="0009496D" w:rsidRDefault="007A52CB" w:rsidP="006F07ED">
      <w:pPr>
        <w:bidi w:val="0"/>
        <w:ind w:right="-766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noProof/>
          <w:color w:val="0070C0"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130</wp:posOffset>
            </wp:positionH>
            <wp:positionV relativeFrom="paragraph">
              <wp:posOffset>729615</wp:posOffset>
            </wp:positionV>
            <wp:extent cx="5276215" cy="896620"/>
            <wp:effectExtent l="19050" t="0" r="635" b="0"/>
            <wp:wrapTight wrapText="bothSides">
              <wp:wrapPolygon edited="0">
                <wp:start x="-78" y="0"/>
                <wp:lineTo x="-78" y="21110"/>
                <wp:lineTo x="21603" y="21110"/>
                <wp:lineTo x="21603" y="0"/>
                <wp:lineTo x="-78" y="0"/>
              </wp:wrapPolygon>
            </wp:wrapTight>
            <wp:docPr id="39" name="صورة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t="37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15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>X = -3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x 10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3</w:t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x 54 / 180  = </w:t>
      </w:r>
      <m:oMath>
        <m:r>
          <w:rPr>
            <w:rFonts w:ascii="Cambria Math" w:hAnsi="Cambria Math" w:cstheme="majorBidi"/>
            <w:color w:val="0070C0"/>
            <w:sz w:val="28"/>
            <w:szCs w:val="28"/>
          </w:rPr>
          <m:t>-</m:t>
        </m:r>
        <m:f>
          <m:fPr>
            <m:ctrlPr>
              <w:rPr>
                <w:rFonts w:ascii="Cambria Math" w:hAnsi="Cambria Math" w:cstheme="majorBidi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trike/>
                <w:color w:val="0070C0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theme="majorBidi"/>
                <w:color w:val="0070C0"/>
                <w:sz w:val="28"/>
                <w:szCs w:val="28"/>
              </w:rPr>
              <m:t xml:space="preserve"> x 54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trike/>
                <w:color w:val="0070C0"/>
                <w:sz w:val="28"/>
                <w:szCs w:val="28"/>
              </w:rPr>
              <m:t>180</m:t>
            </m:r>
          </m:den>
        </m:f>
        <m:r>
          <w:rPr>
            <w:rFonts w:ascii="Cambria Math" w:hAnsi="Cambria Math" w:cstheme="majorBidi"/>
            <w:color w:val="0070C0"/>
            <w:sz w:val="28"/>
            <w:szCs w:val="28"/>
          </w:rPr>
          <m:t>x</m:t>
        </m:r>
        <m:sSup>
          <m:sSupPr>
            <m:ctrlPr>
              <w:rPr>
                <w:rFonts w:ascii="Cambria Math" w:hAnsi="Cambria Math" w:cstheme="majorBidi"/>
                <w:i/>
                <w:color w:val="0070C0"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theme="majorBidi"/>
            <w:color w:val="0070C0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theme="majorBidi"/>
                <w:i/>
                <w:color w:val="0070C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-54</m:t>
            </m:r>
          </m:num>
          <m:den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60</m:t>
            </m:r>
          </m:den>
        </m:f>
        <m:sSup>
          <m:sSupPr>
            <m:ctrlPr>
              <w:rPr>
                <w:rFonts w:ascii="Cambria Math" w:hAnsi="Cambria Math" w:cstheme="majorBidi"/>
                <w:i/>
                <w:color w:val="0070C0"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x10</m:t>
            </m:r>
          </m:e>
          <m:sup>
            <m:r>
              <w:rPr>
                <w:rFonts w:ascii="Cambria Math" w:hAnsi="Cambria Math" w:cstheme="majorBidi"/>
                <w:color w:val="0070C0"/>
                <w:sz w:val="28"/>
                <w:szCs w:val="28"/>
              </w:rPr>
              <m:t>3</m:t>
            </m:r>
          </m:sup>
        </m:sSup>
      </m:oMath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= 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>-</w:t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>0.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>9 x 10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>3</w:t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kJ = 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>-9</w:t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00 </w:t>
      </w:r>
      <w:r w:rsidR="00503258" w:rsidRPr="0009496D">
        <w:rPr>
          <w:rFonts w:asciiTheme="majorBidi" w:hAnsiTheme="majorBidi" w:cstheme="majorBidi"/>
          <w:color w:val="0070C0"/>
          <w:sz w:val="28"/>
          <w:szCs w:val="28"/>
        </w:rPr>
        <w:t>K</w:t>
      </w:r>
      <w:r w:rsidR="001A70B9" w:rsidRPr="0009496D">
        <w:rPr>
          <w:rFonts w:asciiTheme="majorBidi" w:hAnsiTheme="majorBidi" w:cstheme="majorBidi"/>
          <w:color w:val="0070C0"/>
          <w:sz w:val="28"/>
          <w:szCs w:val="28"/>
        </w:rPr>
        <w:t>J</w:t>
      </w:r>
    </w:p>
    <w:p w:rsidR="007A52CB" w:rsidRPr="0009496D" w:rsidRDefault="007A52CB" w:rsidP="00892A58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7A52CB" w:rsidRPr="0009496D" w:rsidRDefault="007A52CB" w:rsidP="007A52C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09496D">
        <w:rPr>
          <w:rFonts w:asciiTheme="majorBidi" w:hAnsiTheme="majorBidi" w:cstheme="majorBidi"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3568211" cy="931985"/>
            <wp:effectExtent l="19050" t="0" r="0" b="0"/>
            <wp:docPr id="40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065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a"/>
        <w:tblW w:w="9782" w:type="dxa"/>
        <w:tblInd w:w="-318" w:type="dxa"/>
        <w:tblLook w:val="04A0"/>
      </w:tblPr>
      <w:tblGrid>
        <w:gridCol w:w="4962"/>
        <w:gridCol w:w="4820"/>
      </w:tblGrid>
      <w:tr w:rsidR="007A52CB" w:rsidRPr="0009496D" w:rsidTr="00705894"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C0024E">
            <w:pPr>
              <w:pStyle w:val="a3"/>
              <w:numPr>
                <w:ilvl w:val="0"/>
                <w:numId w:val="41"/>
              </w:numPr>
              <w:bidi w:val="0"/>
              <w:ind w:left="284" w:hanging="159"/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705894">
            <w:pPr>
              <w:rPr>
                <w:rFonts w:ascii="Tahoma" w:hAnsi="Tahoma" w:cs="Tahoma"/>
                <w:color w:val="FF0000"/>
                <w:sz w:val="28"/>
                <w:szCs w:val="28"/>
                <w:shd w:val="clear" w:color="auto" w:fill="FFFFFF"/>
              </w:rPr>
            </w:pPr>
            <w:r w:rsidRPr="0009496D">
              <w:rPr>
                <w:rFonts w:ascii="Tahoma" w:hAnsi="Tahoma" w:cs="Tahoma" w:hint="cs"/>
                <w:color w:val="FF0000"/>
                <w:sz w:val="28"/>
                <w:szCs w:val="28"/>
                <w:shd w:val="clear" w:color="auto" w:fill="FFFFFF"/>
                <w:rtl/>
              </w:rPr>
              <w:t xml:space="preserve">باستخدام قانون هس </w:t>
            </w:r>
          </w:p>
        </w:tc>
      </w:tr>
      <w:tr w:rsidR="007A52CB" w:rsidRPr="0009496D" w:rsidTr="00705894">
        <w:tc>
          <w:tcPr>
            <w:tcW w:w="4962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C0024E">
            <w:pPr>
              <w:pStyle w:val="a3"/>
              <w:numPr>
                <w:ilvl w:val="0"/>
                <w:numId w:val="41"/>
              </w:numPr>
              <w:bidi w:val="0"/>
              <w:ind w:left="284" w:hanging="159"/>
              <w:rPr>
                <w:rFonts w:ascii="Tahoma" w:hAnsi="Tahoma" w:cs="Tahoma"/>
                <w:color w:val="7030A0"/>
                <w:sz w:val="28"/>
                <w:szCs w:val="28"/>
                <w:u w:val="thick" w:color="943634" w:themeColor="accent2" w:themeShade="BF"/>
                <w:shd w:val="clear" w:color="auto" w:fill="FFFFFF"/>
              </w:rPr>
            </w:pP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  <w:t>2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>S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>(s)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+ </w:t>
            </w: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  <w:t>2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>O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>2(g)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</w:t>
            </w:r>
            <w:r w:rsidRPr="0009496D">
              <w:rPr>
                <w:sz w:val="28"/>
                <w:szCs w:val="28"/>
                <w:shd w:val="clear" w:color="auto" w:fill="FFFFFF"/>
              </w:rPr>
              <w:sym w:font="Wingdings" w:char="F0E8"/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 </w:t>
            </w:r>
            <w:r w:rsidRPr="0009496D">
              <w:rPr>
                <w:rFonts w:ascii="Tahoma" w:hAnsi="Tahoma" w:cs="Tahoma"/>
                <w:color w:val="FF0000"/>
                <w:sz w:val="28"/>
                <w:szCs w:val="28"/>
                <w:shd w:val="clear" w:color="auto" w:fill="FFFFFF"/>
              </w:rPr>
              <w:t>2SO</w:t>
            </w:r>
            <w:r w:rsidRPr="0009496D">
              <w:rPr>
                <w:rFonts w:ascii="Tahoma" w:hAnsi="Tahoma" w:cs="Tahoma"/>
                <w:color w:val="FF0000"/>
                <w:sz w:val="28"/>
                <w:szCs w:val="28"/>
                <w:shd w:val="clear" w:color="auto" w:fill="FFFFFF"/>
                <w:vertAlign w:val="subscript"/>
              </w:rPr>
              <w:t>2(g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 xml:space="preserve">)          </w:t>
            </w:r>
            <w:r w:rsidRPr="0009496D">
              <w:rPr>
                <w:rFonts w:ascii="Maiandra GD" w:hAnsi="Maiandra GD" w:cs="Tahoma"/>
                <w:color w:val="7030A0"/>
                <w:sz w:val="28"/>
                <w:szCs w:val="28"/>
                <w:shd w:val="clear" w:color="auto" w:fill="FFFFFF"/>
              </w:rPr>
              <w:t>∆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H </w:t>
            </w: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  <w:t>= -594 KJ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 </w:t>
            </w:r>
          </w:p>
        </w:tc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705894">
            <w:pPr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  <w:rtl/>
              </w:rPr>
            </w:pP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  <w:t xml:space="preserve">a x2  </w:t>
            </w:r>
            <w:r w:rsidRPr="0009496D">
              <w:rPr>
                <w:rFonts w:ascii="Tahoma" w:hAnsi="Tahoma" w:cs="Tahoma" w:hint="cs"/>
                <w:color w:val="002060"/>
                <w:sz w:val="28"/>
                <w:szCs w:val="28"/>
                <w:shd w:val="clear" w:color="auto" w:fill="FFFFFF"/>
                <w:rtl/>
              </w:rPr>
              <w:t xml:space="preserve"> ليتساوى مع المعادلة الاصلية في عدد مولات </w:t>
            </w: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</w:rPr>
              <w:t>O</w:t>
            </w:r>
            <w:r w:rsidRPr="0009496D">
              <w:rPr>
                <w:rFonts w:ascii="Tahoma" w:hAnsi="Tahoma" w:cs="Tahoma"/>
                <w:color w:val="002060"/>
                <w:sz w:val="28"/>
                <w:szCs w:val="28"/>
                <w:shd w:val="clear" w:color="auto" w:fill="FFFFFF"/>
                <w:vertAlign w:val="subscript"/>
              </w:rPr>
              <w:t>2</w:t>
            </w:r>
            <w:r w:rsidRPr="0009496D">
              <w:rPr>
                <w:rFonts w:ascii="Tahoma" w:hAnsi="Tahoma" w:cs="Tahoma" w:hint="cs"/>
                <w:color w:val="002060"/>
                <w:sz w:val="28"/>
                <w:szCs w:val="28"/>
                <w:shd w:val="clear" w:color="auto" w:fill="FFFFFF"/>
                <w:rtl/>
              </w:rPr>
              <w:t xml:space="preserve"> ونضرب 2 في الانثالبي أيضا </w:t>
            </w:r>
          </w:p>
        </w:tc>
      </w:tr>
      <w:tr w:rsidR="007A52CB" w:rsidRPr="0009496D" w:rsidTr="00705894"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A52CB" w:rsidRPr="0009496D" w:rsidRDefault="007A52CB" w:rsidP="00C0024E">
            <w:pPr>
              <w:pStyle w:val="a3"/>
              <w:numPr>
                <w:ilvl w:val="0"/>
                <w:numId w:val="41"/>
              </w:numPr>
              <w:bidi w:val="0"/>
              <w:ind w:left="284" w:hanging="159"/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</w:pP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>O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>2(g)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  + </w:t>
            </w:r>
            <w:r w:rsidRPr="0009496D">
              <w:rPr>
                <w:rFonts w:ascii="Tahoma" w:hAnsi="Tahoma" w:cs="Tahoma"/>
                <w:color w:val="FF0000"/>
                <w:sz w:val="28"/>
                <w:szCs w:val="28"/>
                <w:shd w:val="clear" w:color="auto" w:fill="FFFFFF"/>
              </w:rPr>
              <w:t>2SO</w:t>
            </w:r>
            <w:r w:rsidRPr="0009496D">
              <w:rPr>
                <w:rFonts w:ascii="Tahoma" w:hAnsi="Tahoma" w:cs="Tahoma"/>
                <w:color w:val="FF0000"/>
                <w:sz w:val="28"/>
                <w:szCs w:val="28"/>
                <w:shd w:val="clear" w:color="auto" w:fill="FFFFFF"/>
                <w:vertAlign w:val="subscript"/>
              </w:rPr>
              <w:t>2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>(g</w:t>
            </w:r>
            <w:r w:rsidRPr="0009496D">
              <w:rPr>
                <w:rFonts w:ascii="Tahoma" w:hAnsi="Tahoma" w:cs="Tahoma"/>
                <w:strike/>
                <w:color w:val="7030A0"/>
                <w:sz w:val="28"/>
                <w:szCs w:val="28"/>
                <w:shd w:val="clear" w:color="auto" w:fill="FFFFFF"/>
                <w:vertAlign w:val="subscript"/>
              </w:rPr>
              <w:t>)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 xml:space="preserve">  </w:t>
            </w:r>
            <w:r w:rsidRPr="0009496D">
              <w:rPr>
                <w:sz w:val="28"/>
                <w:szCs w:val="28"/>
                <w:shd w:val="clear" w:color="auto" w:fill="FFFFFF"/>
              </w:rPr>
              <w:sym w:font="Wingdings" w:char="F0E8"/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2S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 xml:space="preserve">O3 (g)  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  </w:t>
            </w:r>
            <w:r w:rsidRPr="0009496D">
              <w:rPr>
                <w:rFonts w:ascii="Maiandra GD" w:hAnsi="Maiandra GD" w:cs="Tahoma"/>
                <w:color w:val="7030A0"/>
                <w:sz w:val="28"/>
                <w:szCs w:val="28"/>
                <w:shd w:val="clear" w:color="auto" w:fill="FFFFFF"/>
              </w:rPr>
              <w:t xml:space="preserve"> 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>∆H = -198 KJ</w:t>
            </w:r>
          </w:p>
        </w:tc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705894">
            <w:pPr>
              <w:rPr>
                <w:rFonts w:ascii="Tahoma" w:hAnsi="Tahoma" w:cs="Tahoma"/>
                <w:color w:val="7030A0"/>
                <w:sz w:val="28"/>
                <w:szCs w:val="28"/>
                <w:u w:val="thick" w:color="943634" w:themeColor="accent2" w:themeShade="BF"/>
                <w:shd w:val="clear" w:color="auto" w:fill="FFFFFF"/>
                <w:rtl/>
              </w:rPr>
            </w:pPr>
            <w:r w:rsidRPr="0009496D">
              <w:rPr>
                <w:rFonts w:ascii="Tahoma" w:hAnsi="Tahoma" w:cs="Tahoma" w:hint="cs"/>
                <w:color w:val="7030A0"/>
                <w:sz w:val="28"/>
                <w:szCs w:val="28"/>
                <w:shd w:val="clear" w:color="auto" w:fill="FFFFFF"/>
                <w:rtl/>
              </w:rPr>
              <w:t xml:space="preserve">نعكس 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b </w:t>
            </w:r>
            <w:r w:rsidRPr="0009496D">
              <w:rPr>
                <w:rFonts w:ascii="Tahoma" w:hAnsi="Tahoma" w:cs="Tahoma" w:hint="cs"/>
                <w:color w:val="7030A0"/>
                <w:sz w:val="28"/>
                <w:szCs w:val="28"/>
                <w:shd w:val="clear" w:color="auto" w:fill="FFFFFF"/>
                <w:rtl/>
              </w:rPr>
              <w:t xml:space="preserve"> ليصبح 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>SO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 w:rsidRPr="0009496D">
              <w:rPr>
                <w:rFonts w:ascii="Tahoma" w:hAnsi="Tahoma" w:cs="Tahoma" w:hint="cs"/>
                <w:color w:val="7030A0"/>
                <w:sz w:val="28"/>
                <w:szCs w:val="28"/>
                <w:shd w:val="clear" w:color="auto" w:fill="FFFFFF"/>
                <w:rtl/>
              </w:rPr>
              <w:t xml:space="preserve"> في النواتج مثل المعادلة الاصلية </w:t>
            </w:r>
            <w:r w:rsidRPr="0009496D">
              <w:rPr>
                <w:rFonts w:ascii="Tahoma" w:hAnsi="Tahoma" w:cs="Tahoma" w:hint="cs"/>
                <w:color w:val="C00000"/>
                <w:sz w:val="28"/>
                <w:szCs w:val="28"/>
                <w:shd w:val="clear" w:color="auto" w:fill="FFFFFF"/>
                <w:rtl/>
              </w:rPr>
              <w:t>ونعكس إشارة الانثالبي</w:t>
            </w:r>
            <w:r w:rsidRPr="0009496D">
              <w:rPr>
                <w:rFonts w:ascii="Tahoma" w:hAnsi="Tahoma" w:cs="Tahoma" w:hint="cs"/>
                <w:color w:val="7030A0"/>
                <w:sz w:val="28"/>
                <w:szCs w:val="28"/>
                <w:u w:val="thick" w:color="943634" w:themeColor="accent2" w:themeShade="BF"/>
                <w:shd w:val="clear" w:color="auto" w:fill="FFFFFF"/>
                <w:rtl/>
              </w:rPr>
              <w:t xml:space="preserve"> </w:t>
            </w:r>
          </w:p>
        </w:tc>
      </w:tr>
      <w:tr w:rsidR="007A52CB" w:rsidRPr="0009496D" w:rsidTr="00705894">
        <w:tc>
          <w:tcPr>
            <w:tcW w:w="496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A52CB" w:rsidRPr="0009496D" w:rsidRDefault="007A52CB" w:rsidP="00705894">
            <w:pPr>
              <w:bidi w:val="0"/>
              <w:rPr>
                <w:rFonts w:ascii="Tahoma" w:hAnsi="Tahoma" w:cs="Tahoma"/>
                <w:color w:val="7030A0"/>
                <w:sz w:val="28"/>
                <w:szCs w:val="28"/>
                <w:u w:val="thick" w:color="943634" w:themeColor="accent2" w:themeShade="BF"/>
                <w:shd w:val="clear" w:color="auto" w:fill="FFFFFF"/>
              </w:rPr>
            </w:pP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>3O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  <w:vertAlign w:val="subscript"/>
              </w:rPr>
              <w:t xml:space="preserve">2(g)  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>+  2S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  <w:vertAlign w:val="subscript"/>
              </w:rPr>
              <w:t>(s)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 xml:space="preserve"> 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sym w:font="Wingdings" w:char="F0E8"/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 xml:space="preserve">   2SO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 xml:space="preserve"> 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  <w:vertAlign w:val="subscript"/>
              </w:rPr>
              <w:t>(g)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 xml:space="preserve">    </w:t>
            </w:r>
            <w:r w:rsidRPr="0009496D">
              <w:rPr>
                <w:rFonts w:ascii="Maiandra GD" w:hAnsi="Maiandra GD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>∆</w:t>
            </w:r>
            <w:r w:rsidRPr="0009496D">
              <w:rPr>
                <w:rFonts w:ascii="Tahoma" w:hAnsi="Tahoma" w:cs="Tahoma"/>
                <w:color w:val="808080" w:themeColor="background1" w:themeShade="80"/>
                <w:sz w:val="28"/>
                <w:szCs w:val="28"/>
                <w:shd w:val="clear" w:color="auto" w:fill="FFFFFF"/>
              </w:rPr>
              <w:t>H = -792 KJ</w:t>
            </w:r>
            <w:r w:rsidRPr="0009496D">
              <w:rPr>
                <w:rFonts w:ascii="Tahoma" w:hAnsi="Tahoma" w:cs="Tahoma"/>
                <w:color w:val="7030A0"/>
                <w:sz w:val="28"/>
                <w:szCs w:val="28"/>
                <w:shd w:val="clear" w:color="auto" w:fill="FFFFFF"/>
              </w:rPr>
              <w:t xml:space="preserve">   </w:t>
            </w:r>
          </w:p>
        </w:tc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</w:tcPr>
          <w:p w:rsidR="007A52CB" w:rsidRPr="0009496D" w:rsidRDefault="007A52CB" w:rsidP="00705894">
            <w:pPr>
              <w:bidi w:val="0"/>
              <w:rPr>
                <w:rFonts w:ascii="Tahoma" w:hAnsi="Tahoma" w:cs="Tahoma"/>
                <w:color w:val="00B050"/>
                <w:sz w:val="28"/>
                <w:szCs w:val="28"/>
                <w:shd w:val="clear" w:color="auto" w:fill="FFFFFF"/>
                <w:rtl/>
              </w:rPr>
            </w:pPr>
            <w:r w:rsidRPr="0009496D">
              <w:rPr>
                <w:rFonts w:ascii="Tahoma" w:hAnsi="Tahoma" w:cs="Tahoma" w:hint="cs"/>
                <w:color w:val="00B050"/>
                <w:sz w:val="28"/>
                <w:szCs w:val="28"/>
                <w:shd w:val="clear" w:color="auto" w:fill="FFFFFF"/>
                <w:rtl/>
              </w:rPr>
              <w:t xml:space="preserve">جمع المعادلتين مع جمع المحتوى الحراري لهما </w:t>
            </w:r>
          </w:p>
        </w:tc>
      </w:tr>
    </w:tbl>
    <w:p w:rsidR="007A52CB" w:rsidRPr="0009496D" w:rsidRDefault="007A52CB" w:rsidP="007A52CB">
      <w:pPr>
        <w:bidi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7A52CB" w:rsidRPr="0009496D" w:rsidRDefault="007A52CB" w:rsidP="007A52CB">
      <w:pPr>
        <w:bidi w:val="0"/>
        <w:rPr>
          <w:rFonts w:ascii="Tahoma" w:hAnsi="Tahoma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Tahoma" w:hAnsi="Tahoma" w:cs="Tahoma"/>
          <w:noProof/>
          <w:color w:val="7030A0"/>
          <w:sz w:val="28"/>
          <w:szCs w:val="28"/>
          <w:shd w:val="clear" w:color="auto" w:fill="FFFFFF"/>
        </w:rPr>
        <w:drawing>
          <wp:inline distT="0" distB="0" distL="0" distR="0">
            <wp:extent cx="4651375" cy="1143000"/>
            <wp:effectExtent l="19050" t="0" r="0" b="0"/>
            <wp:docPr id="42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</w:rPr>
        <w:t xml:space="preserve"> </w:t>
      </w:r>
    </w:p>
    <w:p w:rsidR="007A52CB" w:rsidRPr="0009496D" w:rsidRDefault="007A52CB" w:rsidP="007A52CB">
      <w:pPr>
        <w:rPr>
          <w:rFonts w:ascii="Tahoma" w:hAnsi="Tahoma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طريقة مختصرة اجراء العملية مباشرة على المحتوى وليس التفاعل كامل   : نعكس </w:t>
      </w: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</w:rPr>
        <w:t xml:space="preserve">a 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 (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vertAlign w:val="subscript"/>
          <w:rtl/>
        </w:rPr>
        <w:t xml:space="preserve">نعكس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  <w:rtl/>
        </w:rPr>
        <w:t>∆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Ha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vertAlign w:val="subscript"/>
          <w:rtl/>
        </w:rPr>
        <w:t xml:space="preserve"> مباشرة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>),,  ونضرب</w:t>
      </w: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</w:rPr>
        <w:t xml:space="preserve"> b 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 × 2 (</w:t>
      </w: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  <w:vertAlign w:val="subscript"/>
        </w:rPr>
        <w:t xml:space="preserve">2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∆Hb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 ) </w:t>
      </w:r>
    </w:p>
    <w:p w:rsidR="007A52CB" w:rsidRPr="0009496D" w:rsidRDefault="007A52CB" w:rsidP="009F5E77">
      <w:pPr>
        <w:bidi w:val="0"/>
        <w:jc w:val="right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  <w:t>∆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H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a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= 572 , ∆H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b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= 2 x 188 = -396</w:t>
      </w:r>
    </w:p>
    <w:p w:rsidR="00942FB1" w:rsidRPr="0009496D" w:rsidRDefault="007A52CB" w:rsidP="007A52CB">
      <w:pPr>
        <w:bidi w:val="0"/>
        <w:jc w:val="right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A + B 572 -396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176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KJ</w:t>
      </w:r>
    </w:p>
    <w:p w:rsidR="00942FB1" w:rsidRPr="0009496D" w:rsidRDefault="00942FB1" w:rsidP="00942FB1">
      <w:pPr>
        <w:bidi w:val="0"/>
        <w:jc w:val="right"/>
        <w:rPr>
          <w:rFonts w:ascii="Maiandra GD" w:hAnsi="Maiandra GD" w:cs="Tahoma"/>
          <w:b/>
          <w:bCs/>
          <w:noProof/>
          <w:color w:val="FF000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 w:hint="cs"/>
          <w:b/>
          <w:bCs/>
          <w:noProof/>
          <w:color w:val="FF0000"/>
          <w:sz w:val="28"/>
          <w:szCs w:val="28"/>
          <w:shd w:val="clear" w:color="auto" w:fill="FFFFFF"/>
          <w:rtl/>
        </w:rPr>
        <w:t xml:space="preserve">إيجاد حرارة التكوين القياسية </w:t>
      </w:r>
      <w:r w:rsidR="004328B2" w:rsidRPr="0009496D">
        <w:rPr>
          <w:rFonts w:ascii="Maiandra GD" w:hAnsi="Maiandra GD" w:cs="Tahoma" w:hint="cs"/>
          <w:b/>
          <w:bCs/>
          <w:noProof/>
          <w:color w:val="FF0000"/>
          <w:sz w:val="28"/>
          <w:szCs w:val="28"/>
          <w:shd w:val="clear" w:color="auto" w:fill="FFFFFF"/>
          <w:rtl/>
        </w:rPr>
        <w:t xml:space="preserve">باستخدام قانون هس </w:t>
      </w:r>
    </w:p>
    <w:p w:rsidR="00942FB1" w:rsidRPr="0009496D" w:rsidRDefault="00942FB1" w:rsidP="00942FB1">
      <w:pPr>
        <w:bidi w:val="0"/>
        <w:jc w:val="right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noProof/>
          <w:color w:val="7030A0"/>
          <w:sz w:val="28"/>
          <w:szCs w:val="28"/>
          <w:shd w:val="clear" w:color="auto" w:fill="FFFFFF"/>
        </w:rPr>
        <w:drawing>
          <wp:inline distT="0" distB="0" distL="0" distR="0">
            <wp:extent cx="4589145" cy="1837690"/>
            <wp:effectExtent l="19050" t="0" r="1905" b="0"/>
            <wp:docPr id="68" name="صورة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9145" cy="183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FB1" w:rsidRPr="0009496D" w:rsidRDefault="004328B2" w:rsidP="009F5E77">
      <w:pPr>
        <w:pStyle w:val="a3"/>
        <w:numPr>
          <w:ilvl w:val="0"/>
          <w:numId w:val="4"/>
        </w:numPr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نضرب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a 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في 2 ليتساوى </w:t>
      </w:r>
      <w:r w:rsidRPr="0009496D">
        <w:rPr>
          <w:rFonts w:ascii="Maiandra GD" w:hAnsi="Maiandra GD" w:cs="Tahoma" w:hint="eastAsia"/>
          <w:color w:val="7030A0"/>
          <w:sz w:val="28"/>
          <w:szCs w:val="28"/>
          <w:shd w:val="clear" w:color="auto" w:fill="FFFFFF"/>
          <w:rtl/>
        </w:rPr>
        <w:t>م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ع المعادلة الاصلية في عدد مولات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HF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  </w:t>
      </w:r>
    </w:p>
    <w:p w:rsidR="004328B2" w:rsidRPr="0009496D" w:rsidRDefault="009F5E77" w:rsidP="009F5E77">
      <w:pPr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فيصبح المحتوى الحراري القياسي له  -273 × 2 = -546 </w:t>
      </w:r>
    </w:p>
    <w:p w:rsidR="009F5E77" w:rsidRPr="0009496D" w:rsidRDefault="009F5E77" w:rsidP="009F5E77">
      <w:pPr>
        <w:pStyle w:val="a3"/>
        <w:numPr>
          <w:ilvl w:val="0"/>
          <w:numId w:val="4"/>
        </w:numPr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lastRenderedPageBreak/>
        <w:t xml:space="preserve">المعادلة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B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 تظل كما هي -1220</w:t>
      </w:r>
    </w:p>
    <w:p w:rsidR="009F5E77" w:rsidRPr="0009496D" w:rsidRDefault="009F5E77" w:rsidP="009F5E77">
      <w:pPr>
        <w:pStyle w:val="a3"/>
        <w:numPr>
          <w:ilvl w:val="0"/>
          <w:numId w:val="4"/>
        </w:numPr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المعادلة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c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 نعكسها وبالتالي الانثالبي القياسي = +21</w:t>
      </w:r>
    </w:p>
    <w:p w:rsidR="009F5E77" w:rsidRPr="0009496D" w:rsidRDefault="009F5E77" w:rsidP="009F5E77">
      <w:pPr>
        <w:pStyle w:val="a3"/>
        <w:numPr>
          <w:ilvl w:val="0"/>
          <w:numId w:val="4"/>
        </w:numPr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نجمع المحتوى القياسي -546 + -1220 + 21 = -1745 كيلوجول </w:t>
      </w:r>
    </w:p>
    <w:p w:rsidR="009F5E77" w:rsidRPr="0009496D" w:rsidRDefault="009F5E77" w:rsidP="009F5E77">
      <w:pPr>
        <w:ind w:left="720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hint="cs"/>
          <w:noProof/>
          <w:sz w:val="28"/>
          <w:szCs w:val="28"/>
          <w:shd w:val="clear" w:color="auto" w:fill="FFFFFF"/>
        </w:rPr>
        <w:drawing>
          <wp:inline distT="0" distB="0" distL="0" distR="0">
            <wp:extent cx="4606290" cy="1216025"/>
            <wp:effectExtent l="19050" t="0" r="3810" b="0"/>
            <wp:docPr id="71" name="صورة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E77" w:rsidRPr="0009496D" w:rsidRDefault="009F5E77" w:rsidP="004328B2">
      <w:pPr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</w:p>
    <w:p w:rsidR="009F5E77" w:rsidRPr="0009496D" w:rsidRDefault="009F5E77" w:rsidP="004328B2">
      <w:pPr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noProof/>
          <w:color w:val="7030A0"/>
          <w:sz w:val="28"/>
          <w:szCs w:val="28"/>
          <w:shd w:val="clear" w:color="auto" w:fill="FFFFFF"/>
        </w:rPr>
        <w:drawing>
          <wp:inline distT="0" distB="0" distL="0" distR="0">
            <wp:extent cx="5274310" cy="2463892"/>
            <wp:effectExtent l="19050" t="0" r="2540" b="0"/>
            <wp:docPr id="74" name="صورة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63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5E77" w:rsidRPr="0009496D" w:rsidRDefault="009F5E77" w:rsidP="004328B2">
      <w:pPr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حرارة التكوين = مجموع حرارة تكوين النواتج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  <w:t>–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 مجموع حرارة تكوين المتفاعلات </w:t>
      </w:r>
    </w:p>
    <w:p w:rsidR="00017135" w:rsidRDefault="009F5E77" w:rsidP="00017135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-394+(2*-286)</w:t>
      </w:r>
      <w:r w:rsidR="00017135"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+75 = </w:t>
      </w:r>
      <w:r w:rsidR="00017135" w:rsidRPr="0009496D">
        <w:rPr>
          <w:rFonts w:ascii="Arial" w:eastAsia="Times New Roman" w:hAnsi="Arial" w:cs="Arial"/>
          <w:color w:val="000000"/>
          <w:sz w:val="28"/>
          <w:szCs w:val="28"/>
        </w:rPr>
        <w:t>- 891 KJ</w:t>
      </w:r>
    </w:p>
    <w:p w:rsidR="00A32DD0" w:rsidRPr="0009496D" w:rsidRDefault="00A32DD0" w:rsidP="00A32DD0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>
        <w:object w:dxaOrig="4119" w:dyaOrig="1997">
          <v:shape id="_x0000_i1041" type="#_x0000_t75" style="width:205.95pt;height:99.65pt" o:ole="">
            <v:imagedata r:id="rId91" o:title=""/>
          </v:shape>
          <o:OLEObject Type="Embed" ProgID="ChemDraw.Document.6.0" ShapeID="_x0000_i1041" DrawAspect="Content" ObjectID="_1539904512" r:id="rId92"/>
        </w:object>
      </w:r>
    </w:p>
    <w:p w:rsidR="009F5E77" w:rsidRPr="0009496D" w:rsidRDefault="00017135" w:rsidP="00A32DD0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sz w:val="28"/>
          <w:szCs w:val="28"/>
        </w:rPr>
        <w:object w:dxaOrig="9151" w:dyaOrig="9109">
          <v:shape id="_x0000_i1042" type="#_x0000_t75" style="width:414.4pt;height:412.75pt" o:ole="">
            <v:imagedata r:id="rId93" o:title=""/>
          </v:shape>
          <o:OLEObject Type="Embed" ProgID="ChemDraw.Document.6.0" ShapeID="_x0000_i1042" DrawAspect="Content" ObjectID="_1539904513" r:id="rId94"/>
        </w:object>
      </w:r>
      <w:r w:rsidRPr="0009496D">
        <w:rPr>
          <w:rFonts w:ascii="Maiandra GD" w:hAnsi="Maiandra GD" w:cs="Tahoma"/>
          <w:noProof/>
          <w:color w:val="7030A0"/>
          <w:sz w:val="28"/>
          <w:szCs w:val="28"/>
          <w:shd w:val="clear" w:color="auto" w:fill="FFFFFF"/>
        </w:rPr>
        <w:drawing>
          <wp:inline distT="0" distB="0" distL="0" distR="0">
            <wp:extent cx="3517780" cy="3433313"/>
            <wp:effectExtent l="19050" t="0" r="6470" b="0"/>
            <wp:docPr id="45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r="16299" b="39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3018" cy="3439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FB1" w:rsidRPr="0009496D" w:rsidRDefault="00942FB1" w:rsidP="00942FB1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</w:p>
    <w:p w:rsidR="00576BCE" w:rsidRPr="0009496D" w:rsidRDefault="00576BCE" w:rsidP="00576BCE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T1 = 25.6 , m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M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= 50g  ,  T2 = 29.3  , q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w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= 1940 J   </w:t>
      </w: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</w:rPr>
        <w:t>m</w:t>
      </w: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  <w:vertAlign w:val="subscript"/>
        </w:rPr>
        <w:t>w</w:t>
      </w: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</w:rPr>
        <w:t xml:space="preserve"> = ??</w:t>
      </w:r>
      <w:r w:rsidR="007A52CB"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</w:t>
      </w:r>
    </w:p>
    <w:p w:rsidR="00576BCE" w:rsidRPr="0009496D" w:rsidRDefault="00576BCE" w:rsidP="00576BCE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C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w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= 4.184 ,   c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Fe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= </w:t>
      </w:r>
      <w:r w:rsidRPr="0009496D">
        <w:rPr>
          <w:rFonts w:ascii="UniMath-Regular" w:hAnsi="UniMath-Regular" w:cs="UniMath-Regular"/>
          <w:sz w:val="28"/>
          <w:szCs w:val="28"/>
        </w:rPr>
        <w:t>0.449</w:t>
      </w:r>
      <w:r w:rsidR="007A52CB"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 (dT = 3.7) </w:t>
      </w:r>
    </w:p>
    <w:p w:rsidR="00576BCE" w:rsidRPr="0009496D" w:rsidRDefault="00576BCE" w:rsidP="00576BCE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Q = m c dT</w:t>
      </w:r>
    </w:p>
    <w:p w:rsidR="00576BCE" w:rsidRPr="0009496D" w:rsidRDefault="00576BCE" w:rsidP="00576BCE">
      <w:pPr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</w:rPr>
        <w:t>m</w:t>
      </w: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  <w:vertAlign w:val="subscript"/>
        </w:rPr>
        <w:t>w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= 1940/4.184*3.7 = </w:t>
      </w:r>
      <w:r w:rsidRPr="0009496D">
        <w:rPr>
          <w:rFonts w:ascii="Maiandra GD" w:hAnsi="Maiandra GD" w:cs="Tahoma"/>
          <w:b/>
          <w:bCs/>
          <w:color w:val="7030A0"/>
          <w:sz w:val="28"/>
          <w:szCs w:val="28"/>
          <w:shd w:val="clear" w:color="auto" w:fill="FFFFFF"/>
        </w:rPr>
        <w:t>125.3 g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  </w:t>
      </w:r>
    </w:p>
    <w:p w:rsidR="00576BCE" w:rsidRPr="0009496D" w:rsidRDefault="00576BCE" w:rsidP="00576BCE">
      <w:pPr>
        <w:jc w:val="both"/>
        <w:rPr>
          <w:rFonts w:ascii="Maiandra GD" w:hAnsi="Maiandra GD" w:cs="Tahoma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sz w:val="28"/>
          <w:szCs w:val="28"/>
          <w:shd w:val="clear" w:color="auto" w:fill="FFFFFF"/>
          <w:rtl/>
        </w:rPr>
        <w:t>كم تكون كتلة الحديد في السؤال السابق</w:t>
      </w:r>
      <w:r w:rsidR="003F7A6B" w:rsidRPr="0009496D">
        <w:rPr>
          <w:rFonts w:ascii="Maiandra GD" w:hAnsi="Maiandra GD" w:cs="Tahoma" w:hint="cs"/>
          <w:sz w:val="28"/>
          <w:szCs w:val="28"/>
          <w:shd w:val="clear" w:color="auto" w:fill="FFFFFF"/>
          <w:rtl/>
        </w:rPr>
        <w:t xml:space="preserve"> </w:t>
      </w:r>
      <w:r w:rsidR="003F7A6B" w:rsidRPr="0009496D">
        <w:rPr>
          <w:rFonts w:hint="cs"/>
          <w:sz w:val="28"/>
          <w:szCs w:val="28"/>
          <w:rtl/>
        </w:rPr>
        <w:t>(الحرارة النوعية للحديد = 0.449 جول \ جم . مْ )</w:t>
      </w:r>
      <w:r w:rsidRPr="0009496D">
        <w:rPr>
          <w:rFonts w:hint="cs"/>
          <w:sz w:val="28"/>
          <w:szCs w:val="28"/>
          <w:rtl/>
        </w:rPr>
        <w:t xml:space="preserve"> </w:t>
      </w:r>
    </w:p>
    <w:p w:rsidR="00576BCE" w:rsidRPr="0009496D" w:rsidRDefault="003F7A6B" w:rsidP="00576BCE">
      <w:pPr>
        <w:bidi w:val="0"/>
        <w:jc w:val="center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m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Fe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= q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Fe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/c dT</w:t>
      </w:r>
    </w:p>
    <w:p w:rsidR="003F7A6B" w:rsidRPr="0009496D" w:rsidRDefault="003F7A6B" w:rsidP="003F7A6B">
      <w:pPr>
        <w:bidi w:val="0"/>
        <w:jc w:val="center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كمية الحرارة التي اكتسبها الماء = كمية الحرارة التي </w:t>
      </w:r>
      <w:r w:rsidRPr="0009496D">
        <w:rPr>
          <w:rFonts w:ascii="Maiandra GD" w:hAnsi="Maiandra GD" w:cs="Tahoma" w:hint="cs"/>
          <w:b/>
          <w:bCs/>
          <w:color w:val="7030A0"/>
          <w:sz w:val="28"/>
          <w:szCs w:val="28"/>
          <w:u w:val="single"/>
          <w:shd w:val="clear" w:color="auto" w:fill="FFFFFF"/>
          <w:rtl/>
        </w:rPr>
        <w:t>فقدها</w:t>
      </w:r>
      <w:r w:rsidRPr="0009496D">
        <w:rPr>
          <w:rFonts w:ascii="Maiandra GD" w:hAnsi="Maiandra GD" w:cs="Tahoma" w:hint="cs"/>
          <w:color w:val="7030A0"/>
          <w:sz w:val="28"/>
          <w:szCs w:val="28"/>
          <w:shd w:val="clear" w:color="auto" w:fill="FFFFFF"/>
          <w:rtl/>
        </w:rPr>
        <w:t xml:space="preserve"> الحديد </w:t>
      </w:r>
    </w:p>
    <w:p w:rsidR="003F7A6B" w:rsidRPr="0009496D" w:rsidRDefault="003F7A6B" w:rsidP="003F7A6B">
      <w:pPr>
        <w:bidi w:val="0"/>
        <w:jc w:val="center"/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q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W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-= q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 xml:space="preserve">Fe  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sym w:font="Symbol" w:char="F0DE"/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 -1940 </w:t>
      </w:r>
    </w:p>
    <w:p w:rsidR="003F7A6B" w:rsidRPr="0009496D" w:rsidRDefault="003F7A6B" w:rsidP="0013739C">
      <w:pPr>
        <w:bidi w:val="0"/>
        <w:jc w:val="center"/>
        <w:rPr>
          <w:rFonts w:ascii="Maiandra GD" w:eastAsia="Times New Roman" w:hAnsi="Maiandra GD" w:cs="Arial"/>
          <w:b/>
          <w:bCs/>
          <w:color w:val="7030A0"/>
          <w:sz w:val="28"/>
          <w:szCs w:val="28"/>
        </w:rPr>
      </w:pP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>m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  <w:vertAlign w:val="subscript"/>
        </w:rPr>
        <w:t>Fe</w:t>
      </w:r>
      <w:r w:rsidRPr="0009496D">
        <w:rPr>
          <w:rFonts w:ascii="Maiandra GD" w:hAnsi="Maiandra GD" w:cs="Tahoma"/>
          <w:color w:val="7030A0"/>
          <w:sz w:val="28"/>
          <w:szCs w:val="28"/>
          <w:shd w:val="clear" w:color="auto" w:fill="FFFFFF"/>
        </w:rPr>
        <w:t xml:space="preserve"> =1940/0.449*3.7 = </w:t>
      </w:r>
      <w:r w:rsidRPr="0009496D">
        <w:rPr>
          <w:rFonts w:ascii="Maiandra GD" w:eastAsia="Times New Roman" w:hAnsi="Maiandra GD" w:cs="Arial"/>
          <w:b/>
          <w:bCs/>
          <w:color w:val="7030A0"/>
          <w:sz w:val="28"/>
          <w:szCs w:val="28"/>
        </w:rPr>
        <w:t>g</w:t>
      </w:r>
    </w:p>
    <w:p w:rsidR="00B059B1" w:rsidRPr="0009496D" w:rsidRDefault="00B059B1" w:rsidP="00D40A84">
      <w:pPr>
        <w:tabs>
          <w:tab w:val="left" w:pos="2449"/>
        </w:tabs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</w:p>
    <w:p w:rsidR="00B059B1" w:rsidRPr="0009496D" w:rsidRDefault="00B059B1" w:rsidP="00B059B1">
      <w:pPr>
        <w:tabs>
          <w:tab w:val="left" w:pos="2449"/>
        </w:tabs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</w:p>
    <w:p w:rsidR="00B059B1" w:rsidRPr="0009496D" w:rsidRDefault="00B059B1" w:rsidP="00B059B1">
      <w:pPr>
        <w:tabs>
          <w:tab w:val="left" w:pos="2449"/>
        </w:tabs>
        <w:bidi w:val="0"/>
        <w:rPr>
          <w:rFonts w:ascii="Maiandra GD" w:hAnsi="Maiandra GD" w:cs="Tahoma"/>
          <w:color w:val="7030A0"/>
          <w:sz w:val="28"/>
          <w:szCs w:val="28"/>
          <w:shd w:val="clear" w:color="auto" w:fill="FFFFFF"/>
          <w:rtl/>
        </w:rPr>
      </w:pPr>
    </w:p>
    <w:p w:rsidR="00D40A84" w:rsidRPr="0009496D" w:rsidRDefault="00D40A84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rFonts w:hint="cs"/>
          <w:noProof/>
          <w:sz w:val="28"/>
          <w:szCs w:val="28"/>
        </w:rPr>
        <w:drawing>
          <wp:inline distT="0" distB="0" distL="0" distR="0">
            <wp:extent cx="5271379" cy="712177"/>
            <wp:effectExtent l="19050" t="0" r="5471" b="0"/>
            <wp:docPr id="13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t="7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379" cy="712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A84" w:rsidRPr="0009496D" w:rsidRDefault="00D40A84" w:rsidP="00D40A84">
      <w:pPr>
        <w:bidi w:val="0"/>
        <w:rPr>
          <w:sz w:val="28"/>
          <w:szCs w:val="28"/>
        </w:rPr>
      </w:pPr>
      <w:r w:rsidRPr="0009496D">
        <w:rPr>
          <w:sz w:val="28"/>
          <w:szCs w:val="28"/>
        </w:rPr>
        <w:t xml:space="preserve">m.wt = 74   </w:t>
      </w:r>
    </w:p>
    <w:p w:rsidR="00D40A84" w:rsidRPr="0009496D" w:rsidRDefault="00D40A84" w:rsidP="00D40A84">
      <w:pPr>
        <w:tabs>
          <w:tab w:val="left" w:pos="2949"/>
        </w:tabs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>0.25 مولار يعني :</w:t>
      </w:r>
    </w:p>
    <w:p w:rsidR="00D40A84" w:rsidRPr="0009496D" w:rsidRDefault="00D40A84" w:rsidP="00D40A84">
      <w:pPr>
        <w:tabs>
          <w:tab w:val="left" w:pos="2949"/>
        </w:tabs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 0.25 مول مذاب في 1 لتر من المحلول </w:t>
      </w:r>
    </w:p>
    <w:p w:rsidR="00D40A84" w:rsidRPr="0009496D" w:rsidRDefault="00D40A84" w:rsidP="00D40A84">
      <w:pPr>
        <w:tabs>
          <w:tab w:val="left" w:pos="2949"/>
        </w:tabs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س مول ==== 1.5 لتر </w:t>
      </w:r>
    </w:p>
    <w:p w:rsidR="00D40A84" w:rsidRPr="0009496D" w:rsidRDefault="00D40A84" w:rsidP="00D40A84">
      <w:pPr>
        <w:tabs>
          <w:tab w:val="left" w:pos="2949"/>
        </w:tabs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عدد المولات = 1.5 × 0.25 = 0.375 مول </w:t>
      </w:r>
    </w:p>
    <w:p w:rsidR="00D40A84" w:rsidRPr="0009496D" w:rsidRDefault="00D40A84" w:rsidP="00D40A84">
      <w:pPr>
        <w:tabs>
          <w:tab w:val="left" w:pos="2949"/>
        </w:tabs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عدد المولات = الوزن\الوزن الجزيئي </w:t>
      </w:r>
      <w:r w:rsidRPr="0009496D">
        <w:rPr>
          <w:sz w:val="28"/>
          <w:szCs w:val="28"/>
        </w:rPr>
        <w:t xml:space="preserve"> </w:t>
      </w:r>
      <w:r w:rsidRPr="0009496D">
        <w:rPr>
          <w:rFonts w:hint="cs"/>
          <w:sz w:val="28"/>
          <w:szCs w:val="28"/>
        </w:rPr>
        <w:sym w:font="Symbol" w:char="F0DC"/>
      </w:r>
      <w:r w:rsidRPr="0009496D">
        <w:rPr>
          <w:rFonts w:hint="cs"/>
          <w:sz w:val="28"/>
          <w:szCs w:val="28"/>
          <w:rtl/>
        </w:rPr>
        <w:t>الوزن =  0.375×74=27.450 جم</w:t>
      </w: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  <w:shd w:val="clear" w:color="auto" w:fill="FFFFFF"/>
        </w:rPr>
        <w:drawing>
          <wp:inline distT="0" distB="0" distL="0" distR="0">
            <wp:extent cx="5274310" cy="553942"/>
            <wp:effectExtent l="19050" t="0" r="2540" b="0"/>
            <wp:docPr id="28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53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النسبة المئوية بالكتلة = 100× كتلة المذاب \ كتلة المحلول </w:t>
      </w: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lastRenderedPageBreak/>
        <w:t xml:space="preserve">كتلة المحلول = كتلة المذاب + كتلة المذيب = 3.6 + 100 = 103.6 جم </w:t>
      </w: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</w:rPr>
      </w:pP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نسبة </w:t>
      </w:r>
      <w:r w:rsidRPr="0009496D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NaCl 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: 100 × 3.6\ 103.6 </w:t>
      </w:r>
      <w:r w:rsidRPr="0009496D">
        <w:rPr>
          <w:rFonts w:ascii="Lucida Sans Unicode" w:hAnsi="Lucida Sans Unicode" w:cs="Lucida Sans Unicode"/>
          <w:sz w:val="28"/>
          <w:szCs w:val="28"/>
          <w:shd w:val="clear" w:color="auto" w:fill="FFFFFF"/>
          <w:rtl/>
        </w:rPr>
        <w:t>≈</w:t>
      </w:r>
      <w:r w:rsidRPr="0009496D">
        <w:rPr>
          <w:rFonts w:asciiTheme="majorBidi" w:hAnsiTheme="majorBidi" w:cstheme="majorBidi" w:hint="cs"/>
          <w:sz w:val="28"/>
          <w:szCs w:val="28"/>
          <w:shd w:val="clear" w:color="auto" w:fill="FFFFFF"/>
          <w:rtl/>
        </w:rPr>
        <w:t xml:space="preserve"> 3%</w:t>
      </w: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</w:rPr>
      </w:pPr>
    </w:p>
    <w:p w:rsidR="00B059B1" w:rsidRPr="0009496D" w:rsidRDefault="00B059B1" w:rsidP="00B059B1">
      <w:pPr>
        <w:pStyle w:val="a3"/>
        <w:ind w:left="1080"/>
        <w:rPr>
          <w:rFonts w:asciiTheme="majorBidi" w:hAnsiTheme="majorBidi" w:cstheme="majorBidi"/>
          <w:sz w:val="28"/>
          <w:szCs w:val="28"/>
          <w:shd w:val="clear" w:color="auto" w:fill="FFFFFF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  <w:shd w:val="clear" w:color="auto" w:fill="FFFFFF"/>
        </w:rPr>
        <w:drawing>
          <wp:inline distT="0" distB="0" distL="0" distR="0">
            <wp:extent cx="4944731" cy="624254"/>
            <wp:effectExtent l="19050" t="0" r="8269" b="0"/>
            <wp:docPr id="29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t="22593" r="6106" b="510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4731" cy="624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9B1" w:rsidRPr="0009496D" w:rsidRDefault="00B059B1" w:rsidP="00B059B1">
      <w:pPr>
        <w:tabs>
          <w:tab w:val="left" w:pos="2449"/>
        </w:tabs>
        <w:bidi w:val="0"/>
        <w:rPr>
          <w:b/>
          <w:bCs/>
          <w:sz w:val="28"/>
          <w:szCs w:val="28"/>
        </w:rPr>
      </w:pPr>
      <w:r w:rsidRPr="0009496D">
        <w:rPr>
          <w:sz w:val="28"/>
          <w:szCs w:val="28"/>
          <w:rtl/>
        </w:rPr>
        <w:tab/>
      </w:r>
      <w:r w:rsidRPr="0009496D">
        <w:rPr>
          <w:b/>
          <w:bCs/>
          <w:sz w:val="28"/>
          <w:szCs w:val="28"/>
        </w:rPr>
        <w:t xml:space="preserve">Molarity = mol/L </w:t>
      </w:r>
    </w:p>
    <w:p w:rsidR="00B059B1" w:rsidRPr="0009496D" w:rsidRDefault="00B059B1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sz w:val="28"/>
          <w:szCs w:val="28"/>
        </w:rPr>
        <w:t>1 mol ==== =(12*6)+12+(6*8) = 132 gm</w:t>
      </w:r>
    </w:p>
    <w:p w:rsidR="00B059B1" w:rsidRPr="0009496D" w:rsidRDefault="00B059B1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sz w:val="28"/>
          <w:szCs w:val="28"/>
        </w:rPr>
        <w:t xml:space="preserve">? mol ======  40 </w:t>
      </w:r>
    </w:p>
    <w:p w:rsidR="00B059B1" w:rsidRPr="0009496D" w:rsidRDefault="00B059B1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sz w:val="28"/>
          <w:szCs w:val="28"/>
        </w:rPr>
        <w:t xml:space="preserve">40/132 = </w:t>
      </w:r>
      <w:r w:rsidRPr="0009496D">
        <w:rPr>
          <w:sz w:val="28"/>
          <w:szCs w:val="28"/>
          <w:u w:val="thick" w:color="943634" w:themeColor="accent2" w:themeShade="BF"/>
        </w:rPr>
        <w:t>0.33 mol</w:t>
      </w:r>
    </w:p>
    <w:p w:rsidR="00B059B1" w:rsidRPr="0009496D" w:rsidRDefault="00B059B1" w:rsidP="00B059B1">
      <w:pPr>
        <w:tabs>
          <w:tab w:val="left" w:pos="2449"/>
        </w:tabs>
        <w:bidi w:val="0"/>
        <w:rPr>
          <w:b/>
          <w:bCs/>
          <w:sz w:val="28"/>
          <w:szCs w:val="28"/>
        </w:rPr>
      </w:pPr>
      <w:r w:rsidRPr="0009496D">
        <w:rPr>
          <w:sz w:val="28"/>
          <w:szCs w:val="28"/>
        </w:rPr>
        <w:t xml:space="preserve">Molarity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0.33 </m:t>
            </m:r>
            <m:r>
              <m:rPr>
                <m:sty m:val="p"/>
              </m:rPr>
              <w:rPr>
                <w:rFonts w:ascii="Cambria Math" w:hAnsi="Cambria Math"/>
                <w:color w:val="C00000"/>
                <w:sz w:val="28"/>
                <w:szCs w:val="28"/>
              </w:rPr>
              <m:t>x1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.5 </m:t>
            </m:r>
            <m:r>
              <m:rPr>
                <m:sty m:val="p"/>
              </m:rPr>
              <w:rPr>
                <w:rFonts w:ascii="Cambria Math" w:hAnsi="Cambria Math"/>
                <w:color w:val="C00000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color w:val="C00000"/>
                <w:sz w:val="28"/>
                <w:szCs w:val="28"/>
              </w:rPr>
              <m:t>100</m:t>
            </m:r>
          </m:den>
        </m:f>
      </m:oMath>
      <w:r w:rsidRPr="0009496D">
        <w:rPr>
          <w:sz w:val="28"/>
          <w:szCs w:val="28"/>
        </w:rPr>
        <w:t xml:space="preserve"> = 33/150 = 0.22 </w:t>
      </w:r>
      <w:r w:rsidRPr="0009496D">
        <w:rPr>
          <w:b/>
          <w:bCs/>
          <w:sz w:val="28"/>
          <w:szCs w:val="28"/>
        </w:rPr>
        <w:t>mol/L</w:t>
      </w:r>
    </w:p>
    <w:p w:rsidR="00B059B1" w:rsidRPr="0009496D" w:rsidRDefault="00B059B1" w:rsidP="00B059B1">
      <w:pPr>
        <w:tabs>
          <w:tab w:val="left" w:pos="2449"/>
        </w:tabs>
        <w:bidi w:val="0"/>
        <w:rPr>
          <w:b/>
          <w:bCs/>
          <w:sz w:val="28"/>
          <w:szCs w:val="28"/>
        </w:rPr>
      </w:pPr>
      <w:r w:rsidRPr="0009496D">
        <w:rPr>
          <w:b/>
          <w:bCs/>
          <w:noProof/>
          <w:sz w:val="28"/>
          <w:szCs w:val="28"/>
        </w:rPr>
        <w:drawing>
          <wp:inline distT="0" distB="0" distL="0" distR="0">
            <wp:extent cx="5266299" cy="334108"/>
            <wp:effectExtent l="19050" t="0" r="0" b="0"/>
            <wp:docPr id="35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t="45556" b="403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299" cy="334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9B1" w:rsidRPr="0009496D" w:rsidRDefault="00B059B1" w:rsidP="00B059B1">
      <w:pPr>
        <w:tabs>
          <w:tab w:val="left" w:pos="2449"/>
        </w:tabs>
        <w:bidi w:val="0"/>
        <w:rPr>
          <w:rFonts w:ascii="Helvetica" w:hAnsi="Helvetica"/>
          <w:color w:val="2C3E50"/>
          <w:sz w:val="28"/>
          <w:szCs w:val="28"/>
          <w:shd w:val="clear" w:color="auto" w:fill="ECF0F1"/>
        </w:rPr>
      </w:pPr>
      <w:r w:rsidRPr="0009496D">
        <w:rPr>
          <w:sz w:val="28"/>
          <w:szCs w:val="28"/>
        </w:rPr>
        <w:t>1 mol KBr =</w:t>
      </w:r>
      <w:r w:rsidRPr="0009496D">
        <w:rPr>
          <w:sz w:val="28"/>
          <w:szCs w:val="28"/>
        </w:rPr>
        <w:sym w:font="Wingdings" w:char="F0E8"/>
      </w:r>
      <w:r w:rsidRPr="0009496D">
        <w:rPr>
          <w:sz w:val="28"/>
          <w:szCs w:val="28"/>
        </w:rPr>
        <w:t xml:space="preserve"> </w:t>
      </w:r>
      <w:r w:rsidRPr="0009496D">
        <w:rPr>
          <w:rFonts w:ascii="Helvetica" w:hAnsi="Helvetica"/>
          <w:color w:val="2C3E50"/>
          <w:sz w:val="28"/>
          <w:szCs w:val="28"/>
          <w:shd w:val="clear" w:color="auto" w:fill="F2F2F2" w:themeFill="background1" w:themeFillShade="F2"/>
        </w:rPr>
        <w:t>39+80 = 119</w:t>
      </w:r>
      <w:r w:rsidRPr="0009496D">
        <w:rPr>
          <w:rFonts w:ascii="Helvetica" w:hAnsi="Helvetica"/>
          <w:color w:val="2C3E50"/>
          <w:sz w:val="28"/>
          <w:szCs w:val="28"/>
          <w:shd w:val="clear" w:color="auto" w:fill="ECF0F1"/>
        </w:rPr>
        <w:t xml:space="preserve"> gm  </w:t>
      </w:r>
    </w:p>
    <w:p w:rsidR="00B059B1" w:rsidRPr="0009496D" w:rsidRDefault="00B059B1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rFonts w:ascii="Helvetica" w:hAnsi="Helvetica"/>
          <w:b/>
          <w:bCs/>
          <w:color w:val="2C3E50"/>
          <w:sz w:val="28"/>
          <w:szCs w:val="28"/>
          <w:shd w:val="clear" w:color="auto" w:fill="ECF0F1"/>
        </w:rPr>
        <w:t xml:space="preserve">No. mol =   </w:t>
      </w:r>
      <w:r w:rsidRPr="0009496D">
        <w:rPr>
          <w:b/>
          <w:bCs/>
          <w:sz w:val="28"/>
          <w:szCs w:val="28"/>
        </w:rPr>
        <w:t>w/M.wt</w:t>
      </w:r>
      <w:r w:rsidRPr="0009496D">
        <w:rPr>
          <w:sz w:val="28"/>
          <w:szCs w:val="28"/>
        </w:rPr>
        <w:t xml:space="preserve"> = 1.5/119 </w:t>
      </w:r>
      <w:r w:rsidRPr="0009496D">
        <w:rPr>
          <w:sz w:val="28"/>
          <w:szCs w:val="28"/>
          <w:u w:val="single"/>
        </w:rPr>
        <w:t>= 0.12 mol</w:t>
      </w:r>
    </w:p>
    <w:p w:rsidR="00B059B1" w:rsidRPr="0009496D" w:rsidRDefault="00B059B1" w:rsidP="00B059B1">
      <w:pPr>
        <w:tabs>
          <w:tab w:val="left" w:pos="2449"/>
        </w:tabs>
        <w:bidi w:val="0"/>
        <w:rPr>
          <w:sz w:val="28"/>
          <w:szCs w:val="28"/>
        </w:rPr>
      </w:pPr>
      <w:r w:rsidRPr="0009496D">
        <w:rPr>
          <w:sz w:val="28"/>
          <w:szCs w:val="28"/>
        </w:rPr>
        <w:t>Molarity =0.12/1.6 = 0.075 mol/L</w:t>
      </w:r>
    </w:p>
    <w:p w:rsidR="003A5AEF" w:rsidRPr="0009496D" w:rsidRDefault="003A5AEF" w:rsidP="003A5AEF">
      <w:pPr>
        <w:tabs>
          <w:tab w:val="left" w:pos="2949"/>
        </w:tabs>
        <w:ind w:left="360"/>
        <w:rPr>
          <w:rFonts w:ascii="Tahoma" w:hAnsi="Tahoma" w:cs="Tahoma"/>
          <w:sz w:val="28"/>
          <w:szCs w:val="28"/>
          <w:shd w:val="clear" w:color="auto" w:fill="FFFFFF"/>
        </w:rPr>
      </w:pPr>
      <w:r w:rsidRPr="0009496D">
        <w:rPr>
          <w:rFonts w:ascii="Tahoma" w:hAnsi="Tahoma" w:cs="Tahoma" w:hint="cs"/>
          <w:noProof/>
          <w:sz w:val="28"/>
          <w:szCs w:val="28"/>
          <w:shd w:val="clear" w:color="auto" w:fill="FFFFFF"/>
        </w:rPr>
        <w:drawing>
          <wp:inline distT="0" distB="0" distL="0" distR="0">
            <wp:extent cx="5176130" cy="844062"/>
            <wp:effectExtent l="19050" t="0" r="5470" b="0"/>
            <wp:docPr id="36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1807" t="102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130" cy="844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5AEF" w:rsidRPr="0009496D" w:rsidRDefault="003A5AEF" w:rsidP="003A5AEF">
      <w:pPr>
        <w:tabs>
          <w:tab w:val="left" w:pos="2949"/>
        </w:tabs>
        <w:bidi w:val="0"/>
        <w:ind w:left="360"/>
        <w:rPr>
          <w:rFonts w:ascii="Tahoma" w:hAnsi="Tahoma" w:cs="Tahoma"/>
          <w:sz w:val="28"/>
          <w:szCs w:val="28"/>
          <w:shd w:val="clear" w:color="auto" w:fill="FFFFFF"/>
        </w:rPr>
      </w:pPr>
      <w:r w:rsidRPr="0009496D">
        <w:rPr>
          <w:rFonts w:ascii="Tahoma" w:hAnsi="Tahoma" w:cs="Tahoma"/>
          <w:sz w:val="28"/>
          <w:szCs w:val="28"/>
          <w:shd w:val="clear" w:color="auto" w:fill="FFFFFF"/>
        </w:rPr>
        <w:t>M</w:t>
      </w:r>
      <w:r w:rsidRPr="0009496D">
        <w:rPr>
          <w:rFonts w:ascii="Tahoma" w:hAnsi="Tahoma" w:cs="Tahoma"/>
          <w:sz w:val="28"/>
          <w:szCs w:val="28"/>
          <w:shd w:val="clear" w:color="auto" w:fill="FFFFFF"/>
          <w:vertAlign w:val="subscript"/>
        </w:rPr>
        <w:t>2</w:t>
      </w:r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 = 0.3 ,  V2 = 0.5 x 10</w:t>
      </w:r>
      <w:r w:rsidRPr="0009496D">
        <w:rPr>
          <w:rFonts w:ascii="Tahoma" w:hAnsi="Tahoma" w:cs="Tahoma"/>
          <w:sz w:val="28"/>
          <w:szCs w:val="28"/>
          <w:shd w:val="clear" w:color="auto" w:fill="FFFFFF"/>
          <w:vertAlign w:val="superscript"/>
        </w:rPr>
        <w:t>3</w:t>
      </w:r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 ml  ,  V1 = ?? ,   M1 = 2</w:t>
      </w:r>
    </w:p>
    <w:p w:rsidR="003A5AEF" w:rsidRPr="0009496D" w:rsidRDefault="003A5AEF" w:rsidP="003A5AEF">
      <w:pPr>
        <w:tabs>
          <w:tab w:val="left" w:pos="2949"/>
        </w:tabs>
        <w:bidi w:val="0"/>
        <w:ind w:left="360"/>
        <w:rPr>
          <w:rFonts w:ascii="Tahoma" w:hAnsi="Tahoma" w:cs="Tahoma"/>
          <w:sz w:val="28"/>
          <w:szCs w:val="28"/>
          <w:shd w:val="clear" w:color="auto" w:fill="FFFFFF"/>
        </w:rPr>
      </w:pPr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V1  = M2V2/M1 = </w:t>
      </w:r>
      <m:oMath>
        <m:f>
          <m:fPr>
            <m:ctrl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  <m:t xml:space="preserve">0.3 x 0.5 x </m:t>
            </m:r>
            <m:sSup>
              <m:sSupPr>
                <m:ctrlPr>
                  <w:rPr>
                    <w:rFonts w:ascii="Cambria Math" w:hAnsi="Cambria Math" w:cs="Tahoma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ahoma"/>
                    <w:sz w:val="28"/>
                    <w:szCs w:val="28"/>
                    <w:shd w:val="clear" w:color="auto" w:fill="FFFFFF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ahoma"/>
                    <w:sz w:val="28"/>
                    <w:szCs w:val="28"/>
                    <w:shd w:val="clear" w:color="auto" w:fill="FFFFFF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09496D">
        <w:rPr>
          <w:rFonts w:ascii="Tahoma" w:hAnsi="Tahoma" w:cs="Tahoma"/>
          <w:sz w:val="28"/>
          <w:szCs w:val="28"/>
          <w:shd w:val="clear" w:color="auto" w:fill="FFFFFF"/>
          <w:vertAlign w:val="superscript"/>
        </w:rPr>
        <w:t xml:space="preserve"> </w:t>
      </w:r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 = </w:t>
      </w:r>
      <m:oMath>
        <m:f>
          <m:fPr>
            <m:ctrl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  <m:t>3 x 5 x 10</m:t>
            </m:r>
          </m:num>
          <m:den>
            <m:r>
              <m:rPr>
                <m:sty m:val="p"/>
              </m:rPr>
              <w:rPr>
                <w:rFonts w:ascii="Cambria Math" w:hAnsi="Cambria Math" w:cs="Tahoma"/>
                <w:sz w:val="28"/>
                <w:szCs w:val="28"/>
                <w:shd w:val="clear" w:color="auto" w:fill="FFFFFF"/>
              </w:rPr>
              <m:t>2</m:t>
            </m:r>
          </m:den>
        </m:f>
      </m:oMath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  = 150/2 = 75 ml</w:t>
      </w:r>
    </w:p>
    <w:p w:rsidR="003A5AEF" w:rsidRPr="0009496D" w:rsidRDefault="003A5AEF" w:rsidP="003A5AEF">
      <w:pPr>
        <w:tabs>
          <w:tab w:val="left" w:pos="2949"/>
        </w:tabs>
        <w:bidi w:val="0"/>
        <w:ind w:left="360"/>
        <w:rPr>
          <w:rFonts w:ascii="Tahoma" w:hAnsi="Tahoma" w:cs="Tahoma"/>
          <w:sz w:val="28"/>
          <w:szCs w:val="28"/>
          <w:shd w:val="clear" w:color="auto" w:fill="FFFFFF"/>
        </w:rPr>
      </w:pPr>
    </w:p>
    <w:p w:rsidR="003A5AEF" w:rsidRPr="0009496D" w:rsidRDefault="003A5AEF" w:rsidP="003A5AEF">
      <w:pPr>
        <w:tabs>
          <w:tab w:val="left" w:pos="2949"/>
        </w:tabs>
        <w:bidi w:val="0"/>
        <w:ind w:left="360"/>
        <w:rPr>
          <w:rFonts w:ascii="Tahoma" w:hAnsi="Tahoma" w:cs="Tahoma"/>
          <w:sz w:val="28"/>
          <w:szCs w:val="28"/>
          <w:shd w:val="clear" w:color="auto" w:fill="FFFFFF"/>
          <w:rtl/>
        </w:rPr>
      </w:pPr>
      <w:r w:rsidRPr="0009496D">
        <w:rPr>
          <w:rFonts w:ascii="Tahoma" w:hAnsi="Tahoma" w:cs="Tahoma"/>
          <w:noProof/>
          <w:sz w:val="28"/>
          <w:szCs w:val="28"/>
          <w:shd w:val="clear" w:color="auto" w:fill="FFFFFF"/>
        </w:rPr>
        <w:lastRenderedPageBreak/>
        <w:drawing>
          <wp:inline distT="0" distB="0" distL="0" distR="0">
            <wp:extent cx="5274310" cy="1629546"/>
            <wp:effectExtent l="19050" t="0" r="2540" b="0"/>
            <wp:docPr id="37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29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0026" w:rsidRPr="0009496D" w:rsidRDefault="00B555CA" w:rsidP="00B40026">
      <w:pPr>
        <w:tabs>
          <w:tab w:val="left" w:pos="2949"/>
        </w:tabs>
        <w:rPr>
          <w:rFonts w:ascii="Tahoma" w:hAnsi="Tahoma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Tahoma" w:hAnsi="Tahoma" w:cs="Tahoma"/>
          <w:sz w:val="28"/>
          <w:szCs w:val="28"/>
          <w:shd w:val="clear" w:color="auto" w:fill="FFFFFF"/>
        </w:rPr>
        <w:t xml:space="preserve"> </w:t>
      </w:r>
      <w:r w:rsidR="00B40026"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عدد المولات لا تتغير قبل وبعد التركيز  فيكفي أخذ حجم وتركيز المعلوم وهو </w:t>
      </w:r>
      <w:r w:rsidR="000157F7"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قبل التخفيف </w:t>
      </w:r>
    </w:p>
    <w:p w:rsidR="000157F7" w:rsidRPr="0009496D" w:rsidRDefault="000157F7" w:rsidP="000157F7">
      <w:pPr>
        <w:tabs>
          <w:tab w:val="left" w:pos="2949"/>
        </w:tabs>
        <w:rPr>
          <w:rFonts w:ascii="Tahoma" w:hAnsi="Tahoma" w:cs="Tahoma"/>
          <w:color w:val="7030A0"/>
          <w:sz w:val="28"/>
          <w:szCs w:val="28"/>
          <w:shd w:val="clear" w:color="auto" w:fill="FFFFFF"/>
          <w:rtl/>
        </w:rPr>
      </w:pP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>التركيز المولاري = عدد مولات المذاب</w:t>
      </w: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  <w:vertAlign w:val="subscript"/>
        </w:rPr>
        <w:t>HCl</w:t>
      </w:r>
      <w:r w:rsidRPr="0009496D">
        <w:rPr>
          <w:rFonts w:ascii="Tahoma" w:hAnsi="Tahoma" w:cs="Tahoma" w:hint="cs"/>
          <w:color w:val="7030A0"/>
          <w:sz w:val="28"/>
          <w:szCs w:val="28"/>
          <w:shd w:val="clear" w:color="auto" w:fill="FFFFFF"/>
          <w:rtl/>
        </w:rPr>
        <w:t xml:space="preserve"> \ حجم المحلول باللتر </w:t>
      </w:r>
    </w:p>
    <w:p w:rsidR="000157F7" w:rsidRPr="0009496D" w:rsidRDefault="000157F7" w:rsidP="000157F7">
      <w:pPr>
        <w:tabs>
          <w:tab w:val="left" w:pos="2949"/>
        </w:tabs>
        <w:rPr>
          <w:rFonts w:ascii="Tahoma" w:hAnsi="Tahoma" w:cs="Tahoma"/>
          <w:color w:val="7030A0"/>
          <w:sz w:val="28"/>
          <w:szCs w:val="28"/>
          <w:shd w:val="clear" w:color="auto" w:fill="FFFFFF"/>
        </w:rPr>
      </w:pPr>
      <w:r w:rsidRPr="0009496D">
        <w:rPr>
          <w:rFonts w:ascii="Tahoma" w:hAnsi="Tahoma" w:cs="Tahoma"/>
          <w:color w:val="7030A0"/>
          <w:sz w:val="28"/>
          <w:szCs w:val="28"/>
          <w:shd w:val="clear" w:color="auto" w:fill="FFFFFF"/>
        </w:rPr>
        <w:t>n = M1 x V1 = 5 x 0.5 = 2.5 mol</w:t>
      </w:r>
    </w:p>
    <w:p w:rsidR="007F35C9" w:rsidRPr="0009496D" w:rsidRDefault="00676CEA" w:rsidP="00B059B1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inline distT="0" distB="0" distL="0" distR="0">
            <wp:extent cx="5274310" cy="421163"/>
            <wp:effectExtent l="19050" t="0" r="2540" b="0"/>
            <wp:docPr id="43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1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CEA" w:rsidRPr="0009496D" w:rsidRDefault="00676CEA" w:rsidP="00676CEA">
      <w:pPr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المولالية = عدد مولات المذاب \ كتلة المذيب (كجم )</w:t>
      </w:r>
    </w:p>
    <w:p w:rsidR="00A02373" w:rsidRPr="0009496D" w:rsidRDefault="00676CEA" w:rsidP="00905A08">
      <w:pPr>
        <w:rPr>
          <w:rFonts w:ascii="Arial" w:eastAsia="Times New Roman" w:hAnsi="Arial" w:cs="Arial"/>
          <w:color w:val="00000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عدد </w:t>
      </w:r>
      <w:r w:rsidR="00A02373" w:rsidRPr="0009496D">
        <w:rPr>
          <w:rFonts w:asciiTheme="majorBidi" w:hAnsiTheme="majorBidi" w:cstheme="majorBidi" w:hint="cs"/>
          <w:sz w:val="28"/>
          <w:szCs w:val="28"/>
          <w:rtl/>
        </w:rPr>
        <w:t>ال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مولات = الوزن\ الوزن الجزيئي </w:t>
      </w:r>
      <w:r w:rsidR="00A02373" w:rsidRPr="0009496D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A02373" w:rsidRPr="0009496D">
        <w:rPr>
          <w:rFonts w:asciiTheme="majorBidi" w:hAnsiTheme="majorBidi" w:cstheme="majorBidi" w:hint="cs"/>
          <w:sz w:val="28"/>
          <w:szCs w:val="28"/>
        </w:rPr>
        <w:sym w:font="Symbol" w:char="F0DC"/>
      </w:r>
      <w:r w:rsidR="00A02373" w:rsidRPr="0009496D">
        <w:rPr>
          <w:rFonts w:asciiTheme="majorBidi" w:hAnsiTheme="majorBidi" w:cstheme="majorBidi" w:hint="cs"/>
          <w:sz w:val="28"/>
          <w:szCs w:val="28"/>
          <w:rtl/>
        </w:rPr>
        <w:t xml:space="preserve"> عدد مولات </w:t>
      </w:r>
      <w:r w:rsidR="00905A08" w:rsidRPr="0009496D">
        <w:rPr>
          <w:rFonts w:asciiTheme="majorBidi" w:hAnsiTheme="majorBidi" w:cstheme="majorBidi"/>
          <w:sz w:val="28"/>
          <w:szCs w:val="28"/>
        </w:rPr>
        <w:t>n</w:t>
      </w:r>
      <w:r w:rsidR="00905A08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="00A02373" w:rsidRPr="0009496D">
        <w:rPr>
          <w:rFonts w:asciiTheme="majorBidi" w:hAnsiTheme="majorBidi" w:cstheme="majorBidi"/>
          <w:sz w:val="28"/>
          <w:szCs w:val="28"/>
          <w:vertAlign w:val="subscript"/>
        </w:rPr>
        <w:t>NaCl</w:t>
      </w:r>
      <w:r w:rsidR="00A02373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A02373" w:rsidRPr="0009496D">
        <w:rPr>
          <w:rFonts w:asciiTheme="majorBidi" w:hAnsiTheme="majorBidi" w:cstheme="majorBidi" w:hint="cs"/>
          <w:sz w:val="28"/>
          <w:szCs w:val="28"/>
          <w:rtl/>
        </w:rPr>
        <w:t xml:space="preserve">=  4.5 \ </w:t>
      </w:r>
      <w:r w:rsidR="00A02373" w:rsidRPr="0009496D">
        <w:rPr>
          <w:rFonts w:asciiTheme="majorBidi" w:hAnsiTheme="majorBidi" w:cs="Times New Roman"/>
          <w:sz w:val="28"/>
          <w:szCs w:val="28"/>
          <w:rtl/>
        </w:rPr>
        <w:t>58.4</w:t>
      </w:r>
      <w:r w:rsidR="00A02373" w:rsidRPr="0009496D">
        <w:rPr>
          <w:rFonts w:asciiTheme="majorBidi" w:hAnsiTheme="majorBidi" w:cs="Times New Roman"/>
          <w:sz w:val="28"/>
          <w:szCs w:val="28"/>
        </w:rPr>
        <w:t xml:space="preserve"> </w:t>
      </w:r>
      <w:r w:rsidR="00A02373" w:rsidRPr="0009496D">
        <w:rPr>
          <w:rFonts w:asciiTheme="majorBidi" w:hAnsiTheme="majorBidi" w:cstheme="majorBidi" w:hint="cs"/>
          <w:sz w:val="28"/>
          <w:szCs w:val="28"/>
          <w:rtl/>
        </w:rPr>
        <w:t>= 0.077 مول</w:t>
      </w:r>
      <w:r w:rsidR="00A02373"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</w:t>
      </w:r>
    </w:p>
    <w:p w:rsidR="00A02373" w:rsidRPr="0009496D" w:rsidRDefault="00905A08" w:rsidP="00905A08">
      <w:pPr>
        <w:rPr>
          <w:rFonts w:ascii="Arial" w:eastAsia="Times New Roman" w:hAnsi="Arial" w:cs="Arial"/>
          <w:color w:val="000000"/>
          <w:sz w:val="28"/>
          <w:szCs w:val="28"/>
          <w:rtl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المولالية = </w:t>
      </w:r>
      <m:oMath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0.077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 xml:space="preserve">100x </m:t>
            </m:r>
            <m:sSup>
              <m:sSupPr>
                <m:ctrlPr>
                  <w:rPr>
                    <w:rFonts w:ascii="Cambria Math" w:eastAsia="Times New Roman" w:hAnsi="Cambria Math" w:cs="Arial"/>
                    <w:color w:val="00000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Arial"/>
                    <w:color w:val="00000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Arial"/>
                    <w:color w:val="000000"/>
                    <w:sz w:val="28"/>
                    <w:szCs w:val="28"/>
                  </w:rPr>
                  <m:t>-3</m:t>
                </m:r>
              </m:sup>
            </m:sSup>
          </m:den>
        </m:f>
      </m:oMath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= </w:t>
      </w:r>
      <m:oMath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0.077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10</m:t>
            </m:r>
          </m:den>
        </m:f>
      </m:oMath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0.77 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 مول \كجم  </w:t>
      </w:r>
    </w:p>
    <w:p w:rsidR="006C678D" w:rsidRPr="0009496D" w:rsidRDefault="006C678D" w:rsidP="00905A08">
      <w:pPr>
        <w:rPr>
          <w:rFonts w:ascii="Arial" w:eastAsia="Times New Roman" w:hAnsi="Arial" w:cs="Arial"/>
          <w:color w:val="000000"/>
          <w:sz w:val="28"/>
          <w:szCs w:val="28"/>
          <w:rtl/>
        </w:rPr>
      </w:pPr>
    </w:p>
    <w:p w:rsidR="000C1772" w:rsidRPr="0009496D" w:rsidRDefault="005D1C88" w:rsidP="00905A08">
      <w:pPr>
        <w:rPr>
          <w:rFonts w:ascii="Arial" w:eastAsia="Times New Roman" w:hAnsi="Arial" w:cs="Arial"/>
          <w:color w:val="000000"/>
          <w:sz w:val="28"/>
          <w:szCs w:val="28"/>
          <w:rtl/>
        </w:rPr>
      </w:pPr>
      <w:r w:rsidRPr="0009496D">
        <w:rPr>
          <w:rFonts w:ascii="Arial" w:eastAsia="Times New Roman" w:hAnsi="Arial" w:cs="Arial" w:hint="cs"/>
          <w:noProof/>
          <w:color w:val="000000"/>
          <w:sz w:val="28"/>
          <w:szCs w:val="28"/>
        </w:rPr>
        <w:drawing>
          <wp:inline distT="0" distB="0" distL="0" distR="0">
            <wp:extent cx="5053282" cy="3001993"/>
            <wp:effectExtent l="38100" t="57150" r="109268" b="103157"/>
            <wp:docPr id="51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t="5263" r="4204" b="11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282" cy="300199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DF1D7E" w:rsidRPr="0009496D" w:rsidRDefault="007925A8" w:rsidP="00DF1D7E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5274310" cy="827491"/>
            <wp:effectExtent l="19050" t="0" r="2540" b="0"/>
            <wp:docPr id="5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27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E" w:rsidRPr="0009496D" w:rsidRDefault="00DF1D7E" w:rsidP="00DF1D7E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</w:t>
      </w:r>
    </w:p>
    <w:p w:rsidR="000C1772" w:rsidRPr="0009496D" w:rsidRDefault="000C1772" w:rsidP="00DF1D7E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     </w:t>
      </w:r>
      <w:r w:rsidR="0010045E" w:rsidRPr="0009496D">
        <w:rPr>
          <w:rFonts w:ascii="Maiandra GD" w:eastAsia="Times New Roman" w:hAnsi="Maiandra GD" w:cs="Arial" w:hint="cs"/>
          <w:b/>
          <w:bCs/>
          <w:noProof/>
          <w:color w:val="000000"/>
          <w:sz w:val="28"/>
          <w:szCs w:val="28"/>
        </w:rPr>
        <w:drawing>
          <wp:inline distT="0" distB="0" distL="0" distR="0">
            <wp:extent cx="5274310" cy="1494172"/>
            <wp:effectExtent l="19050" t="0" r="2540" b="0"/>
            <wp:docPr id="58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4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25A8" w:rsidRPr="0009496D" w:rsidRDefault="0010045E" w:rsidP="001310E6">
      <w:pPr>
        <w:ind w:left="360"/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</w:rPr>
      </w:pPr>
      <w:r w:rsidRPr="0009496D">
        <w:rPr>
          <w:rFonts w:ascii="Maiandra GD" w:eastAsia="Times New Roman" w:hAnsi="Maiandra GD" w:cs="Arial" w:hint="cs"/>
          <w:b/>
          <w:bCs/>
          <w:color w:val="808080" w:themeColor="background1" w:themeShade="80"/>
          <w:sz w:val="28"/>
          <w:szCs w:val="28"/>
          <w:rtl/>
        </w:rPr>
        <w:t xml:space="preserve">درجة غليان المحلول = درجة غليان المذيب النقي + </w:t>
      </w:r>
      <w:r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</w:rPr>
        <w:t>∆T</w:t>
      </w:r>
      <w:r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rFonts w:ascii="Maiandra GD" w:eastAsia="Times New Roman" w:hAnsi="Maiandra GD" w:cs="Arial" w:hint="cs"/>
          <w:b/>
          <w:bCs/>
          <w:color w:val="808080" w:themeColor="background1" w:themeShade="80"/>
          <w:sz w:val="28"/>
          <w:szCs w:val="28"/>
          <w:vertAlign w:val="subscript"/>
          <w:rtl/>
        </w:rPr>
        <w:t xml:space="preserve"> </w:t>
      </w:r>
    </w:p>
    <w:p w:rsidR="0010045E" w:rsidRPr="0009496D" w:rsidRDefault="0010045E" w:rsidP="0010045E">
      <w:pPr>
        <w:ind w:left="360"/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  <w:vertAlign w:val="subscript"/>
          <w:rtl/>
        </w:rPr>
      </w:pPr>
      <w:r w:rsidRPr="0009496D">
        <w:rPr>
          <w:rFonts w:ascii="Maiandra GD" w:eastAsia="Times New Roman" w:hAnsi="Maiandra GD" w:cs="Arial" w:hint="cs"/>
          <w:b/>
          <w:bCs/>
          <w:color w:val="808080" w:themeColor="background1" w:themeShade="80"/>
          <w:sz w:val="28"/>
          <w:szCs w:val="28"/>
          <w:rtl/>
        </w:rPr>
        <w:t xml:space="preserve">درجة تجمد المحلول = درجة تجمد المذيب النقي </w:t>
      </w:r>
      <w:r w:rsidRPr="0009496D">
        <w:rPr>
          <w:rFonts w:ascii="Maiandra GD" w:eastAsia="Times New Roman" w:hAnsi="Maiandra GD" w:cs="Arial" w:hint="cs"/>
          <w:b/>
          <w:bCs/>
          <w:color w:val="808080" w:themeColor="background1" w:themeShade="80"/>
          <w:sz w:val="28"/>
          <w:szCs w:val="28"/>
          <w:vertAlign w:val="superscript"/>
          <w:rtl/>
        </w:rPr>
        <w:t>_</w:t>
      </w:r>
      <w:r w:rsidRPr="0009496D">
        <w:rPr>
          <w:rFonts w:ascii="Maiandra GD" w:eastAsia="Times New Roman" w:hAnsi="Maiandra GD" w:cs="Arial" w:hint="cs"/>
          <w:b/>
          <w:bCs/>
          <w:color w:val="808080" w:themeColor="background1" w:themeShade="80"/>
          <w:sz w:val="28"/>
          <w:szCs w:val="28"/>
          <w:rtl/>
        </w:rPr>
        <w:t xml:space="preserve">  </w:t>
      </w:r>
      <w:r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</w:rPr>
        <w:t>∆T</w:t>
      </w:r>
      <w:r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  <w:vertAlign w:val="subscript"/>
        </w:rPr>
        <w:t>f</w:t>
      </w:r>
    </w:p>
    <w:p w:rsidR="007925A8" w:rsidRPr="0009496D" w:rsidRDefault="007925A8" w:rsidP="0010045E">
      <w:pPr>
        <w:ind w:right="-284"/>
        <w:rPr>
          <w:rFonts w:asciiTheme="majorBidi" w:eastAsia="Times New Roman" w:hAnsiTheme="majorBidi" w:cstheme="majorBidi"/>
          <w:i/>
          <w:iCs/>
          <w:color w:val="808080" w:themeColor="background1" w:themeShade="80"/>
          <w:sz w:val="28"/>
          <w:szCs w:val="28"/>
          <w:rtl/>
        </w:rPr>
      </w:pPr>
      <w:r w:rsidRPr="0009496D">
        <w:rPr>
          <w:rFonts w:ascii="Arial" w:eastAsia="Times New Roman" w:hAnsi="Arial" w:cs="Arial" w:hint="cs"/>
          <w:i/>
          <w:iCs/>
          <w:color w:val="808080" w:themeColor="background1" w:themeShade="80"/>
          <w:sz w:val="28"/>
          <w:szCs w:val="28"/>
          <w:rtl/>
        </w:rPr>
        <w:t xml:space="preserve">عندما يذوب كلوريد الصوديوم في الماء يعطي 2 مول أيونات مذابة </w:t>
      </w: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NaCl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sym w:font="Symbol" w:char="F0AE"/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Cl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  <w:vertAlign w:val="superscript"/>
        </w:rPr>
        <w:t>-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 +  Na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  <w:vertAlign w:val="superscript"/>
        </w:rPr>
        <w:t>+</w:t>
      </w: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 </w:t>
      </w:r>
      <w:r w:rsidR="00D9587E"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لذا نضرب التركيز في 2 </w:t>
      </w:r>
      <w:r w:rsidR="0010045E"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      </w:t>
      </w:r>
      <w:r w:rsidR="00D9587E" w:rsidRPr="0009496D">
        <w:rPr>
          <w:rFonts w:asciiTheme="majorBidi" w:eastAsia="Times New Roman" w:hAnsiTheme="majorBidi" w:cstheme="majorBidi"/>
          <w:b/>
          <w:bCs/>
          <w:i/>
          <w:iCs/>
          <w:color w:val="808080" w:themeColor="background1" w:themeShade="80"/>
          <w:sz w:val="28"/>
          <w:szCs w:val="28"/>
        </w:rPr>
        <w:t>m = 2 x 0.29 = 0.58 molal</w:t>
      </w:r>
    </w:p>
    <w:p w:rsidR="00D9587E" w:rsidRPr="0009496D" w:rsidRDefault="007925A8" w:rsidP="001310E6">
      <w:pPr>
        <w:pStyle w:val="a3"/>
        <w:numPr>
          <w:ilvl w:val="0"/>
          <w:numId w:val="4"/>
        </w:numPr>
        <w:ind w:left="651"/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التغير في درجة غليان الماء </w:t>
      </w:r>
      <w:r w:rsidR="00D9587E"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</w:t>
      </w:r>
      <w:r w:rsidR="00D9587E"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</w:rPr>
        <w:t>∆</w:t>
      </w:r>
      <w:r w:rsidR="00D9587E"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>T</w:t>
      </w:r>
      <w:r w:rsidR="00D9587E"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vertAlign w:val="subscript"/>
        </w:rPr>
        <w:t>b</w:t>
      </w:r>
      <w:r w:rsidR="00D9587E"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= K</w:t>
      </w:r>
      <w:r w:rsidR="00687D7D"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vertAlign w:val="subscript"/>
        </w:rPr>
        <w:t>b</w:t>
      </w:r>
      <w:r w:rsidR="00D9587E"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</w:t>
      </w:r>
      <w:r w:rsidR="00D9587E" w:rsidRPr="0009496D">
        <w:rPr>
          <w:rFonts w:ascii="Arial" w:eastAsia="Times New Roman" w:hAnsi="Arial" w:cs="Arial"/>
          <w:b/>
          <w:bCs/>
          <w:i/>
          <w:iCs/>
          <w:color w:val="808080" w:themeColor="background1" w:themeShade="80"/>
          <w:sz w:val="28"/>
          <w:szCs w:val="28"/>
        </w:rPr>
        <w:t xml:space="preserve">m = </w:t>
      </w:r>
      <w:r w:rsidR="00D9587E"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 xml:space="preserve">0.512 x 0.58 = </w:t>
      </w:r>
      <w:r w:rsidR="00687D7D"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>0.29696 C</w:t>
      </w:r>
      <w:r w:rsidR="00687D7D"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  <w:vertAlign w:val="superscript"/>
        </w:rPr>
        <w:t>0</w:t>
      </w:r>
    </w:p>
    <w:p w:rsidR="001310E6" w:rsidRPr="0009496D" w:rsidRDefault="001310E6" w:rsidP="001310E6">
      <w:pPr>
        <w:ind w:left="651"/>
        <w:rPr>
          <w:rFonts w:ascii="Arial" w:eastAsia="Times New Roman" w:hAnsi="Arial" w:cs="Arial"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       درجة غليان المحلول : </w:t>
      </w:r>
      <w:r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>0.29696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= 100.29696 C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  <w:vertAlign w:val="superscript"/>
        </w:rPr>
        <w:t>0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>100 +</w:t>
      </w: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</w:t>
      </w:r>
    </w:p>
    <w:p w:rsidR="001310E6" w:rsidRPr="0009496D" w:rsidRDefault="00687D7D" w:rsidP="001310E6">
      <w:pPr>
        <w:pStyle w:val="a3"/>
        <w:numPr>
          <w:ilvl w:val="0"/>
          <w:numId w:val="4"/>
        </w:numPr>
        <w:ind w:left="651"/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>التغير في درجة تجمد الماء</w:t>
      </w:r>
      <w:r w:rsidR="001310E6"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:</w:t>
      </w:r>
      <w:r w:rsidRPr="0009496D">
        <w:rPr>
          <w:rFonts w:ascii="Arial" w:eastAsia="Times New Roman" w:hAnsi="Arial" w:cs="Arial" w:hint="cs"/>
          <w:color w:val="808080" w:themeColor="background1" w:themeShade="80"/>
          <w:sz w:val="28"/>
          <w:szCs w:val="28"/>
          <w:rtl/>
        </w:rPr>
        <w:t xml:space="preserve">  </w:t>
      </w:r>
      <w:r w:rsidRPr="0009496D">
        <w:rPr>
          <w:rFonts w:ascii="Arial" w:eastAsia="Times New Roman" w:hAnsi="Arial" w:cs="Arial"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Maiandra GD" w:eastAsia="Times New Roman" w:hAnsi="Maiandra GD" w:cs="Arial"/>
          <w:b/>
          <w:bCs/>
          <w:color w:val="808080" w:themeColor="background1" w:themeShade="80"/>
          <w:sz w:val="28"/>
          <w:szCs w:val="28"/>
        </w:rPr>
        <w:t>∆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>T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vertAlign w:val="subscript"/>
        </w:rPr>
        <w:t>f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= K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  <w:vertAlign w:val="subscript"/>
        </w:rPr>
        <w:t>f</w:t>
      </w:r>
      <w:r w:rsidRPr="0009496D">
        <w:rPr>
          <w:rFonts w:ascii="Arial" w:eastAsia="Times New Roman" w:hAnsi="Arial" w:cs="Arial"/>
          <w:b/>
          <w:bCs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Arial" w:eastAsia="Times New Roman" w:hAnsi="Arial" w:cs="Arial"/>
          <w:b/>
          <w:bCs/>
          <w:i/>
          <w:iCs/>
          <w:color w:val="808080" w:themeColor="background1" w:themeShade="80"/>
          <w:sz w:val="28"/>
          <w:szCs w:val="28"/>
        </w:rPr>
        <w:t xml:space="preserve">m </w:t>
      </w:r>
      <w:r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>= 1.</w:t>
      </w:r>
      <w:r w:rsidR="001310E6"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>86</w:t>
      </w:r>
      <w:r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 xml:space="preserve"> x 0.58=1.0788 C</w:t>
      </w:r>
      <w:r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  <w:vertAlign w:val="superscript"/>
        </w:rPr>
        <w:t>0</w:t>
      </w:r>
    </w:p>
    <w:p w:rsidR="00687D7D" w:rsidRPr="0009496D" w:rsidRDefault="001310E6" w:rsidP="001310E6">
      <w:pPr>
        <w:pStyle w:val="a3"/>
        <w:ind w:left="1360"/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 w:hint="cs"/>
          <w:i/>
          <w:iCs/>
          <w:color w:val="808080" w:themeColor="background1" w:themeShade="80"/>
          <w:sz w:val="28"/>
          <w:szCs w:val="28"/>
          <w:rtl/>
        </w:rPr>
        <w:t xml:space="preserve">درجة تجمد المحلول  :  </w:t>
      </w:r>
      <w:r w:rsidR="00687D7D"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  <w:t>0 – 1.0788 = - 1.0788</w:t>
      </w:r>
    </w:p>
    <w:p w:rsidR="005B29C6" w:rsidRPr="0009496D" w:rsidRDefault="005B29C6" w:rsidP="001310E6">
      <w:pPr>
        <w:pStyle w:val="a3"/>
        <w:ind w:left="1360"/>
        <w:rPr>
          <w:rFonts w:ascii="Arial" w:eastAsia="Times New Roman" w:hAnsi="Arial" w:cs="Arial"/>
          <w:i/>
          <w:iCs/>
          <w:color w:val="808080" w:themeColor="background1" w:themeShade="80"/>
          <w:sz w:val="28"/>
          <w:szCs w:val="28"/>
        </w:rPr>
      </w:pPr>
      <w:r w:rsidRPr="0009496D">
        <w:rPr>
          <w:rFonts w:ascii="Arial" w:eastAsia="Times New Roman" w:hAnsi="Arial" w:cs="Arial"/>
          <w:i/>
          <w:iCs/>
          <w:noProof/>
          <w:color w:val="808080" w:themeColor="background1" w:themeShade="80"/>
          <w:sz w:val="28"/>
          <w:szCs w:val="28"/>
        </w:rPr>
        <w:drawing>
          <wp:inline distT="0" distB="0" distL="0" distR="0">
            <wp:extent cx="4945159" cy="1202076"/>
            <wp:effectExtent l="19050" t="0" r="7841" b="0"/>
            <wp:docPr id="52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 l="6078" b="16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159" cy="1202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29C6" w:rsidRPr="0009496D" w:rsidRDefault="005B29C6" w:rsidP="002C4F97">
      <w:pPr>
        <w:bidi w:val="0"/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</w:pP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∆T</w:t>
      </w:r>
      <w:r w:rsidR="002C4F97"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 xml:space="preserve"> = K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 xml:space="preserve"> x m  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,  </w:t>
      </w:r>
      <w:r w:rsidR="002C4F97"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      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m = n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>solute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/</w:t>
      </w:r>
      <w:r w:rsidR="002C4F97"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W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>solvent</w:t>
      </w:r>
      <w:r w:rsidR="002C4F97"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Kg        ,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 xml:space="preserve">  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 xml:space="preserve"> 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 xml:space="preserve"> 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n = </w:t>
      </w:r>
      <w:r w:rsidR="002C4F97"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>W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>/m.wt</w:t>
      </w:r>
    </w:p>
    <w:p w:rsidR="005B29C6" w:rsidRPr="0009496D" w:rsidRDefault="005B29C6" w:rsidP="002C4F97">
      <w:pPr>
        <w:bidi w:val="0"/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</w:pP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>m.wt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  <w:vertAlign w:val="subscript"/>
        </w:rPr>
        <w:t xml:space="preserve">C12H22O12 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 = (12 x 12) + 22 + (16 x </w:t>
      </w:r>
      <w:r w:rsidR="002C4F97"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>11) = 342 g/mol</w:t>
      </w:r>
    </w:p>
    <w:p w:rsidR="002C4F97" w:rsidRPr="0009496D" w:rsidRDefault="002C4F97" w:rsidP="002C4F97">
      <w:pPr>
        <w:bidi w:val="0"/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</w:pP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>n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  <w:vertAlign w:val="subscript"/>
        </w:rPr>
        <w:t xml:space="preserve">C12H22O12 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 =2.85/342 = 0.008333 mol</w:t>
      </w:r>
    </w:p>
    <w:p w:rsidR="002C4F97" w:rsidRPr="0009496D" w:rsidRDefault="002C4F97" w:rsidP="002C4F97">
      <w:pPr>
        <w:bidi w:val="0"/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</w:pP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m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 =0.008333/0.025 = 0.333  mol/kg</w:t>
      </w:r>
    </w:p>
    <w:p w:rsidR="002C4F97" w:rsidRPr="0009496D" w:rsidRDefault="002C4F97" w:rsidP="002C4F97">
      <w:pPr>
        <w:bidi w:val="0"/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>∆T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rFonts w:ascii="Calibri Light" w:eastAsia="Times New Roman" w:hAnsi="Calibri Light" w:cs="Calibri Light"/>
          <w:i/>
          <w:iCs/>
          <w:color w:val="808080" w:themeColor="background1" w:themeShade="80"/>
          <w:sz w:val="28"/>
          <w:szCs w:val="28"/>
        </w:rPr>
        <w:t xml:space="preserve"> =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</w:rPr>
        <w:t xml:space="preserve"> 0.513 x 0.333 = 0.170993 C</w:t>
      </w:r>
      <w:r w:rsidRPr="0009496D">
        <w:rPr>
          <w:rFonts w:ascii="Calibri Light" w:eastAsia="Times New Roman" w:hAnsi="Calibri Light" w:cs="Calibri Light"/>
          <w:color w:val="808080" w:themeColor="background1" w:themeShade="80"/>
          <w:sz w:val="28"/>
          <w:szCs w:val="28"/>
          <w:vertAlign w:val="superscript"/>
        </w:rPr>
        <w:t>0</w:t>
      </w:r>
    </w:p>
    <w:p w:rsidR="002C4F97" w:rsidRPr="0009496D" w:rsidRDefault="002C4F97" w:rsidP="002C4F97">
      <w:pPr>
        <w:bidi w:val="0"/>
        <w:rPr>
          <w:rFonts w:ascii="Calibri Light" w:eastAsia="Times New Roman" w:hAnsi="Calibri Light" w:cs="Calibri Light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lastRenderedPageBreak/>
        <w:t xml:space="preserve">السكر غير متأين أي يعطي مول واحد في الماء </w:t>
      </w:r>
    </w:p>
    <w:p w:rsidR="002C4F97" w:rsidRPr="0009496D" w:rsidRDefault="002C4F97" w:rsidP="00B96508">
      <w:pPr>
        <w:jc w:val="center"/>
        <w:rPr>
          <w:rFonts w:ascii="Calibri Light" w:eastAsia="Times New Roman" w:hAnsi="Calibri Light" w:cs="Calibri Light"/>
          <w:color w:val="000000"/>
          <w:sz w:val="28"/>
          <w:szCs w:val="28"/>
          <w:rtl/>
        </w:rPr>
      </w:pPr>
      <w:r w:rsidRPr="0009496D">
        <w:rPr>
          <w:rFonts w:ascii="Calibri Light" w:eastAsia="Times New Roman" w:hAnsi="Calibri Light" w:cs="Calibri Light" w:hint="cs"/>
          <w:color w:val="000000"/>
          <w:sz w:val="28"/>
          <w:szCs w:val="28"/>
          <w:rtl/>
        </w:rPr>
        <w:t xml:space="preserve">درجة غليان المحلول = درجة غليان المذيب النقي + </w:t>
      </w:r>
      <w:r w:rsidRPr="0009496D">
        <w:rPr>
          <w:rFonts w:ascii="Calibri Light" w:eastAsia="Times New Roman" w:hAnsi="Calibri Light" w:cs="Calibri Light"/>
          <w:color w:val="000000"/>
          <w:sz w:val="28"/>
          <w:szCs w:val="28"/>
        </w:rPr>
        <w:t>∆T</w:t>
      </w:r>
      <w:r w:rsidRPr="0009496D">
        <w:rPr>
          <w:rFonts w:ascii="Calibri Light" w:eastAsia="Times New Roman" w:hAnsi="Calibri Light" w:cs="Calibri Light"/>
          <w:i/>
          <w:iCs/>
          <w:color w:val="000000"/>
          <w:sz w:val="28"/>
          <w:szCs w:val="28"/>
          <w:vertAlign w:val="subscript"/>
        </w:rPr>
        <w:t>b</w:t>
      </w:r>
    </w:p>
    <w:p w:rsidR="005B29C6" w:rsidRPr="0009496D" w:rsidRDefault="002C4F97" w:rsidP="00B96508">
      <w:pPr>
        <w:jc w:val="center"/>
        <w:rPr>
          <w:rFonts w:ascii="Calibri Light" w:eastAsia="Times New Roman" w:hAnsi="Calibri Light" w:cs="Calibri Light"/>
          <w:color w:val="000000"/>
          <w:sz w:val="28"/>
          <w:szCs w:val="28"/>
          <w:vertAlign w:val="superscript"/>
        </w:rPr>
      </w:pPr>
      <w:r w:rsidRPr="0009496D">
        <w:rPr>
          <w:rFonts w:ascii="Calibri Light" w:eastAsia="Times New Roman" w:hAnsi="Calibri Light" w:cs="Calibri Light" w:hint="cs"/>
          <w:color w:val="000000"/>
          <w:sz w:val="28"/>
          <w:szCs w:val="28"/>
          <w:rtl/>
        </w:rPr>
        <w:t xml:space="preserve">= </w:t>
      </w:r>
      <w:r w:rsidRPr="0009496D">
        <w:rPr>
          <w:rFonts w:ascii="Calibri Light" w:eastAsia="Times New Roman" w:hAnsi="Calibri Light" w:cs="Calibri Light"/>
          <w:color w:val="000000"/>
          <w:sz w:val="28"/>
          <w:szCs w:val="28"/>
        </w:rPr>
        <w:t>100.170993 C</w:t>
      </w:r>
      <w:r w:rsidRPr="0009496D">
        <w:rPr>
          <w:rFonts w:ascii="Calibri Light" w:eastAsia="Times New Roman" w:hAnsi="Calibri Light" w:cs="Calibri Light"/>
          <w:color w:val="000000"/>
          <w:sz w:val="28"/>
          <w:szCs w:val="28"/>
          <w:vertAlign w:val="superscript"/>
        </w:rPr>
        <w:t>o</w:t>
      </w:r>
    </w:p>
    <w:p w:rsidR="00687D7D" w:rsidRPr="0009496D" w:rsidRDefault="00687D7D" w:rsidP="00687D7D">
      <w:pPr>
        <w:rPr>
          <w:rFonts w:ascii="Arial" w:eastAsia="Times New Roman" w:hAnsi="Arial" w:cs="Arial"/>
          <w:i/>
          <w:iCs/>
          <w:color w:val="000000"/>
          <w:sz w:val="28"/>
          <w:szCs w:val="28"/>
          <w:rtl/>
        </w:rPr>
      </w:pPr>
    </w:p>
    <w:p w:rsidR="00D9587E" w:rsidRPr="0009496D" w:rsidRDefault="00B77D8D" w:rsidP="00D9587E">
      <w:pPr>
        <w:rPr>
          <w:rFonts w:ascii="Arial" w:eastAsia="Times New Roman" w:hAnsi="Arial" w:cs="Arial"/>
          <w:i/>
          <w:iCs/>
          <w:color w:val="000000"/>
          <w:sz w:val="28"/>
          <w:szCs w:val="28"/>
          <w:rtl/>
        </w:rPr>
      </w:pPr>
      <w:r w:rsidRPr="0009496D">
        <w:rPr>
          <w:rFonts w:ascii="Arial" w:eastAsia="Times New Roman" w:hAnsi="Arial" w:cs="Arial"/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5274310" cy="2236258"/>
            <wp:effectExtent l="19050" t="19050" r="21590" b="11642"/>
            <wp:docPr id="44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36258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CEA" w:rsidRPr="0009496D" w:rsidRDefault="00B77D8D" w:rsidP="00F464EE">
      <w:pPr>
        <w:pStyle w:val="a3"/>
        <w:numPr>
          <w:ilvl w:val="0"/>
          <w:numId w:val="43"/>
        </w:numPr>
        <w:bidi w:val="0"/>
        <w:ind w:left="142" w:hanging="72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P</w:t>
      </w:r>
      <w:r w:rsidR="00263336" w:rsidRPr="0009496D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= P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0</w:t>
      </w:r>
      <w:r w:rsidR="00263336" w:rsidRPr="0009496D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Pr="0009496D">
        <w:rPr>
          <w:rFonts w:asciiTheme="majorBidi" w:hAnsiTheme="majorBidi" w:cstheme="majorBidi"/>
          <w:sz w:val="28"/>
          <w:szCs w:val="28"/>
        </w:rPr>
        <w:t xml:space="preserve"> . X</w:t>
      </w:r>
      <w:r w:rsidR="00263336" w:rsidRPr="0009496D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Pr="0009496D">
        <w:rPr>
          <w:rFonts w:asciiTheme="majorBidi" w:hAnsiTheme="majorBidi" w:cstheme="majorBidi"/>
          <w:sz w:val="28"/>
          <w:szCs w:val="28"/>
        </w:rPr>
        <w:t xml:space="preserve">        &lt;&lt;    X </w:t>
      </w:r>
      <w:r w:rsidR="00263336" w:rsidRPr="0009496D">
        <w:rPr>
          <w:rFonts w:asciiTheme="majorBidi" w:hAnsiTheme="majorBidi" w:cstheme="majorBidi"/>
          <w:sz w:val="28"/>
          <w:szCs w:val="28"/>
          <w:vertAlign w:val="subscript"/>
        </w:rPr>
        <w:t>A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Theme="majorBidi" w:cstheme="majorBidi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vertAlign w:val="subscript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vertAlign w:val="subscript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hAnsiTheme="majorBidi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Theme="majorBidi" w:cstheme="majorBidi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Theme="majorBidi" w:cstheme="majorBidi"/>
                        <w:sz w:val="28"/>
                        <w:szCs w:val="28"/>
                      </w:rPr>
                      <m:t xml:space="preserve"> B</m:t>
                    </m:r>
                  </m:sub>
                </m:sSub>
              </m:sub>
            </m:sSub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 &lt;&lt;&lt; n = m/m.wt</w:t>
      </w:r>
    </w:p>
    <w:p w:rsidR="00B77D8D" w:rsidRPr="0009496D" w:rsidRDefault="00B77D8D" w:rsidP="00B77D8D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MeOH </w:t>
      </w:r>
      <w:r w:rsidRPr="0009496D">
        <w:rPr>
          <w:rFonts w:asciiTheme="majorBidi" w:hAnsiTheme="majorBidi" w:cstheme="majorBidi"/>
          <w:sz w:val="28"/>
          <w:szCs w:val="28"/>
        </w:rPr>
        <w:t>= 64/32 = 2 mol     ,,   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tOH</w:t>
      </w:r>
      <w:r w:rsidRPr="0009496D">
        <w:rPr>
          <w:rFonts w:asciiTheme="majorBidi" w:hAnsiTheme="majorBidi" w:cstheme="majorBidi"/>
          <w:sz w:val="28"/>
          <w:szCs w:val="28"/>
        </w:rPr>
        <w:t xml:space="preserve"> = 322/46   = 7 mol</w:t>
      </w:r>
    </w:p>
    <w:p w:rsidR="00D95EB1" w:rsidRPr="0009496D" w:rsidRDefault="00B77D8D" w:rsidP="00FE77B5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X 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MeOH  </w:t>
      </w:r>
      <w:r w:rsidRPr="0009496D">
        <w:rPr>
          <w:rFonts w:asciiTheme="majorBidi" w:hAnsiTheme="majorBidi" w:cstheme="majorBid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7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="00D95EB1" w:rsidRPr="0009496D">
        <w:rPr>
          <w:rFonts w:asciiTheme="majorBidi" w:hAnsiTheme="majorBidi" w:cstheme="majorBid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9</m:t>
            </m:r>
          </m:den>
        </m:f>
      </m:oMath>
      <w:r w:rsidR="00D95EB1" w:rsidRPr="0009496D">
        <w:rPr>
          <w:rFonts w:asciiTheme="majorBidi" w:hAnsiTheme="majorBidi" w:cstheme="majorBidi"/>
          <w:sz w:val="28"/>
          <w:szCs w:val="28"/>
        </w:rPr>
        <w:t xml:space="preserve"> = 0.22       &amp;       P</w:t>
      </w:r>
      <w:r w:rsidR="00D95EB1"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MeOH </w:t>
      </w:r>
      <w:r w:rsidR="00D95EB1" w:rsidRPr="0009496D">
        <w:rPr>
          <w:rFonts w:asciiTheme="majorBidi" w:hAnsiTheme="majorBidi" w:cstheme="majorBidi"/>
          <w:sz w:val="28"/>
          <w:szCs w:val="28"/>
        </w:rPr>
        <w:t>= 0.116 x 0.22 =0.</w:t>
      </w:r>
      <w:r w:rsidR="00FE77B5" w:rsidRPr="0009496D">
        <w:rPr>
          <w:rFonts w:asciiTheme="majorBidi" w:hAnsiTheme="majorBidi" w:cstheme="majorBidi"/>
          <w:sz w:val="28"/>
          <w:szCs w:val="28"/>
        </w:rPr>
        <w:t>0</w:t>
      </w:r>
      <w:r w:rsidR="00D95EB1" w:rsidRPr="0009496D">
        <w:rPr>
          <w:rFonts w:asciiTheme="majorBidi" w:hAnsiTheme="majorBidi" w:cstheme="majorBidi"/>
          <w:sz w:val="28"/>
          <w:szCs w:val="28"/>
        </w:rPr>
        <w:t>255</w:t>
      </w:r>
      <w:r w:rsidR="00D32463" w:rsidRPr="0009496D">
        <w:rPr>
          <w:rFonts w:asciiTheme="majorBidi" w:hAnsiTheme="majorBidi" w:cstheme="majorBidi"/>
          <w:sz w:val="28"/>
          <w:szCs w:val="28"/>
        </w:rPr>
        <w:t>2</w:t>
      </w:r>
      <w:r w:rsidR="00D95EB1" w:rsidRPr="0009496D">
        <w:rPr>
          <w:rFonts w:asciiTheme="majorBidi" w:hAnsiTheme="majorBidi" w:cstheme="majorBidi"/>
          <w:sz w:val="28"/>
          <w:szCs w:val="28"/>
        </w:rPr>
        <w:t xml:space="preserve"> atm</w:t>
      </w:r>
    </w:p>
    <w:p w:rsidR="00B77D8D" w:rsidRPr="0009496D" w:rsidRDefault="00D95EB1" w:rsidP="00D95EB1">
      <w:pPr>
        <w:bidi w:val="0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 X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tOH</w:t>
      </w:r>
      <w:r w:rsidRPr="0009496D">
        <w:rPr>
          <w:rFonts w:asciiTheme="majorBidi" w:hAnsiTheme="majorBidi" w:cstheme="majorBidi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9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0.77    &amp;   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tOH</w:t>
      </w:r>
      <w:r w:rsidRPr="0009496D">
        <w:rPr>
          <w:rFonts w:asciiTheme="majorBidi" w:hAnsiTheme="majorBidi" w:cstheme="majorBidi"/>
          <w:sz w:val="28"/>
          <w:szCs w:val="28"/>
        </w:rPr>
        <w:t xml:space="preserve">  = 0.058 x 0.77 = </w:t>
      </w:r>
      <w:r w:rsidR="00FE77B5" w:rsidRPr="0009496D">
        <w:rPr>
          <w:rFonts w:asciiTheme="majorBidi" w:hAnsiTheme="majorBidi" w:cstheme="majorBidi"/>
          <w:sz w:val="28"/>
          <w:szCs w:val="28"/>
        </w:rPr>
        <w:t>0.044</w:t>
      </w:r>
      <w:r w:rsidR="00D32463" w:rsidRPr="0009496D">
        <w:rPr>
          <w:rFonts w:asciiTheme="majorBidi" w:hAnsiTheme="majorBidi" w:cstheme="majorBidi"/>
          <w:sz w:val="28"/>
          <w:szCs w:val="28"/>
        </w:rPr>
        <w:t>6</w:t>
      </w:r>
      <w:r w:rsidR="00FE77B5" w:rsidRPr="0009496D">
        <w:rPr>
          <w:rFonts w:asciiTheme="majorBidi" w:hAnsiTheme="majorBidi" w:cstheme="majorBidi"/>
          <w:sz w:val="28"/>
          <w:szCs w:val="28"/>
        </w:rPr>
        <w:t>6 atm</w:t>
      </w:r>
    </w:p>
    <w:p w:rsidR="00FE77B5" w:rsidRPr="0009496D" w:rsidRDefault="00FE77B5" w:rsidP="00FE77B5">
      <w:pPr>
        <w:pStyle w:val="a3"/>
        <w:numPr>
          <w:ilvl w:val="0"/>
          <w:numId w:val="43"/>
        </w:numPr>
        <w:bidi w:val="0"/>
        <w:ind w:hanging="114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P</w:t>
      </w:r>
      <w:r w:rsidRPr="0009496D">
        <w:rPr>
          <w:rFonts w:asciiTheme="majorBidi" w:hAnsiTheme="majorBidi" w:cstheme="majorBidi"/>
          <w:i/>
          <w:iCs/>
          <w:sz w:val="28"/>
          <w:szCs w:val="28"/>
          <w:vertAlign w:val="subscript"/>
        </w:rPr>
        <w:t>sol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= 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tOH</w:t>
      </w:r>
      <w:r w:rsidRPr="0009496D">
        <w:rPr>
          <w:rFonts w:asciiTheme="majorBidi" w:hAnsiTheme="majorBidi" w:cstheme="majorBidi"/>
          <w:sz w:val="28"/>
          <w:szCs w:val="28"/>
        </w:rPr>
        <w:t xml:space="preserve"> + 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MeOH</w:t>
      </w:r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 P</w:t>
      </w:r>
      <w:r w:rsidRPr="0009496D">
        <w:rPr>
          <w:rFonts w:asciiTheme="majorBidi" w:hAnsiTheme="majorBidi" w:cstheme="majorBidi"/>
          <w:i/>
          <w:iCs/>
          <w:sz w:val="28"/>
          <w:szCs w:val="28"/>
          <w:vertAlign w:val="subscript"/>
        </w:rPr>
        <w:t>soln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 </w:t>
      </w:r>
      <w:r w:rsidRPr="0009496D">
        <w:rPr>
          <w:rFonts w:asciiTheme="majorBidi" w:hAnsiTheme="majorBidi" w:cstheme="majorBidi"/>
          <w:sz w:val="28"/>
          <w:szCs w:val="28"/>
        </w:rPr>
        <w:t>= 0.0446 + 0.0255</w:t>
      </w:r>
      <w:r w:rsidR="00D32463" w:rsidRPr="0009496D">
        <w:rPr>
          <w:rFonts w:asciiTheme="majorBidi" w:hAnsiTheme="majorBidi" w:cstheme="majorBidi"/>
          <w:sz w:val="28"/>
          <w:szCs w:val="28"/>
        </w:rPr>
        <w:t>2  = 0.070</w:t>
      </w:r>
      <w:r w:rsidRPr="0009496D">
        <w:rPr>
          <w:rFonts w:asciiTheme="majorBidi" w:hAnsiTheme="majorBidi" w:cstheme="majorBidi"/>
          <w:sz w:val="28"/>
          <w:szCs w:val="28"/>
        </w:rPr>
        <w:t>1</w:t>
      </w:r>
      <w:r w:rsidR="00D32463" w:rsidRPr="0009496D">
        <w:rPr>
          <w:rFonts w:asciiTheme="majorBidi" w:hAnsiTheme="majorBidi" w:cstheme="majorBidi"/>
          <w:sz w:val="28"/>
          <w:szCs w:val="28"/>
        </w:rPr>
        <w:t xml:space="preserve">8 </w:t>
      </w:r>
      <w:r w:rsidRPr="0009496D">
        <w:rPr>
          <w:rFonts w:asciiTheme="majorBidi" w:hAnsiTheme="majorBidi" w:cstheme="majorBidi"/>
          <w:sz w:val="28"/>
          <w:szCs w:val="28"/>
        </w:rPr>
        <w:t xml:space="preserve"> atm</w:t>
      </w:r>
    </w:p>
    <w:p w:rsidR="00FE77B5" w:rsidRPr="0009496D" w:rsidRDefault="00FE77B5" w:rsidP="00263336">
      <w:pPr>
        <w:pStyle w:val="a3"/>
        <w:bidi w:val="0"/>
        <w:rPr>
          <w:rFonts w:asciiTheme="majorBidi" w:hAnsiTheme="majorBidi" w:cstheme="majorBidi"/>
          <w:sz w:val="28"/>
          <w:szCs w:val="28"/>
        </w:rPr>
      </w:pPr>
    </w:p>
    <w:p w:rsidR="00263336" w:rsidRPr="0009496D" w:rsidRDefault="00263336" w:rsidP="00263336">
      <w:pPr>
        <w:pStyle w:val="a3"/>
        <w:numPr>
          <w:ilvl w:val="0"/>
          <w:numId w:val="43"/>
        </w:numPr>
        <w:bidi w:val="0"/>
        <w:ind w:hanging="1146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X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va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MeOH</w:t>
      </w:r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MeO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soln</m:t>
                </m:r>
              </m:sub>
            </m:sSub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02552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07018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w:r w:rsidRPr="000949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0.36364  </w:t>
      </w:r>
    </w:p>
    <w:p w:rsidR="00263336" w:rsidRPr="0009496D" w:rsidRDefault="00263336" w:rsidP="00263336">
      <w:pPr>
        <w:bidi w:val="0"/>
        <w:ind w:left="567" w:firstLine="142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X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>vap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tOH</w:t>
      </w:r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EtOH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soln</m:t>
                </m:r>
              </m:sub>
            </m:sSub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04466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07018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0.636364</w:t>
      </w:r>
    </w:p>
    <w:p w:rsidR="005B29C6" w:rsidRPr="0009496D" w:rsidRDefault="005B29C6" w:rsidP="005B29C6">
      <w:pPr>
        <w:pStyle w:val="a3"/>
        <w:tabs>
          <w:tab w:val="left" w:pos="-58"/>
        </w:tabs>
        <w:autoSpaceDE w:val="0"/>
        <w:autoSpaceDN w:val="0"/>
        <w:adjustRightInd w:val="0"/>
        <w:spacing w:before="240" w:after="0"/>
        <w:ind w:left="1440"/>
        <w:rPr>
          <w:rFonts w:ascii="Calibri Light" w:eastAsia="Times New Roman" w:hAnsi="Calibri Light" w:cs="Calibri Light"/>
          <w:b/>
          <w:bCs/>
          <w:color w:val="C00000"/>
          <w:sz w:val="28"/>
          <w:szCs w:val="28"/>
        </w:rPr>
      </w:pPr>
      <w:r w:rsidRPr="0009496D">
        <w:rPr>
          <w:rFonts w:ascii="Calibri Light" w:eastAsia="Times New Roman" w:hAnsi="Calibri Light" w:cs="Calibri Light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274310" cy="1509181"/>
            <wp:effectExtent l="19050" t="0" r="2540" b="0"/>
            <wp:docPr id="48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91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29C6" w:rsidRPr="0009496D" w:rsidRDefault="005B29C6" w:rsidP="005B29C6">
      <w:pPr>
        <w:rPr>
          <w:sz w:val="28"/>
          <w:szCs w:val="28"/>
        </w:rPr>
      </w:pPr>
    </w:p>
    <w:p w:rsidR="005B29C6" w:rsidRPr="0009496D" w:rsidRDefault="005B29C6" w:rsidP="005B29C6">
      <w:pPr>
        <w:bidi w:val="0"/>
        <w:ind w:left="-426"/>
        <w:jc w:val="right"/>
        <w:rPr>
          <w:sz w:val="28"/>
          <w:szCs w:val="28"/>
          <w:vertAlign w:val="subscript"/>
        </w:rPr>
      </w:pPr>
      <w:r w:rsidRPr="0009496D">
        <w:rPr>
          <w:sz w:val="28"/>
          <w:szCs w:val="28"/>
        </w:rPr>
        <w:t>P = P</w:t>
      </w:r>
      <w:r w:rsidRPr="0009496D">
        <w:rPr>
          <w:sz w:val="28"/>
          <w:szCs w:val="28"/>
          <w:vertAlign w:val="subscript"/>
        </w:rPr>
        <w:t>A</w:t>
      </w:r>
      <w:r w:rsidRPr="0009496D">
        <w:rPr>
          <w:sz w:val="28"/>
          <w:szCs w:val="28"/>
        </w:rPr>
        <w:t xml:space="preserve"> . X</w:t>
      </w:r>
      <w:r w:rsidRPr="0009496D">
        <w:rPr>
          <w:sz w:val="28"/>
          <w:szCs w:val="28"/>
          <w:vertAlign w:val="subscript"/>
        </w:rPr>
        <w:t>A</w:t>
      </w:r>
    </w:p>
    <w:p w:rsidR="005B29C6" w:rsidRPr="0009496D" w:rsidRDefault="005B29C6" w:rsidP="005B29C6">
      <w:pPr>
        <w:bidi w:val="0"/>
        <w:ind w:left="-426"/>
        <w:jc w:val="right"/>
        <w:rPr>
          <w:sz w:val="28"/>
          <w:szCs w:val="28"/>
          <w:vertAlign w:val="subscript"/>
        </w:rPr>
      </w:pPr>
      <w:r w:rsidRPr="0009496D">
        <w:rPr>
          <w:sz w:val="28"/>
          <w:szCs w:val="28"/>
        </w:rPr>
        <w:t>P</w:t>
      </w:r>
      <w:r w:rsidRPr="0009496D">
        <w:rPr>
          <w:sz w:val="28"/>
          <w:szCs w:val="28"/>
          <w:vertAlign w:val="subscript"/>
        </w:rPr>
        <w:t xml:space="preserve">soln </w:t>
      </w:r>
      <w:r w:rsidRPr="0009496D">
        <w:rPr>
          <w:sz w:val="28"/>
          <w:szCs w:val="28"/>
        </w:rPr>
        <w:t>= P</w:t>
      </w:r>
      <w:r w:rsidRPr="0009496D">
        <w:rPr>
          <w:sz w:val="28"/>
          <w:szCs w:val="28"/>
          <w:vertAlign w:val="subscript"/>
        </w:rPr>
        <w:t xml:space="preserve">A  </w:t>
      </w:r>
      <w:r w:rsidRPr="0009496D">
        <w:rPr>
          <w:sz w:val="28"/>
          <w:szCs w:val="28"/>
        </w:rPr>
        <w:t>+   P</w:t>
      </w:r>
      <w:r w:rsidRPr="0009496D">
        <w:rPr>
          <w:sz w:val="28"/>
          <w:szCs w:val="28"/>
          <w:vertAlign w:val="subscript"/>
        </w:rPr>
        <w:t>B</w:t>
      </w:r>
    </w:p>
    <w:p w:rsidR="005B29C6" w:rsidRPr="0009496D" w:rsidRDefault="005B29C6" w:rsidP="005B29C6">
      <w:pPr>
        <w:bidi w:val="0"/>
        <w:ind w:left="-426"/>
        <w:jc w:val="right"/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>الكسر المولي = عدد مولات المذاب أو المذيب \ عدد مولات كليهما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hint="cs"/>
          <w:sz w:val="28"/>
          <w:szCs w:val="28"/>
          <w:rtl/>
        </w:rPr>
        <w:t xml:space="preserve">الكسر المولي للهبتان </w:t>
      </w:r>
      <w:r w:rsidRPr="0009496D">
        <w:rPr>
          <w:rFonts w:hint="cs"/>
          <w:sz w:val="28"/>
          <w:szCs w:val="28"/>
        </w:rPr>
        <w:sym w:font="Symbol" w:char="F0AC"/>
      </w:r>
      <w:r w:rsidRPr="0009496D">
        <w:rPr>
          <w:rFonts w:hint="cs"/>
          <w:sz w:val="28"/>
          <w:szCs w:val="28"/>
          <w:rtl/>
        </w:rPr>
        <w:t xml:space="preserve">  </w:t>
      </w:r>
      <w:r w:rsidRPr="0009496D">
        <w:rPr>
          <w:sz w:val="28"/>
          <w:szCs w:val="28"/>
        </w:rPr>
        <w:tab/>
        <w:t>X</w:t>
      </w:r>
      <w:r w:rsidRPr="0009496D">
        <w:rPr>
          <w:sz w:val="28"/>
          <w:szCs w:val="28"/>
          <w:vertAlign w:val="subscript"/>
        </w:rPr>
        <w:t xml:space="preserve">C7H16  </w:t>
      </w:r>
      <w:r w:rsidRPr="0009496D"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+5</m:t>
            </m:r>
          </m:den>
        </m:f>
      </m:oMath>
      <w:r w:rsidRPr="0009496D">
        <w:rPr>
          <w:sz w:val="28"/>
          <w:szCs w:val="28"/>
        </w:rPr>
        <w:t xml:space="preserve">= 3/8 = 0.3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0.375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>الضغط البخاري الجزئي للهبتان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</w:rPr>
        <w:sym w:font="Symbol" w:char="F0AC"/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 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P</w:t>
      </w:r>
      <w:r w:rsidRPr="0009496D">
        <w:rPr>
          <w:sz w:val="28"/>
          <w:szCs w:val="28"/>
          <w:vertAlign w:val="subscript"/>
        </w:rPr>
        <w:t xml:space="preserve"> C7H16 </w:t>
      </w:r>
      <w:r w:rsidRPr="0009496D">
        <w:rPr>
          <w:sz w:val="28"/>
          <w:szCs w:val="28"/>
        </w:rPr>
        <w:t>=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0.121 x 0.375 =  0.045375 atm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الكسر المولي للأوكتان     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</w:rPr>
        <w:sym w:font="Symbol" w:char="F0AC"/>
      </w:r>
      <w:r w:rsidRPr="0009496D">
        <w:rPr>
          <w:sz w:val="28"/>
          <w:szCs w:val="28"/>
        </w:rPr>
        <w:tab/>
        <w:t>X</w:t>
      </w:r>
      <w:r w:rsidRPr="0009496D">
        <w:rPr>
          <w:sz w:val="28"/>
          <w:szCs w:val="28"/>
          <w:vertAlign w:val="subscript"/>
        </w:rPr>
        <w:t xml:space="preserve">C8H18  = </w:t>
      </w:r>
      <m:oMath>
        <m:f>
          <m:fPr>
            <m:ctrlPr>
              <w:rPr>
                <w:rFonts w:ascii="Cambria Math" w:hAnsi="Cambria Math"/>
                <w:sz w:val="28"/>
                <w:szCs w:val="28"/>
                <w:vertAlign w:val="subscrip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+5</m:t>
            </m:r>
          </m:den>
        </m:f>
      </m:oMath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= 5/8 = 0.625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الضغط البخاري الجزئي للأوكتان   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</w:rPr>
        <w:sym w:font="Symbol" w:char="F0AC"/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 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P</w:t>
      </w:r>
      <w:r w:rsidRPr="0009496D">
        <w:rPr>
          <w:sz w:val="28"/>
          <w:szCs w:val="28"/>
          <w:vertAlign w:val="subscript"/>
        </w:rPr>
        <w:t xml:space="preserve"> C8H18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= 0.625 x 0.041 = 0.025625 atm.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الضغط البخاري الكلي للمحلول 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</w:rPr>
        <w:sym w:font="Symbol" w:char="F0AC"/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  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soln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0.045375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+ 0.025625 = 0.071 atm</w:t>
      </w:r>
    </w:p>
    <w:p w:rsidR="006F2E14" w:rsidRPr="0009496D" w:rsidRDefault="006F2E14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  <w:rtl/>
        </w:rPr>
      </w:pPr>
    </w:p>
    <w:p w:rsidR="006F2E14" w:rsidRPr="0009496D" w:rsidRDefault="006F2E14" w:rsidP="006F2E14">
      <w:pPr>
        <w:pStyle w:val="a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9496D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4941570" cy="770255"/>
            <wp:effectExtent l="19050" t="0" r="0" b="0"/>
            <wp:docPr id="57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570" cy="77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E14" w:rsidRPr="0009496D" w:rsidRDefault="006F2E14" w:rsidP="006F2E14">
      <w:pPr>
        <w:pStyle w:val="a3"/>
        <w:bidi w:val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6F2E14" w:rsidRPr="0009496D" w:rsidRDefault="006F2E14" w:rsidP="006F2E14">
      <w:pPr>
        <w:bidi w:val="0"/>
        <w:jc w:val="center"/>
        <w:rPr>
          <w:rFonts w:ascii="Arial" w:eastAsia="Times New Roman" w:hAnsi="Arial" w:cs="DecoType Naskh Swashes"/>
          <w:color w:val="7030A0"/>
          <w:sz w:val="28"/>
          <w:szCs w:val="28"/>
          <w:vertAlign w:val="superscript"/>
        </w:rPr>
      </w:pPr>
      <w:r w:rsidRPr="0009496D">
        <w:rPr>
          <w:rFonts w:asciiTheme="majorBidi" w:hAnsiTheme="majorBidi" w:cs="DecoType Naskh Swashes"/>
          <w:color w:val="7030A0"/>
          <w:sz w:val="28"/>
          <w:szCs w:val="28"/>
        </w:rPr>
        <w:t xml:space="preserve">Rate = </w:t>
      </w:r>
      <m:oMath>
        <m:f>
          <m:fPr>
            <m:ctrlPr>
              <w:rPr>
                <w:rFonts w:ascii="Cambria Math" w:hAnsi="Cambria Math" w:cs="DecoType Naskh Swashes"/>
                <w:color w:val="7030A0"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  <m:t>[reactant]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DecoType Naskh Swashes"/>
                    <w:color w:val="7030A0"/>
                    <w:sz w:val="28"/>
                    <w:szCs w:val="28"/>
                    <w:shd w:val="clear" w:color="auto" w:fill="FFFFFF"/>
                  </w:rPr>
                  <m:t>t</m:t>
                </m:r>
              </m:sub>
            </m:sSub>
          </m:den>
        </m:f>
      </m:oMath>
      <w:r w:rsidRPr="0009496D">
        <w:rPr>
          <w:rFonts w:asciiTheme="majorBidi" w:hAnsiTheme="majorBidi" w:cs="DecoType Naskh Swashes"/>
          <w:color w:val="7030A0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DecoType Naskh Swashes"/>
                <w:color w:val="7030A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ecoType Naskh Swashes"/>
                <w:color w:val="7030A0"/>
                <w:sz w:val="28"/>
                <w:szCs w:val="28"/>
              </w:rPr>
              <m:t>0.22-0.1</m:t>
            </m:r>
          </m:num>
          <m:den>
            <m:r>
              <m:rPr>
                <m:sty m:val="p"/>
              </m:rPr>
              <w:rPr>
                <w:rFonts w:ascii="Cambria Math" w:hAnsi="Cambria Math" w:cs="DecoType Naskh Swashes"/>
                <w:color w:val="7030A0"/>
                <w:sz w:val="28"/>
                <w:szCs w:val="28"/>
              </w:rPr>
              <m:t>4</m:t>
            </m:r>
          </m:den>
        </m:f>
      </m:oMath>
      <w:r w:rsidRPr="0009496D">
        <w:rPr>
          <w:rFonts w:asciiTheme="majorBidi" w:hAnsiTheme="majorBidi" w:cs="DecoType Naskh Swashes"/>
          <w:color w:val="7030A0"/>
          <w:sz w:val="28"/>
          <w:szCs w:val="28"/>
        </w:rPr>
        <w:t xml:space="preserve"> = </w:t>
      </w:r>
      <w:r w:rsidRPr="0009496D">
        <w:rPr>
          <w:rFonts w:ascii="Arial" w:eastAsia="Times New Roman" w:hAnsi="Arial" w:cs="DecoType Naskh Swashes"/>
          <w:color w:val="7030A0"/>
          <w:sz w:val="28"/>
          <w:szCs w:val="28"/>
        </w:rPr>
        <w:t>0.12/4 = 0.03 mol L</w:t>
      </w:r>
      <w:r w:rsidRPr="0009496D">
        <w:rPr>
          <w:rFonts w:ascii="Arial" w:eastAsia="Times New Roman" w:hAnsi="Arial" w:cs="DecoType Naskh Swashes"/>
          <w:color w:val="7030A0"/>
          <w:sz w:val="28"/>
          <w:szCs w:val="28"/>
          <w:vertAlign w:val="superscript"/>
        </w:rPr>
        <w:t>-1</w:t>
      </w:r>
      <w:r w:rsidRPr="0009496D">
        <w:rPr>
          <w:rFonts w:ascii="Arial" w:eastAsia="Times New Roman" w:hAnsi="Arial" w:cs="DecoType Naskh Swashes"/>
          <w:color w:val="7030A0"/>
          <w:sz w:val="28"/>
          <w:szCs w:val="28"/>
        </w:rPr>
        <w:t>S</w:t>
      </w:r>
      <w:r w:rsidRPr="0009496D">
        <w:rPr>
          <w:rFonts w:ascii="Arial" w:eastAsia="Times New Roman" w:hAnsi="Arial" w:cs="DecoType Naskh Swashes"/>
          <w:color w:val="7030A0"/>
          <w:sz w:val="28"/>
          <w:szCs w:val="28"/>
          <w:vertAlign w:val="superscript"/>
        </w:rPr>
        <w:t>-1</w:t>
      </w:r>
    </w:p>
    <w:p w:rsidR="005B29C6" w:rsidRPr="0009496D" w:rsidRDefault="005B29C6" w:rsidP="005B29C6">
      <w:pPr>
        <w:ind w:left="-426"/>
        <w:rPr>
          <w:rFonts w:ascii="Arial" w:eastAsia="Times New Roman" w:hAnsi="Arial" w:cs="Arial"/>
          <w:color w:val="000000"/>
          <w:sz w:val="28"/>
          <w:szCs w:val="28"/>
          <w:vertAlign w:val="subscript"/>
          <w:rtl/>
        </w:rPr>
      </w:pPr>
      <w:r w:rsidRPr="0009496D">
        <w:rPr>
          <w:rFonts w:ascii="Arial" w:eastAsia="Times New Roman" w:hAnsi="Arial" w:cs="Arial" w:hint="cs"/>
          <w:noProof/>
          <w:color w:val="000000"/>
          <w:sz w:val="28"/>
          <w:szCs w:val="28"/>
          <w:vertAlign w:val="subscript"/>
        </w:rPr>
        <w:drawing>
          <wp:inline distT="0" distB="0" distL="0" distR="0">
            <wp:extent cx="4934389" cy="1481699"/>
            <wp:effectExtent l="38100" t="57150" r="113861" b="99451"/>
            <wp:docPr id="49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 l="6601" t="16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389" cy="148169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B29C6" w:rsidRPr="0009496D" w:rsidRDefault="005B29C6" w:rsidP="005B29C6">
      <w:pPr>
        <w:bidi w:val="0"/>
        <w:jc w:val="center"/>
        <w:rPr>
          <w:rFonts w:ascii="Arial" w:eastAsia="Times New Roman" w:hAnsi="Arial" w:cs="Arial"/>
          <w:color w:val="000000"/>
          <w:sz w:val="28"/>
          <w:szCs w:val="28"/>
          <w:vertAlign w:val="subscript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t>P = 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perscript"/>
        </w:rPr>
        <w:t xml:space="preserve">0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. X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&lt;&lt;&lt; 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t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= 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A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+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B 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 &lt;&lt;&lt; X = n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>A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/n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>A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+n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B   </w:t>
      </w:r>
    </w:p>
    <w:p w:rsidR="005B29C6" w:rsidRPr="0009496D" w:rsidRDefault="005B29C6" w:rsidP="005B29C6">
      <w:pPr>
        <w:bidi w:val="0"/>
        <w:jc w:val="center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t>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t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= (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perscript"/>
        </w:rPr>
        <w:t>0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A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. X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>A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)  + (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perscript"/>
        </w:rPr>
        <w:t>0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B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. X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>B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)</w:t>
      </w:r>
    </w:p>
    <w:p w:rsidR="005B29C6" w:rsidRPr="0009496D" w:rsidRDefault="005B29C6" w:rsidP="005B29C6">
      <w:pPr>
        <w:bidi w:val="0"/>
        <w:jc w:val="center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فيؤخذ كعامل مشترك</w:t>
      </w:r>
      <m:oMath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2</m:t>
            </m:r>
          </m:den>
        </m:f>
      </m:oMath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طالما أنهما متساويان في عدد المولات : الكسر المولي لكل منهما يساوي </w:t>
      </w:r>
    </w:p>
    <w:p w:rsidR="005B29C6" w:rsidRPr="0009496D" w:rsidRDefault="005B29C6" w:rsidP="005B29C6">
      <w:pPr>
        <w:bidi w:val="0"/>
        <w:jc w:val="center"/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rFonts w:ascii="Arial" w:eastAsia="Times New Roman" w:hAnsi="Arial" w:cs="Arial"/>
          <w:color w:val="000000"/>
          <w:sz w:val="28"/>
          <w:szCs w:val="28"/>
        </w:rPr>
        <w:lastRenderedPageBreak/>
        <w:t>P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bscript"/>
        </w:rPr>
        <w:t xml:space="preserve">t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2</m:t>
            </m:r>
          </m:den>
        </m:f>
      </m:oMath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(95.1 + 28.4) = </w:t>
      </w:r>
      <m:oMath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123.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  <m:t>2</m:t>
            </m:r>
          </m:den>
        </m:f>
      </m:oMath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= 61.75 atm</w:t>
      </w:r>
    </w:p>
    <w:p w:rsidR="005B29C6" w:rsidRPr="0009496D" w:rsidRDefault="005B29C6" w:rsidP="005B29C6">
      <w:pPr>
        <w:bidi w:val="0"/>
        <w:ind w:left="567" w:firstLine="142"/>
        <w:rPr>
          <w:rFonts w:ascii="Arial" w:eastAsia="Times New Roman" w:hAnsi="Arial" w:cs="Arial"/>
          <w:color w:val="000000"/>
          <w:sz w:val="28"/>
          <w:szCs w:val="28"/>
        </w:rPr>
      </w:pPr>
    </w:p>
    <w:p w:rsidR="00FE77B5" w:rsidRPr="0009496D" w:rsidRDefault="006F2E14" w:rsidP="00FE77B5">
      <w:pPr>
        <w:bidi w:val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044440" cy="2280920"/>
            <wp:effectExtent l="19050" t="0" r="3810" b="0"/>
            <wp:docPr id="59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40" cy="2280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E14" w:rsidRPr="0009496D" w:rsidRDefault="006F2E14" w:rsidP="006F2E14">
      <w:pPr>
        <w:pStyle w:val="a3"/>
        <w:numPr>
          <w:ilvl w:val="0"/>
          <w:numId w:val="44"/>
        </w:numPr>
        <w:bidi w:val="0"/>
        <w:ind w:hanging="100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Rate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0.03 – 0.02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4-0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0.01/4 = 0.0025 mol/L.S</w:t>
      </w:r>
    </w:p>
    <w:p w:rsidR="006F2E14" w:rsidRPr="0009496D" w:rsidRDefault="006F2E14" w:rsidP="006F2E14">
      <w:pPr>
        <w:pStyle w:val="a3"/>
        <w:numPr>
          <w:ilvl w:val="0"/>
          <w:numId w:val="44"/>
        </w:numPr>
        <w:bidi w:val="0"/>
        <w:ind w:hanging="100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Rate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05-0.04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4-0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0.01/4 = 0.0025 mol/L.S</w:t>
      </w:r>
    </w:p>
    <w:p w:rsidR="006F2E14" w:rsidRPr="0009496D" w:rsidRDefault="006F2E14" w:rsidP="006C4035">
      <w:pPr>
        <w:pStyle w:val="a3"/>
        <w:numPr>
          <w:ilvl w:val="0"/>
          <w:numId w:val="44"/>
        </w:numPr>
        <w:bidi w:val="0"/>
        <w:ind w:hanging="1004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0.05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HCl]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4</m:t>
            </m:r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 </w:t>
      </w:r>
      <w:r w:rsidRPr="0009496D">
        <w:rPr>
          <w:rFonts w:asciiTheme="majorBidi" w:hAnsiTheme="majorBidi" w:cstheme="majorBidi"/>
          <w:sz w:val="28"/>
          <w:szCs w:val="28"/>
        </w:rPr>
        <w:sym w:font="Symbol" w:char="F0AE"/>
      </w:r>
      <w:r w:rsidRPr="0009496D">
        <w:rPr>
          <w:rFonts w:asciiTheme="majorBidi" w:hAnsiTheme="majorBidi" w:cstheme="majorBidi"/>
          <w:sz w:val="28"/>
          <w:szCs w:val="28"/>
        </w:rPr>
        <w:t xml:space="preserve"> [HCl] = 0.05 x 4 = </w:t>
      </w:r>
      <w:r w:rsidR="006C4035" w:rsidRPr="0009496D">
        <w:rPr>
          <w:rFonts w:asciiTheme="majorBidi" w:hAnsiTheme="majorBidi" w:cstheme="majorBidi"/>
          <w:sz w:val="28"/>
          <w:szCs w:val="28"/>
        </w:rPr>
        <w:t>0.20 mol/L</w:t>
      </w:r>
    </w:p>
    <w:p w:rsidR="00D95EB1" w:rsidRPr="0009496D" w:rsidRDefault="00D95EB1" w:rsidP="006F2E14">
      <w:pPr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7A52CB" w:rsidRPr="0009496D" w:rsidRDefault="00777F91" w:rsidP="00676CEA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9496D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5274310" cy="1508981"/>
            <wp:effectExtent l="19050" t="0" r="2540" b="0"/>
            <wp:docPr id="55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08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978" w:rsidRPr="0009496D" w:rsidRDefault="00777F91" w:rsidP="00777F91">
      <w:pPr>
        <w:rPr>
          <w:rFonts w:asciiTheme="majorBidi" w:hAnsiTheme="majorBidi" w:cstheme="majorBidi"/>
          <w:color w:val="17365D" w:themeColor="text2" w:themeShade="BF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17365D" w:themeColor="text2" w:themeShade="BF"/>
          <w:sz w:val="28"/>
          <w:szCs w:val="28"/>
          <w:rtl/>
        </w:rPr>
        <w:t xml:space="preserve">ثابت سرعة التفاعل يكون قيمة واحدة في كل المحاولات </w:t>
      </w:r>
      <w:r w:rsidR="00FB5978" w:rsidRPr="0009496D">
        <w:rPr>
          <w:rFonts w:asciiTheme="majorBidi" w:hAnsiTheme="majorBidi" w:cstheme="majorBidi" w:hint="cs"/>
          <w:color w:val="17365D" w:themeColor="text2" w:themeShade="BF"/>
          <w:sz w:val="28"/>
          <w:szCs w:val="28"/>
          <w:rtl/>
        </w:rPr>
        <w:t>لذا نحسبه أولا من إحدى المحاولات المعلوم السرعة وليكن المحاولة 2</w:t>
      </w:r>
    </w:p>
    <w:p w:rsidR="00FB5978" w:rsidRPr="0009496D" w:rsidRDefault="00FB5978" w:rsidP="00FB5978">
      <w:pPr>
        <w:bidi w:val="0"/>
        <w:rPr>
          <w:rFonts w:asciiTheme="majorBidi" w:hAnsiTheme="majorBidi" w:cstheme="majorBidi"/>
          <w:color w:val="17365D" w:themeColor="text2" w:themeShade="BF"/>
          <w:sz w:val="28"/>
          <w:szCs w:val="28"/>
          <w:vertAlign w:val="superscript"/>
        </w:rPr>
      </w:pP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>K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= R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>/[CH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bscript"/>
        </w:rPr>
        <w:t>3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>CHO]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perscript"/>
        </w:rPr>
        <w:t xml:space="preserve">2 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sym w:font="Symbol" w:char="F0DE"/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K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bscript"/>
        </w:rPr>
        <w:t>2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10.8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11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(4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3</m:t>
                </m:r>
              </m:sup>
            </m:sSup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>)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.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10.8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11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16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6</m:t>
                </m:r>
              </m:sup>
            </m:sSup>
          </m:den>
        </m:f>
      </m:oMath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= 0.675 x 10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perscript"/>
        </w:rPr>
        <w:t xml:space="preserve">-5 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S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perscript"/>
        </w:rPr>
        <w:t>-1</w:t>
      </w:r>
    </w:p>
    <w:p w:rsidR="00FB5978" w:rsidRPr="0009496D" w:rsidRDefault="00FB5978" w:rsidP="001E5BF6">
      <w:pPr>
        <w:bidi w:val="0"/>
        <w:rPr>
          <w:rFonts w:asciiTheme="majorBidi" w:hAnsiTheme="majorBidi" w:cstheme="majorBidi"/>
          <w:color w:val="17365D" w:themeColor="text2" w:themeShade="BF"/>
          <w:sz w:val="28"/>
          <w:szCs w:val="28"/>
        </w:rPr>
      </w:pP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>R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bscript"/>
        </w:rPr>
        <w:t xml:space="preserve">3 </w:t>
      </w:r>
      <w:r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0.675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17365D" w:themeColor="text2" w:themeShade="BF"/>
                <w:sz w:val="28"/>
                <w:szCs w:val="28"/>
              </w:rPr>
              <m:t xml:space="preserve">8 x </m:t>
            </m:r>
            <m:sSup>
              <m:sSupPr>
                <m:ctrl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color w:val="17365D" w:themeColor="text2" w:themeShade="BF"/>
                    <w:sz w:val="28"/>
                    <w:szCs w:val="28"/>
                  </w:rPr>
                  <m:t>-3</m:t>
                </m:r>
              </m:sup>
            </m:sSup>
          </m:den>
        </m:f>
      </m:oMath>
      <w:r w:rsidR="001E5BF6"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 xml:space="preserve"> = 0.084375 x 10</w:t>
      </w:r>
      <w:r w:rsidR="001E5BF6" w:rsidRPr="0009496D">
        <w:rPr>
          <w:rFonts w:asciiTheme="majorBidi" w:hAnsiTheme="majorBidi" w:cstheme="majorBidi"/>
          <w:color w:val="17365D" w:themeColor="text2" w:themeShade="BF"/>
          <w:sz w:val="28"/>
          <w:szCs w:val="28"/>
          <w:vertAlign w:val="superscript"/>
        </w:rPr>
        <w:t xml:space="preserve">-2 </w:t>
      </w:r>
      <w:r w:rsidR="001E5BF6" w:rsidRPr="0009496D">
        <w:rPr>
          <w:rFonts w:asciiTheme="majorBidi" w:hAnsiTheme="majorBidi" w:cstheme="majorBidi"/>
          <w:color w:val="17365D" w:themeColor="text2" w:themeShade="BF"/>
          <w:sz w:val="28"/>
          <w:szCs w:val="28"/>
        </w:rPr>
        <w:t>mol/L.S</w:t>
      </w:r>
    </w:p>
    <w:p w:rsidR="00777F91" w:rsidRPr="0009496D" w:rsidRDefault="00777F91" w:rsidP="00777F91">
      <w:pPr>
        <w:rPr>
          <w:rFonts w:asciiTheme="majorBidi" w:hAnsiTheme="majorBidi" w:cstheme="majorBidi"/>
          <w:b/>
          <w:bCs/>
          <w:color w:val="17365D" w:themeColor="text2" w:themeShade="BF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b/>
          <w:bCs/>
          <w:color w:val="17365D" w:themeColor="text2" w:themeShade="BF"/>
          <w:sz w:val="28"/>
          <w:szCs w:val="28"/>
          <w:rtl/>
        </w:rPr>
        <w:lastRenderedPageBreak/>
        <w:t xml:space="preserve"> </w:t>
      </w:r>
      <w:r w:rsidR="001D4D24"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4027170" cy="1787525"/>
            <wp:effectExtent l="19050" t="0" r="0" b="0"/>
            <wp:docPr id="6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170" cy="178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F6B" w:rsidRPr="0009496D" w:rsidRDefault="00AD5F6B" w:rsidP="00AD5F6B">
      <w:pPr>
        <w:rPr>
          <w:color w:val="0070C0"/>
          <w:sz w:val="28"/>
          <w:szCs w:val="28"/>
          <w:rtl/>
        </w:rPr>
      </w:pPr>
      <w:r w:rsidRPr="0009496D">
        <w:rPr>
          <w:rFonts w:hint="cs"/>
          <w:color w:val="0070C0"/>
          <w:sz w:val="28"/>
          <w:szCs w:val="28"/>
          <w:rtl/>
        </w:rPr>
        <w:t xml:space="preserve">معدل سرعة التفاعل = التغير في كمية المتفاعل \ التغير في وحدة الزمن </w:t>
      </w:r>
    </w:p>
    <w:p w:rsidR="001D4D24" w:rsidRPr="0009496D" w:rsidRDefault="00AD5F6B" w:rsidP="00AD5F6B">
      <w:pPr>
        <w:bidi w:val="0"/>
        <w:rPr>
          <w:color w:val="0070C0"/>
          <w:sz w:val="28"/>
          <w:szCs w:val="28"/>
          <w:rtl/>
        </w:rPr>
      </w:pPr>
      <w:r w:rsidRPr="0009496D">
        <w:rPr>
          <w:color w:val="0070C0"/>
          <w:sz w:val="28"/>
          <w:szCs w:val="28"/>
        </w:rPr>
        <w:t>n</w:t>
      </w:r>
      <w:r w:rsidR="001D4D24" w:rsidRPr="0009496D">
        <w:rPr>
          <w:color w:val="0070C0"/>
          <w:sz w:val="28"/>
          <w:szCs w:val="28"/>
        </w:rPr>
        <w:t xml:space="preserve"> = m/m.wt  </w:t>
      </w:r>
      <w:r w:rsidR="001D4D24" w:rsidRPr="0009496D">
        <w:rPr>
          <w:color w:val="0070C0"/>
          <w:sz w:val="28"/>
          <w:szCs w:val="28"/>
        </w:rPr>
        <w:sym w:font="Symbol" w:char="F0DE"/>
      </w:r>
      <w:r w:rsidR="001D4D24" w:rsidRPr="0009496D">
        <w:rPr>
          <w:color w:val="0070C0"/>
          <w:sz w:val="28"/>
          <w:szCs w:val="28"/>
        </w:rPr>
        <w:t xml:space="preserve"> n</w:t>
      </w:r>
      <w:r w:rsidR="001D4D24" w:rsidRPr="0009496D">
        <w:rPr>
          <w:color w:val="0070C0"/>
          <w:sz w:val="28"/>
          <w:szCs w:val="28"/>
          <w:vertAlign w:val="subscript"/>
        </w:rPr>
        <w:t xml:space="preserve">Mg </w:t>
      </w:r>
      <w:r w:rsidR="001D4D24" w:rsidRPr="0009496D">
        <w:rPr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24</m:t>
            </m:r>
          </m:den>
        </m:f>
      </m:oMath>
      <w:r w:rsidR="001D4D24" w:rsidRPr="0009496D">
        <w:rPr>
          <w:color w:val="0070C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4</m:t>
            </m:r>
          </m:den>
        </m:f>
      </m:oMath>
      <w:r w:rsidR="001D4D24" w:rsidRPr="0009496D">
        <w:rPr>
          <w:color w:val="0070C0"/>
          <w:sz w:val="28"/>
          <w:szCs w:val="28"/>
        </w:rPr>
        <w:t xml:space="preserve"> = 0.25 mol </w:t>
      </w:r>
      <w:r w:rsidR="001D4D24" w:rsidRPr="0009496D">
        <w:rPr>
          <w:rFonts w:hint="cs"/>
          <w:color w:val="0070C0"/>
          <w:sz w:val="28"/>
          <w:szCs w:val="28"/>
          <w:rtl/>
        </w:rPr>
        <w:t xml:space="preserve">قبل التفاعل </w:t>
      </w:r>
    </w:p>
    <w:p w:rsidR="001D4D24" w:rsidRPr="0009496D" w:rsidRDefault="00AD5F6B" w:rsidP="00AD5F6B">
      <w:pPr>
        <w:bidi w:val="0"/>
        <w:ind w:firstLine="1701"/>
        <w:rPr>
          <w:color w:val="0070C0"/>
          <w:sz w:val="28"/>
          <w:szCs w:val="28"/>
          <w:rtl/>
        </w:rPr>
      </w:pPr>
      <w:r w:rsidRPr="0009496D">
        <w:rPr>
          <w:color w:val="0070C0"/>
          <w:sz w:val="28"/>
          <w:szCs w:val="28"/>
        </w:rPr>
        <w:sym w:font="Symbol" w:char="F0DE"/>
      </w:r>
      <w:r w:rsidRPr="0009496D">
        <w:rPr>
          <w:color w:val="0070C0"/>
          <w:sz w:val="28"/>
          <w:szCs w:val="28"/>
        </w:rPr>
        <w:t xml:space="preserve"> </w:t>
      </w:r>
      <w:r w:rsidR="001D4D24" w:rsidRPr="0009496D">
        <w:rPr>
          <w:color w:val="0070C0"/>
          <w:sz w:val="28"/>
          <w:szCs w:val="28"/>
        </w:rPr>
        <w:t>n</w:t>
      </w:r>
      <w:r w:rsidR="001D4D24" w:rsidRPr="0009496D">
        <w:rPr>
          <w:color w:val="0070C0"/>
          <w:sz w:val="28"/>
          <w:szCs w:val="28"/>
          <w:vertAlign w:val="subscript"/>
        </w:rPr>
        <w:t xml:space="preserve">Mg </w:t>
      </w:r>
      <w:r w:rsidR="001D4D24" w:rsidRPr="0009496D">
        <w:rPr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4.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24</m:t>
            </m:r>
          </m:den>
        </m:f>
      </m:oMath>
      <w:r w:rsidR="001D4D24" w:rsidRPr="0009496D">
        <w:rPr>
          <w:color w:val="0070C0"/>
          <w:sz w:val="28"/>
          <w:szCs w:val="28"/>
        </w:rPr>
        <w:t xml:space="preserve"> = 0.19  </w:t>
      </w:r>
      <w:r w:rsidR="001D4D24" w:rsidRPr="0009496D">
        <w:rPr>
          <w:rFonts w:hint="cs"/>
          <w:color w:val="0070C0"/>
          <w:sz w:val="28"/>
          <w:szCs w:val="28"/>
          <w:rtl/>
        </w:rPr>
        <w:t>مول بعد التفاعل</w:t>
      </w:r>
    </w:p>
    <w:p w:rsidR="001D4D24" w:rsidRPr="0009496D" w:rsidRDefault="001D4D24" w:rsidP="001D4D24">
      <w:pPr>
        <w:bidi w:val="0"/>
        <w:ind w:firstLine="1985"/>
        <w:rPr>
          <w:color w:val="0070C0"/>
          <w:sz w:val="28"/>
          <w:szCs w:val="28"/>
          <w:rtl/>
        </w:rPr>
      </w:pPr>
      <w:r w:rsidRPr="0009496D">
        <w:rPr>
          <w:rFonts w:ascii="Maiandra GD" w:hAnsi="Maiandra GD" w:cstheme="majorBidi"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n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Mg</w:t>
      </w:r>
      <w:r w:rsidRPr="0009496D">
        <w:rPr>
          <w:color w:val="0070C0"/>
          <w:sz w:val="28"/>
          <w:szCs w:val="28"/>
        </w:rPr>
        <w:t xml:space="preserve"> = 0.25-0.19 = 0.</w:t>
      </w:r>
      <w:r w:rsidR="00AD5F6B" w:rsidRPr="0009496D">
        <w:rPr>
          <w:color w:val="0070C0"/>
          <w:sz w:val="28"/>
          <w:szCs w:val="28"/>
        </w:rPr>
        <w:t>06 mol</w:t>
      </w:r>
    </w:p>
    <w:p w:rsidR="001D4D24" w:rsidRPr="0009496D" w:rsidRDefault="001D4D24" w:rsidP="001F01C9">
      <w:pPr>
        <w:pStyle w:val="a3"/>
        <w:bidi w:val="0"/>
        <w:ind w:left="1080" w:right="-426"/>
        <w:rPr>
          <w:rFonts w:asciiTheme="majorBidi" w:hAnsiTheme="majorBidi" w:cstheme="majorBidi"/>
          <w:color w:val="0070C0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color w:val="0070C0"/>
          <w:sz w:val="28"/>
          <w:szCs w:val="28"/>
          <w:rtl/>
        </w:rPr>
        <w:t xml:space="preserve">التفاعل من الرتبة الثالثة </w:t>
      </w:r>
    </w:p>
    <w:p w:rsidR="0083424B" w:rsidRPr="0009496D" w:rsidRDefault="001D4D24" w:rsidP="001D4D24">
      <w:pPr>
        <w:pStyle w:val="a3"/>
        <w:bidi w:val="0"/>
        <w:ind w:left="1080" w:right="-426"/>
        <w:rPr>
          <w:rFonts w:asciiTheme="majorBidi" w:hAnsiTheme="majorBidi" w:cstheme="majorBidi"/>
          <w:color w:val="0070C0"/>
          <w:sz w:val="28"/>
          <w:szCs w:val="28"/>
        </w:rPr>
      </w:pP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R = </w:t>
      </w:r>
      <w:r w:rsidRPr="0009496D">
        <w:rPr>
          <w:rFonts w:ascii="Maiandra GD" w:hAnsi="Maiandra GD" w:cstheme="majorBidi"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>n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bscript"/>
        </w:rPr>
        <w:t>Mg</w:t>
      </w:r>
      <w:r w:rsidRPr="0009496D">
        <w:rPr>
          <w:rFonts w:asciiTheme="majorBidi" w:hAnsiTheme="majorBidi" w:cstheme="majorBidi"/>
          <w:color w:val="0070C0"/>
          <w:sz w:val="28"/>
          <w:szCs w:val="28"/>
          <w:vertAlign w:val="superscript"/>
        </w:rPr>
        <w:t xml:space="preserve">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/ </w:t>
      </w:r>
      <w:r w:rsidRPr="0009496D">
        <w:rPr>
          <w:rFonts w:ascii="Maiandra GD" w:hAnsi="Maiandra GD" w:cstheme="majorBidi"/>
          <w:color w:val="0070C0"/>
          <w:sz w:val="28"/>
          <w:szCs w:val="28"/>
        </w:rPr>
        <w:t>∆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T 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sym w:font="Symbol" w:char="F0DE"/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</w:t>
      </w:r>
      <w:r w:rsidR="00AD5F6B" w:rsidRPr="0009496D">
        <w:rPr>
          <w:rFonts w:asciiTheme="majorBidi" w:hAnsiTheme="majorBidi" w:cstheme="majorBidi"/>
          <w:color w:val="0070C0"/>
          <w:sz w:val="28"/>
          <w:szCs w:val="28"/>
        </w:rPr>
        <w:t>0.06/3 = 0.02 mol/min</w:t>
      </w:r>
      <w:r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 </w:t>
      </w:r>
      <w:r w:rsidR="0083424B" w:rsidRPr="0009496D">
        <w:rPr>
          <w:rFonts w:asciiTheme="majorBidi" w:hAnsiTheme="majorBidi" w:cstheme="majorBidi"/>
          <w:color w:val="0070C0"/>
          <w:sz w:val="28"/>
          <w:szCs w:val="28"/>
        </w:rPr>
        <w:t xml:space="preserve">  </w:t>
      </w:r>
    </w:p>
    <w:p w:rsidR="00AD5F6B" w:rsidRPr="0009496D" w:rsidRDefault="00AD5F6B" w:rsidP="00AD5F6B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  <w:vertAlign w:val="subscript"/>
        </w:rPr>
      </w:pPr>
      <w:r w:rsidRPr="0009496D">
        <w:rPr>
          <w:rFonts w:asciiTheme="majorBidi" w:hAnsiTheme="majorBidi" w:cstheme="majorBidi"/>
          <w:noProof/>
          <w:sz w:val="28"/>
          <w:szCs w:val="28"/>
          <w:vertAlign w:val="subscript"/>
        </w:rPr>
        <w:drawing>
          <wp:inline distT="0" distB="0" distL="0" distR="0">
            <wp:extent cx="3832225" cy="852805"/>
            <wp:effectExtent l="19050" t="0" r="0" b="0"/>
            <wp:docPr id="63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25" cy="85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F6B" w:rsidRPr="0009496D" w:rsidRDefault="00AD5F6B" w:rsidP="00AD5F6B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R = 2.25x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2 </w:t>
      </w:r>
      <w:r w:rsidRPr="0009496D">
        <w:rPr>
          <w:rFonts w:asciiTheme="majorBidi" w:hAnsiTheme="majorBidi" w:cstheme="majorBidi"/>
          <w:sz w:val="28"/>
          <w:szCs w:val="28"/>
        </w:rPr>
        <w:t>= 2.25x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2 </w:t>
      </w:r>
      <w:r w:rsidRPr="0009496D">
        <w:rPr>
          <w:rFonts w:asciiTheme="majorBidi" w:hAnsiTheme="majorBidi" w:cstheme="majorBidi"/>
          <w:color w:val="FF0000"/>
          <w:sz w:val="28"/>
          <w:szCs w:val="28"/>
        </w:rPr>
        <w:t>x 60</w:t>
      </w:r>
      <w:r w:rsidR="009A550F" w:rsidRPr="0009496D">
        <w:rPr>
          <w:rFonts w:asciiTheme="majorBidi" w:hAnsiTheme="majorBidi" w:cstheme="majorBidi"/>
          <w:sz w:val="28"/>
          <w:szCs w:val="28"/>
        </w:rPr>
        <w:t xml:space="preserve"> = 135 x 10</w:t>
      </w:r>
      <w:r w:rsidR="009A550F" w:rsidRPr="0009496D">
        <w:rPr>
          <w:rFonts w:asciiTheme="majorBidi" w:hAnsiTheme="majorBidi" w:cstheme="majorBidi"/>
          <w:sz w:val="28"/>
          <w:szCs w:val="28"/>
          <w:vertAlign w:val="superscript"/>
        </w:rPr>
        <w:t>-2</w:t>
      </w:r>
      <w:r w:rsidR="009A550F" w:rsidRPr="0009496D">
        <w:rPr>
          <w:rFonts w:asciiTheme="majorBidi" w:hAnsiTheme="majorBidi" w:cstheme="majorBidi"/>
          <w:sz w:val="28"/>
          <w:szCs w:val="28"/>
        </w:rPr>
        <w:t xml:space="preserve"> mol/L.min</w:t>
      </w:r>
    </w:p>
    <w:p w:rsidR="009A550F" w:rsidRPr="0009496D" w:rsidRDefault="009A550F" w:rsidP="009A550F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1 min = 60 sec </w:t>
      </w:r>
    </w:p>
    <w:p w:rsidR="009A550F" w:rsidRPr="0009496D" w:rsidRDefault="009A550F" w:rsidP="009A550F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3626485" cy="781050"/>
            <wp:effectExtent l="19050" t="0" r="0" b="0"/>
            <wp:docPr id="64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48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496D">
        <w:rPr>
          <w:sz w:val="28"/>
          <w:szCs w:val="28"/>
        </w:rPr>
        <w:t xml:space="preserve"> </w:t>
      </w:r>
      <w:r w:rsidRPr="0009496D">
        <w:rPr>
          <w:sz w:val="28"/>
          <w:szCs w:val="28"/>
        </w:rPr>
        <w:object w:dxaOrig="4954" w:dyaOrig="1401">
          <v:shape id="_x0000_i1043" type="#_x0000_t75" style="width:247.8pt;height:70.35pt" o:ole="">
            <v:imagedata r:id="rId114" o:title=""/>
          </v:shape>
          <o:OLEObject Type="Embed" ProgID="ChemDraw.Document.6.0" ShapeID="_x0000_i1043" DrawAspect="Content" ObjectID="_1539904514" r:id="rId115"/>
        </w:object>
      </w:r>
    </w:p>
    <w:p w:rsidR="009A550F" w:rsidRPr="0009496D" w:rsidRDefault="009A550F" w:rsidP="009A550F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5652213"/>
            <wp:effectExtent l="19050" t="0" r="2540" b="0"/>
            <wp:docPr id="69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652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50F" w:rsidRPr="0009496D" w:rsidRDefault="007A3BFD" w:rsidP="007A3BFD">
      <w:pPr>
        <w:pStyle w:val="a3"/>
        <w:ind w:left="108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>توضيح إجابة السؤال 3</w:t>
      </w:r>
    </w:p>
    <w:p w:rsidR="007A3BFD" w:rsidRPr="0009496D" w:rsidRDefault="007A3BFD" w:rsidP="007A3BFD">
      <w:pPr>
        <w:pStyle w:val="a3"/>
        <w:ind w:left="108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V2 = 6 x 0.05 / 0.02 = 15 ml 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يعبر عن حجم المحلول الكلي </w:t>
      </w:r>
    </w:p>
    <w:p w:rsidR="007A3BFD" w:rsidRPr="0009496D" w:rsidRDefault="007A3BFD" w:rsidP="007A3BFD">
      <w:pPr>
        <w:pStyle w:val="a3"/>
        <w:ind w:left="108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حجم الماء = حجم المحلول الكلي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حجم المحلول قبل إضافة الماء 15 </w:t>
      </w:r>
      <w:r w:rsidRPr="0009496D">
        <w:rPr>
          <w:rFonts w:asciiTheme="majorBidi" w:hAnsiTheme="majorBidi" w:cstheme="majorBidi"/>
          <w:sz w:val="28"/>
          <w:szCs w:val="28"/>
          <w:rtl/>
        </w:rPr>
        <w:t>–</w:t>
      </w: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 6 = 9 مل </w:t>
      </w:r>
    </w:p>
    <w:p w:rsidR="00FC409D" w:rsidRPr="0009496D" w:rsidRDefault="00FC409D">
      <w:pPr>
        <w:bidi w:val="0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sz w:val="28"/>
          <w:szCs w:val="28"/>
          <w:rtl/>
        </w:rPr>
        <w:br w:type="page"/>
      </w:r>
    </w:p>
    <w:p w:rsidR="007A3BFD" w:rsidRPr="0009496D" w:rsidRDefault="00FC409D" w:rsidP="007A3BFD">
      <w:pPr>
        <w:pStyle w:val="a3"/>
        <w:ind w:left="1080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3873500" cy="1561465"/>
            <wp:effectExtent l="19050" t="0" r="0" b="0"/>
            <wp:docPr id="60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09D" w:rsidRPr="0009496D" w:rsidRDefault="00FC409D" w:rsidP="00FC409D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K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 xml:space="preserve">eq </w:t>
      </w:r>
      <w:r w:rsidRPr="0009496D">
        <w:rPr>
          <w:rFonts w:ascii="Calibri Light" w:hAnsi="Calibri Light" w:cs="Calibri Light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Calibri Light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Calibri Light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Calibri Ligh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sz w:val="28"/>
                        <w:szCs w:val="28"/>
                      </w:rPr>
                      <m:t>N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Calibri Light"/>
                <w:sz w:val="28"/>
                <w:szCs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 w:cs="Calibri Light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Calibri Light"/>
                <w:sz w:val="28"/>
                <w:szCs w:val="28"/>
              </w:rPr>
              <m:t>] .</m:t>
            </m:r>
            <m:sSup>
              <m:sSupPr>
                <m:ctrlPr>
                  <w:rPr>
                    <w:rFonts w:ascii="Cambria Math" w:hAnsi="Cambria Math" w:cs="Calibri Light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Calibri Light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alibri Light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</w:p>
    <w:p w:rsidR="009E1D7A" w:rsidRPr="0009496D" w:rsidRDefault="009E1D7A" w:rsidP="009E1D7A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366260" cy="1366520"/>
            <wp:effectExtent l="19050" t="0" r="0" b="0"/>
            <wp:docPr id="6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260" cy="136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2C20" w:rsidRPr="0009496D" w:rsidRDefault="00233A44" w:rsidP="00B02C20">
      <w:pPr>
        <w:pStyle w:val="a3"/>
        <w:bidi w:val="0"/>
        <w:ind w:left="1080" w:right="-426"/>
        <w:rPr>
          <w:rFonts w:asciiTheme="majorBidi" w:eastAsiaTheme="minorEastAsia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K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eq</w:t>
      </w:r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N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vertAlign w:val="subscript"/>
                      </w:rPr>
                      <m:t>C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vertAlign w:val="subscript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s</m:t>
                        </m:r>
                      </m:e>
                    </m:d>
                  </m:sub>
                </m:sSub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2 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g</m:t>
                        </m:r>
                      </m:e>
                    </m:d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 [</m:t>
            </m:r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  <w:vertAlign w:val="subscript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vertAlign w:val="subscript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s</m:t>
                    </m:r>
                  </m:e>
                </m:d>
              </m:sub>
            </m:sSub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vertAlign w:val="subscript"/>
              </w:rPr>
              <m:t xml:space="preserve"> ]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NaH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3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s</m:t>
                    </m:r>
                  </m:e>
                </m:d>
              </m:sub>
            </m:sSub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  </w:t>
      </w:r>
    </w:p>
    <w:p w:rsidR="00B02C20" w:rsidRPr="0009496D" w:rsidRDefault="00B02C20" w:rsidP="00B02C20">
      <w:pPr>
        <w:pStyle w:val="a3"/>
        <w:bidi w:val="0"/>
        <w:ind w:left="1080" w:right="-426"/>
        <w:rPr>
          <w:rFonts w:asciiTheme="majorBidi" w:eastAsiaTheme="minorEastAsia" w:hAnsiTheme="majorBidi" w:cstheme="majorBidi"/>
          <w:sz w:val="28"/>
          <w:szCs w:val="28"/>
          <w:rtl/>
        </w:rPr>
      </w:pPr>
      <w:r w:rsidRPr="0009496D">
        <w:rPr>
          <w:rFonts w:asciiTheme="majorBidi" w:eastAsiaTheme="minorEastAsia" w:hAnsiTheme="majorBidi" w:cstheme="majorBidi" w:hint="cs"/>
          <w:sz w:val="28"/>
          <w:szCs w:val="28"/>
          <w:rtl/>
        </w:rPr>
        <w:t>نحذف الحالات المشتركة بين البسط والمقام</w:t>
      </w:r>
    </w:p>
    <w:p w:rsidR="00233A44" w:rsidRPr="0009496D" w:rsidRDefault="00233A44" w:rsidP="00B02C20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eastAsiaTheme="minorEastAsia" w:hAnsiTheme="majorBidi" w:cstheme="majorBidi"/>
          <w:sz w:val="28"/>
          <w:szCs w:val="28"/>
        </w:rPr>
        <w:t xml:space="preserve"> K</w:t>
      </w:r>
      <w:r w:rsidRPr="0009496D">
        <w:rPr>
          <w:rFonts w:asciiTheme="majorBidi" w:eastAsiaTheme="minorEastAsia" w:hAnsiTheme="majorBidi" w:cstheme="majorBidi"/>
          <w:sz w:val="28"/>
          <w:szCs w:val="28"/>
          <w:vertAlign w:val="subscript"/>
        </w:rPr>
        <w:t xml:space="preserve">eq 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>= [CO</w:t>
      </w:r>
      <w:r w:rsidRPr="0009496D">
        <w:rPr>
          <w:rFonts w:asciiTheme="majorBidi" w:eastAsiaTheme="minorEastAsia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>] [H</w:t>
      </w:r>
      <w:r w:rsidRPr="0009496D">
        <w:rPr>
          <w:rFonts w:asciiTheme="majorBidi" w:eastAsiaTheme="minorEastAsia" w:hAnsiTheme="majorBidi" w:cstheme="majorBidi"/>
          <w:sz w:val="28"/>
          <w:szCs w:val="28"/>
          <w:vertAlign w:val="subscript"/>
        </w:rPr>
        <w:t>2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>O</w:t>
      </w:r>
      <w:r w:rsidRPr="0009496D">
        <w:rPr>
          <w:rFonts w:asciiTheme="majorBidi" w:eastAsiaTheme="minorEastAsia" w:hAnsiTheme="majorBidi" w:cstheme="majorBidi"/>
          <w:sz w:val="28"/>
          <w:szCs w:val="28"/>
          <w:vertAlign w:val="subscript"/>
        </w:rPr>
        <w:t>(g)</w:t>
      </w:r>
      <w:r w:rsidRPr="0009496D">
        <w:rPr>
          <w:rFonts w:asciiTheme="majorBidi" w:eastAsiaTheme="minorEastAsia" w:hAnsiTheme="majorBidi" w:cstheme="majorBidi"/>
          <w:sz w:val="28"/>
          <w:szCs w:val="28"/>
        </w:rPr>
        <w:t>]</w:t>
      </w:r>
    </w:p>
    <w:p w:rsidR="00B86F93" w:rsidRPr="0009496D" w:rsidRDefault="00B86F93" w:rsidP="00B86F93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932840"/>
            <wp:effectExtent l="19050" t="0" r="2540" b="0"/>
            <wp:docPr id="6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C02" w:rsidRPr="0009496D" w:rsidRDefault="00BB6C02" w:rsidP="00BB6C02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</w:p>
    <w:p w:rsidR="00BB6C02" w:rsidRPr="0009496D" w:rsidRDefault="00BB6C02" w:rsidP="00EC6077">
      <w:pPr>
        <w:pStyle w:val="a3"/>
        <w:bidi w:val="0"/>
        <w:ind w:left="1080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 xml:space="preserve">Keq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0.533 X </m:t>
            </m:r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1.6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0.533 X 4.096</m:t>
            </m:r>
          </m:den>
        </m:f>
      </m:oMath>
      <w:r w:rsidR="00EC607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EC6077" w:rsidRPr="0009496D">
        <w:rPr>
          <w:rFonts w:ascii="Lucida Sans Unicode" w:hAnsi="Lucida Sans Unicode" w:cs="Lucida Sans Unicode"/>
          <w:sz w:val="28"/>
          <w:szCs w:val="28"/>
        </w:rPr>
        <w:t>≈</w:t>
      </w:r>
      <w:r w:rsidR="00EC6077" w:rsidRPr="0009496D">
        <w:rPr>
          <w:rFonts w:asciiTheme="majorBidi" w:hAnsiTheme="majorBidi" w:cstheme="majorBid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.1</m:t>
            </m:r>
          </m:den>
        </m:f>
      </m:oMath>
      <w:r w:rsidR="00EC6077"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="00EC6077" w:rsidRPr="0009496D">
        <w:rPr>
          <w:rFonts w:ascii="Lucida Sans Unicode" w:hAnsi="Lucida Sans Unicode" w:cs="Lucida Sans Unicode"/>
          <w:sz w:val="28"/>
          <w:szCs w:val="28"/>
        </w:rPr>
        <w:t>≈</w:t>
      </w:r>
      <w:r w:rsidR="00EC6077" w:rsidRPr="0009496D">
        <w:rPr>
          <w:rFonts w:asciiTheme="majorBidi" w:hAnsiTheme="majorBidi" w:cstheme="majorBidi"/>
          <w:sz w:val="28"/>
          <w:szCs w:val="28"/>
        </w:rPr>
        <w:t xml:space="preserve"> 0.5 </w:t>
      </w:r>
    </w:p>
    <w:p w:rsidR="00EC6077" w:rsidRPr="0009496D" w:rsidRDefault="00EC6077" w:rsidP="00864C70">
      <w:pPr>
        <w:pStyle w:val="a3"/>
        <w:ind w:left="-58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 w:hint="cs"/>
          <w:sz w:val="28"/>
          <w:szCs w:val="28"/>
          <w:rtl/>
        </w:rPr>
        <w:t xml:space="preserve">أقل من 1 أي تركيز المواد المتفاعلة أكبر من تركيز النواتج أي أن التفاعل سيتجه لليمين (تكوين نواتج) </w:t>
      </w:r>
    </w:p>
    <w:p w:rsidR="00864C70" w:rsidRPr="0009496D" w:rsidRDefault="00864C70" w:rsidP="00864C70">
      <w:pPr>
        <w:pStyle w:val="a3"/>
        <w:ind w:left="-58" w:right="-426"/>
        <w:rPr>
          <w:rFonts w:asciiTheme="majorBidi" w:hAnsiTheme="majorBidi" w:cstheme="majorBidi"/>
          <w:sz w:val="28"/>
          <w:szCs w:val="28"/>
          <w:rtl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394021"/>
            <wp:effectExtent l="19050" t="0" r="2540" b="0"/>
            <wp:docPr id="70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94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4C70" w:rsidRPr="0009496D" w:rsidRDefault="00864C70" w:rsidP="00EB1178">
      <w:pPr>
        <w:pStyle w:val="a3"/>
        <w:bidi w:val="0"/>
        <w:ind w:left="-58" w:right="-426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2.27 x 10</w:t>
      </w:r>
      <w:r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3 </w:t>
      </w:r>
      <w:r w:rsidRPr="0009496D">
        <w:rPr>
          <w:rFonts w:asciiTheme="majorBidi" w:hAnsiTheme="majorBidi" w:cstheme="majorBidi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theme="majorBidi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g</m:t>
                    </m:r>
                  </m:e>
                </m:d>
              </m:sub>
            </m:sSub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 [0.0540]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0.184</m:t>
            </m:r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9496D">
        <w:rPr>
          <w:rFonts w:asciiTheme="majorBidi" w:hAnsiTheme="majorBidi" w:cstheme="majorBidi"/>
          <w:sz w:val="28"/>
          <w:szCs w:val="28"/>
        </w:rPr>
        <w:t xml:space="preserve"> </w:t>
      </w:r>
      <w:r w:rsidRPr="0009496D">
        <w:rPr>
          <w:rFonts w:ascii="Lucida Sans Unicode" w:hAnsi="Lucida Sans Unicode" w:cs="Lucida Sans Unicode"/>
          <w:sz w:val="28"/>
          <w:szCs w:val="28"/>
        </w:rPr>
        <w:t>≈</w:t>
      </w:r>
      <w:r w:rsidRPr="0009496D">
        <w:rPr>
          <w:rFonts w:asciiTheme="majorBidi" w:hAnsiTheme="majorBidi" w:cstheme="majorBidi"/>
          <w:sz w:val="28"/>
          <w:szCs w:val="28"/>
        </w:rPr>
        <w:t xml:space="preserve"> [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</w:rPr>
        <w:t>]</w:t>
      </w:r>
      <w:r w:rsidR="003920BE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2 </w:t>
      </w:r>
      <w:r w:rsidR="003920BE" w:rsidRPr="0009496D">
        <w:rPr>
          <w:rFonts w:asciiTheme="majorBidi" w:hAnsiTheme="majorBidi" w:cstheme="majorBidi"/>
          <w:sz w:val="28"/>
          <w:szCs w:val="28"/>
        </w:rPr>
        <w:t>= 2.27 x 10</w:t>
      </w:r>
      <w:r w:rsidR="003920BE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3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0.184</m:t>
            </m:r>
            <m:sSup>
              <m:sSupPr>
                <m:ctrlPr>
                  <w:rPr>
                    <w:rFonts w:ascii="Cambria Math" w:hAnsi="Cambria Math" w:cstheme="majorBid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0.0540]</m:t>
            </m:r>
          </m:den>
        </m:f>
      </m:oMath>
      <w:r w:rsidR="003920BE" w:rsidRPr="0009496D">
        <w:rPr>
          <w:rFonts w:asciiTheme="majorBidi" w:hAnsiTheme="majorBidi" w:cstheme="majorBidi"/>
          <w:sz w:val="28"/>
          <w:szCs w:val="28"/>
        </w:rPr>
        <w:t xml:space="preserve"> = 10</w:t>
      </w:r>
      <w:r w:rsidR="003920BE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3 </w:t>
      </w:r>
      <w:r w:rsidR="003920BE" w:rsidRPr="0009496D">
        <w:rPr>
          <w:rFonts w:asciiTheme="majorBidi" w:hAnsiTheme="majorBidi" w:cstheme="majorBidi"/>
          <w:sz w:val="28"/>
          <w:szCs w:val="28"/>
        </w:rPr>
        <w:t xml:space="preserve">x </w:t>
      </w:r>
      <m:oMath>
        <m:f>
          <m:fPr>
            <m:ctrlPr>
              <w:rPr>
                <w:rFonts w:ascii="Cambria Math" w:hAnsi="Cambria Math" w:cstheme="majorBid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 xml:space="preserve">0.076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[0.0540]</m:t>
            </m:r>
          </m:den>
        </m:f>
      </m:oMath>
      <w:r w:rsidR="00EB1178" w:rsidRPr="0009496D">
        <w:rPr>
          <w:rFonts w:asciiTheme="majorBidi" w:hAnsiTheme="majorBidi" w:cstheme="majorBidi"/>
          <w:sz w:val="28"/>
          <w:szCs w:val="28"/>
        </w:rPr>
        <w:t xml:space="preserve"> = 1.42 x 10</w:t>
      </w:r>
      <w:r w:rsidR="00EB1178" w:rsidRPr="0009496D">
        <w:rPr>
          <w:rFonts w:asciiTheme="majorBidi" w:hAnsiTheme="majorBidi" w:cstheme="majorBidi"/>
          <w:sz w:val="28"/>
          <w:szCs w:val="28"/>
          <w:vertAlign w:val="superscript"/>
        </w:rPr>
        <w:t xml:space="preserve">-3 </w:t>
      </w:r>
      <w:r w:rsidR="00EB1178" w:rsidRPr="0009496D">
        <w:rPr>
          <w:rFonts w:asciiTheme="majorBidi" w:hAnsiTheme="majorBidi" w:cstheme="majorBidi"/>
          <w:sz w:val="28"/>
          <w:szCs w:val="28"/>
        </w:rPr>
        <w:t xml:space="preserve"> = 0.00142 </w:t>
      </w:r>
    </w:p>
    <w:p w:rsidR="00EB1178" w:rsidRPr="0009496D" w:rsidRDefault="00EB1178" w:rsidP="00EB1178">
      <w:pPr>
        <w:pStyle w:val="a3"/>
        <w:bidi w:val="0"/>
        <w:ind w:left="-58" w:right="-426"/>
        <w:rPr>
          <w:rFonts w:asciiTheme="majorBidi" w:hAnsiTheme="majorBidi" w:cstheme="majorBidi"/>
          <w:sz w:val="28"/>
          <w:szCs w:val="28"/>
          <w:vertAlign w:val="superscript"/>
        </w:rPr>
      </w:pPr>
    </w:p>
    <w:p w:rsidR="00864C70" w:rsidRPr="0009496D" w:rsidRDefault="00EB1178" w:rsidP="00EB1178">
      <w:pPr>
        <w:pStyle w:val="a3"/>
        <w:bidi w:val="0"/>
        <w:ind w:left="-58" w:right="-426"/>
        <w:jc w:val="both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sz w:val="28"/>
          <w:szCs w:val="28"/>
        </w:rPr>
        <w:t>[H</w:t>
      </w:r>
      <w:r w:rsidRPr="0009496D">
        <w:rPr>
          <w:rFonts w:asciiTheme="majorBidi" w:hAnsiTheme="majorBidi" w:cstheme="majorBidi"/>
          <w:sz w:val="28"/>
          <w:szCs w:val="28"/>
          <w:vertAlign w:val="subscript"/>
        </w:rPr>
        <w:t>2(g)</w:t>
      </w:r>
      <w:r w:rsidRPr="0009496D">
        <w:rPr>
          <w:rFonts w:asciiTheme="majorBidi" w:hAnsiTheme="majorBidi" w:cstheme="majorBidi"/>
          <w:sz w:val="28"/>
          <w:szCs w:val="28"/>
        </w:rPr>
        <w:t xml:space="preserve">] = </w:t>
      </w:r>
      <m:oMath>
        <m:rad>
          <m:radPr>
            <m:degHide m:val="on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</w:rPr>
              <m:t>0.00124</m:t>
            </m:r>
          </m:e>
        </m:rad>
      </m:oMath>
      <w:r w:rsidRPr="0009496D">
        <w:rPr>
          <w:rFonts w:asciiTheme="majorBidi" w:hAnsiTheme="majorBidi" w:cstheme="majorBidi"/>
          <w:sz w:val="28"/>
          <w:szCs w:val="28"/>
        </w:rPr>
        <w:t xml:space="preserve"> = 0.035 mol/L </w:t>
      </w:r>
    </w:p>
    <w:p w:rsidR="00554E2D" w:rsidRPr="0009496D" w:rsidRDefault="00924DDC" w:rsidP="00924DDC">
      <w:pPr>
        <w:pStyle w:val="a3"/>
        <w:bidi w:val="0"/>
        <w:ind w:left="-58" w:right="-426"/>
        <w:jc w:val="both"/>
        <w:rPr>
          <w:rFonts w:asciiTheme="majorBidi" w:hAnsiTheme="majorBidi" w:cstheme="majorBidi"/>
          <w:sz w:val="28"/>
          <w:szCs w:val="28"/>
        </w:rPr>
      </w:pPr>
      <w:r w:rsidRPr="0009496D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69601" cy="4068567"/>
            <wp:effectExtent l="19050" t="0" r="7249" b="0"/>
            <wp:docPr id="72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 t="15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601" cy="4068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E2D" w:rsidRPr="0009496D" w:rsidRDefault="00554E2D" w:rsidP="00554E2D">
      <w:pPr>
        <w:rPr>
          <w:sz w:val="28"/>
          <w:szCs w:val="28"/>
        </w:rPr>
      </w:pPr>
    </w:p>
    <w:p w:rsidR="00924DDC" w:rsidRPr="0009496D" w:rsidRDefault="00554E2D" w:rsidP="00554E2D">
      <w:pPr>
        <w:ind w:firstLine="720"/>
        <w:rPr>
          <w:sz w:val="28"/>
          <w:szCs w:val="28"/>
          <w:rtl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5274310" cy="507070"/>
            <wp:effectExtent l="19050" t="0" r="2540" b="0"/>
            <wp:docPr id="73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7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BFA" w:rsidRPr="0009496D" w:rsidRDefault="00427BFA" w:rsidP="00427BFA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 K</w:t>
      </w:r>
      <w:r w:rsidRPr="0009496D">
        <w:rPr>
          <w:color w:val="0070C0"/>
          <w:sz w:val="28"/>
          <w:szCs w:val="28"/>
          <w:vertAlign w:val="subscript"/>
        </w:rPr>
        <w:t>w</w:t>
      </w:r>
      <w:r w:rsidRPr="0009496D">
        <w:rPr>
          <w:color w:val="0070C0"/>
          <w:sz w:val="28"/>
          <w:szCs w:val="28"/>
        </w:rPr>
        <w:t xml:space="preserve"> =[OH</w:t>
      </w:r>
      <w:r w:rsidRPr="0009496D">
        <w:rPr>
          <w:color w:val="0070C0"/>
          <w:sz w:val="28"/>
          <w:szCs w:val="28"/>
          <w:vertAlign w:val="superscript"/>
        </w:rPr>
        <w:t>-</w:t>
      </w:r>
      <w:r w:rsidRPr="0009496D">
        <w:rPr>
          <w:color w:val="0070C0"/>
          <w:sz w:val="28"/>
          <w:szCs w:val="28"/>
        </w:rPr>
        <w:t>] [H</w:t>
      </w:r>
      <w:r w:rsidRPr="0009496D">
        <w:rPr>
          <w:color w:val="0070C0"/>
          <w:sz w:val="28"/>
          <w:szCs w:val="28"/>
          <w:vertAlign w:val="superscript"/>
        </w:rPr>
        <w:t>+</w:t>
      </w:r>
      <w:r w:rsidRPr="0009496D">
        <w:rPr>
          <w:color w:val="0070C0"/>
          <w:sz w:val="28"/>
          <w:szCs w:val="28"/>
        </w:rPr>
        <w:t xml:space="preserve">]  </w:t>
      </w:r>
    </w:p>
    <w:p w:rsidR="00554E2D" w:rsidRPr="0009496D" w:rsidRDefault="00427BFA" w:rsidP="00427BFA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[OH</w:t>
      </w:r>
      <w:r w:rsidRPr="0009496D">
        <w:rPr>
          <w:color w:val="0070C0"/>
          <w:sz w:val="28"/>
          <w:szCs w:val="28"/>
          <w:vertAlign w:val="superscript"/>
        </w:rPr>
        <w:t>-</w:t>
      </w:r>
      <w:r w:rsidRPr="0009496D">
        <w:rPr>
          <w:color w:val="0070C0"/>
          <w:sz w:val="28"/>
          <w:szCs w:val="28"/>
        </w:rPr>
        <w:t>]= 1 X 10</w:t>
      </w:r>
      <w:r w:rsidRPr="0009496D">
        <w:rPr>
          <w:color w:val="0070C0"/>
          <w:sz w:val="28"/>
          <w:szCs w:val="28"/>
          <w:vertAlign w:val="superscript"/>
        </w:rPr>
        <w:t>-14</w:t>
      </w:r>
      <w:r w:rsidRPr="0009496D">
        <w:rPr>
          <w:color w:val="0070C0"/>
          <w:sz w:val="28"/>
          <w:szCs w:val="28"/>
        </w:rPr>
        <w:t>/1 x 10</w:t>
      </w:r>
      <w:r w:rsidRPr="0009496D">
        <w:rPr>
          <w:color w:val="0070C0"/>
          <w:sz w:val="28"/>
          <w:szCs w:val="28"/>
          <w:vertAlign w:val="superscript"/>
        </w:rPr>
        <w:t xml:space="preserve">-5 </w:t>
      </w:r>
      <w:r w:rsidRPr="0009496D">
        <w:rPr>
          <w:color w:val="0070C0"/>
          <w:sz w:val="28"/>
          <w:szCs w:val="28"/>
        </w:rPr>
        <w:t xml:space="preserve"> = 1x 10</w:t>
      </w:r>
      <w:r w:rsidRPr="0009496D">
        <w:rPr>
          <w:color w:val="0070C0"/>
          <w:sz w:val="28"/>
          <w:szCs w:val="28"/>
          <w:vertAlign w:val="superscript"/>
        </w:rPr>
        <w:t xml:space="preserve">-9 </w:t>
      </w:r>
      <w:r w:rsidRPr="0009496D">
        <w:rPr>
          <w:color w:val="0070C0"/>
          <w:sz w:val="28"/>
          <w:szCs w:val="28"/>
        </w:rPr>
        <w:t>M</w:t>
      </w:r>
    </w:p>
    <w:p w:rsidR="00BA780E" w:rsidRPr="0009496D" w:rsidRDefault="00427BFA" w:rsidP="00427BFA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rFonts w:hint="cs"/>
          <w:color w:val="0070C0"/>
          <w:sz w:val="28"/>
          <w:szCs w:val="28"/>
          <w:rtl/>
        </w:rPr>
        <w:t xml:space="preserve">  القهوة حمضية  </w:t>
      </w:r>
      <w:r w:rsidRPr="0009496D">
        <w:rPr>
          <w:color w:val="0070C0"/>
          <w:sz w:val="28"/>
          <w:szCs w:val="28"/>
        </w:rPr>
        <w:t>[OH</w:t>
      </w:r>
      <w:r w:rsidRPr="0009496D">
        <w:rPr>
          <w:color w:val="0070C0"/>
          <w:sz w:val="28"/>
          <w:szCs w:val="28"/>
          <w:vertAlign w:val="superscript"/>
        </w:rPr>
        <w:t>-</w:t>
      </w:r>
      <w:r w:rsidRPr="0009496D">
        <w:rPr>
          <w:color w:val="0070C0"/>
          <w:sz w:val="28"/>
          <w:szCs w:val="28"/>
        </w:rPr>
        <w:t>] &lt;&lt; [H</w:t>
      </w:r>
      <w:r w:rsidRPr="0009496D">
        <w:rPr>
          <w:color w:val="0070C0"/>
          <w:sz w:val="28"/>
          <w:szCs w:val="28"/>
          <w:vertAlign w:val="superscript"/>
        </w:rPr>
        <w:t>+</w:t>
      </w:r>
      <w:r w:rsidRPr="0009496D">
        <w:rPr>
          <w:color w:val="0070C0"/>
          <w:sz w:val="28"/>
          <w:szCs w:val="28"/>
        </w:rPr>
        <w:t xml:space="preserve">] </w:t>
      </w:r>
    </w:p>
    <w:p w:rsidR="00BA780E" w:rsidRPr="0009496D" w:rsidRDefault="00BA780E" w:rsidP="00BA780E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3695700" cy="609600"/>
            <wp:effectExtent l="19050" t="0" r="0" b="0"/>
            <wp:docPr id="75" name="صورة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780E" w:rsidRPr="0009496D" w:rsidRDefault="00BA780E" w:rsidP="00721C5E">
      <w:pPr>
        <w:pStyle w:val="a3"/>
        <w:numPr>
          <w:ilvl w:val="0"/>
          <w:numId w:val="45"/>
        </w:num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pH = -log10</w:t>
      </w:r>
      <w:r w:rsidRPr="0009496D">
        <w:rPr>
          <w:color w:val="0070C0"/>
          <w:sz w:val="28"/>
          <w:szCs w:val="28"/>
          <w:vertAlign w:val="superscript"/>
        </w:rPr>
        <w:t xml:space="preserve">-2 </w:t>
      </w:r>
      <w:r w:rsidRPr="0009496D">
        <w:rPr>
          <w:color w:val="0070C0"/>
          <w:sz w:val="28"/>
          <w:szCs w:val="28"/>
        </w:rPr>
        <w:t xml:space="preserve"> = -(-2)log = 2   </w:t>
      </w:r>
      <w:r w:rsidRPr="0009496D">
        <w:rPr>
          <w:color w:val="0070C0"/>
          <w:sz w:val="28"/>
          <w:szCs w:val="28"/>
        </w:rPr>
        <w:sym w:font="Symbol" w:char="F0DE"/>
      </w:r>
      <w:r w:rsidRPr="0009496D">
        <w:rPr>
          <w:color w:val="0070C0"/>
          <w:sz w:val="28"/>
          <w:szCs w:val="28"/>
        </w:rPr>
        <w:t xml:space="preserve"> acid</w:t>
      </w:r>
    </w:p>
    <w:p w:rsidR="00427BFA" w:rsidRPr="0009496D" w:rsidRDefault="00BA780E" w:rsidP="00721C5E">
      <w:pPr>
        <w:pStyle w:val="a3"/>
        <w:numPr>
          <w:ilvl w:val="0"/>
          <w:numId w:val="45"/>
        </w:num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pH = -(log 3 + log10</w:t>
      </w:r>
      <w:r w:rsidRPr="0009496D">
        <w:rPr>
          <w:color w:val="0070C0"/>
          <w:sz w:val="28"/>
          <w:szCs w:val="28"/>
          <w:vertAlign w:val="superscript"/>
        </w:rPr>
        <w:t>-6</w:t>
      </w:r>
      <w:r w:rsidRPr="0009496D">
        <w:rPr>
          <w:color w:val="0070C0"/>
          <w:sz w:val="28"/>
          <w:szCs w:val="28"/>
        </w:rPr>
        <w:t xml:space="preserve">) = </w:t>
      </w:r>
      <w:r w:rsidR="00C00E6C" w:rsidRPr="0009496D">
        <w:rPr>
          <w:color w:val="0070C0"/>
          <w:sz w:val="28"/>
          <w:szCs w:val="28"/>
        </w:rPr>
        <w:t>-</w:t>
      </w:r>
      <w:r w:rsidRPr="0009496D">
        <w:rPr>
          <w:color w:val="0070C0"/>
          <w:sz w:val="28"/>
          <w:szCs w:val="28"/>
        </w:rPr>
        <w:t>log 3</w:t>
      </w:r>
      <w:r w:rsidR="00C00E6C" w:rsidRPr="0009496D">
        <w:rPr>
          <w:color w:val="0070C0"/>
          <w:sz w:val="28"/>
          <w:szCs w:val="28"/>
        </w:rPr>
        <w:t xml:space="preserve"> – 6  = 6 + log 3 </w:t>
      </w:r>
      <w:r w:rsidR="00C00E6C" w:rsidRPr="0009496D">
        <w:rPr>
          <w:rFonts w:ascii="Lucida Sans Unicode" w:hAnsi="Lucida Sans Unicode" w:cs="Lucida Sans Unicode"/>
          <w:color w:val="0070C0"/>
          <w:sz w:val="28"/>
          <w:szCs w:val="28"/>
        </w:rPr>
        <w:t>≈</w:t>
      </w:r>
      <w:r w:rsidR="00C00E6C" w:rsidRPr="0009496D">
        <w:rPr>
          <w:color w:val="0070C0"/>
          <w:sz w:val="28"/>
          <w:szCs w:val="28"/>
        </w:rPr>
        <w:t xml:space="preserve"> 6.5   </w:t>
      </w:r>
      <w:r w:rsidR="00C00E6C" w:rsidRPr="0009496D">
        <w:rPr>
          <w:color w:val="0070C0"/>
          <w:sz w:val="28"/>
          <w:szCs w:val="28"/>
        </w:rPr>
        <w:sym w:font="Symbol" w:char="F0DE"/>
      </w:r>
      <w:r w:rsidR="00C00E6C" w:rsidRPr="0009496D">
        <w:rPr>
          <w:color w:val="0070C0"/>
          <w:sz w:val="28"/>
          <w:szCs w:val="28"/>
        </w:rPr>
        <w:t xml:space="preserve"> acid</w:t>
      </w:r>
    </w:p>
    <w:p w:rsidR="00C00E6C" w:rsidRPr="0009496D" w:rsidRDefault="00C00E6C" w:rsidP="00C00E6C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br w:type="page"/>
      </w:r>
    </w:p>
    <w:p w:rsidR="00C00E6C" w:rsidRPr="0009496D" w:rsidRDefault="00C00E6C" w:rsidP="00C00E6C">
      <w:pPr>
        <w:pStyle w:val="a3"/>
        <w:bidi w:val="0"/>
        <w:ind w:left="1080"/>
        <w:rPr>
          <w:color w:val="0070C0"/>
          <w:sz w:val="28"/>
          <w:szCs w:val="28"/>
        </w:rPr>
      </w:pPr>
      <w:r w:rsidRPr="0009496D">
        <w:rPr>
          <w:rFonts w:hint="cs"/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4276725" cy="342900"/>
            <wp:effectExtent l="19050" t="0" r="9525" b="0"/>
            <wp:docPr id="76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0E6C" w:rsidRPr="0009496D" w:rsidRDefault="00C00E6C" w:rsidP="00C00E6C">
      <w:pPr>
        <w:pStyle w:val="a3"/>
        <w:bidi w:val="0"/>
        <w:ind w:left="108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pH = -log[H+]                     &amp;       [H+] =  K</w:t>
      </w:r>
      <w:r w:rsidRPr="0009496D">
        <w:rPr>
          <w:color w:val="0070C0"/>
          <w:sz w:val="28"/>
          <w:szCs w:val="28"/>
          <w:vertAlign w:val="subscript"/>
        </w:rPr>
        <w:t>w</w:t>
      </w:r>
      <w:r w:rsidRPr="0009496D">
        <w:rPr>
          <w:color w:val="0070C0"/>
          <w:sz w:val="28"/>
          <w:szCs w:val="28"/>
        </w:rPr>
        <w:t xml:space="preserve">/[OH-] </w:t>
      </w:r>
    </w:p>
    <w:p w:rsidR="00C00E6C" w:rsidRPr="0009496D" w:rsidRDefault="00C00E6C" w:rsidP="001A2D98">
      <w:pPr>
        <w:pStyle w:val="a3"/>
        <w:bidi w:val="0"/>
        <w:ind w:left="-426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[H+] = 10</w:t>
      </w:r>
      <w:r w:rsidRPr="0009496D">
        <w:rPr>
          <w:color w:val="0070C0"/>
          <w:sz w:val="28"/>
          <w:szCs w:val="28"/>
          <w:vertAlign w:val="superscript"/>
        </w:rPr>
        <w:t xml:space="preserve">-14 </w:t>
      </w:r>
      <w:r w:rsidRPr="0009496D">
        <w:rPr>
          <w:color w:val="0070C0"/>
          <w:sz w:val="28"/>
          <w:szCs w:val="28"/>
        </w:rPr>
        <w:t>/ 8.2 X 10</w:t>
      </w:r>
      <w:r w:rsidRPr="0009496D">
        <w:rPr>
          <w:color w:val="0070C0"/>
          <w:sz w:val="28"/>
          <w:szCs w:val="28"/>
          <w:vertAlign w:val="superscript"/>
        </w:rPr>
        <w:t xml:space="preserve">-6 </w:t>
      </w:r>
      <w:r w:rsidRPr="0009496D">
        <w:rPr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8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8.2</m:t>
            </m:r>
          </m:den>
        </m:f>
      </m:oMath>
      <w:r w:rsidRPr="0009496D">
        <w:rPr>
          <w:color w:val="0070C0"/>
          <w:sz w:val="28"/>
          <w:szCs w:val="28"/>
        </w:rPr>
        <w:t xml:space="preserve">  M      &amp;    pH = -(-8log 10 – log 8.2) =8 + log8.2</w:t>
      </w:r>
    </w:p>
    <w:p w:rsidR="00C00E6C" w:rsidRPr="0009496D" w:rsidRDefault="00C00E6C" w:rsidP="00C00E6C">
      <w:pPr>
        <w:pStyle w:val="a3"/>
        <w:bidi w:val="0"/>
        <w:ind w:left="-142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 </w:t>
      </w:r>
      <w:r w:rsidR="001A2D98"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4953007" cy="585627"/>
            <wp:effectExtent l="19050" t="0" r="0" b="0"/>
            <wp:docPr id="77" name="صورة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b="208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7" cy="585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0E6C" w:rsidRPr="0009496D" w:rsidRDefault="001A2D98" w:rsidP="00C00E6C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[OH-] = 4 x 10</w:t>
      </w:r>
      <w:r w:rsidRPr="0009496D">
        <w:rPr>
          <w:color w:val="0070C0"/>
          <w:sz w:val="28"/>
          <w:szCs w:val="28"/>
          <w:vertAlign w:val="superscript"/>
        </w:rPr>
        <w:t xml:space="preserve">-3 </w:t>
      </w:r>
      <w:r w:rsidRPr="0009496D">
        <w:rPr>
          <w:color w:val="0070C0"/>
          <w:sz w:val="28"/>
          <w:szCs w:val="28"/>
        </w:rPr>
        <w:t xml:space="preserve"> M     &lt;&lt; k</w:t>
      </w:r>
      <w:r w:rsidRPr="0009496D">
        <w:rPr>
          <w:color w:val="0070C0"/>
          <w:sz w:val="28"/>
          <w:szCs w:val="28"/>
          <w:vertAlign w:val="subscript"/>
        </w:rPr>
        <w:t xml:space="preserve">W </w:t>
      </w:r>
      <w:r w:rsidRPr="0009496D">
        <w:rPr>
          <w:color w:val="0070C0"/>
          <w:sz w:val="28"/>
          <w:szCs w:val="28"/>
        </w:rPr>
        <w:t>= 10</w:t>
      </w:r>
      <w:r w:rsidRPr="0009496D">
        <w:rPr>
          <w:color w:val="0070C0"/>
          <w:sz w:val="28"/>
          <w:szCs w:val="28"/>
          <w:vertAlign w:val="superscript"/>
        </w:rPr>
        <w:t xml:space="preserve">-14  </w:t>
      </w:r>
      <w:r w:rsidRPr="0009496D">
        <w:rPr>
          <w:color w:val="0070C0"/>
          <w:sz w:val="28"/>
          <w:szCs w:val="28"/>
        </w:rPr>
        <w:t>&gt;&gt;  [H+] = K</w:t>
      </w:r>
      <w:r w:rsidRPr="0009496D">
        <w:rPr>
          <w:color w:val="0070C0"/>
          <w:sz w:val="28"/>
          <w:szCs w:val="28"/>
          <w:vertAlign w:val="subscript"/>
        </w:rPr>
        <w:t xml:space="preserve">W </w:t>
      </w:r>
      <w:r w:rsidRPr="0009496D">
        <w:rPr>
          <w:color w:val="0070C0"/>
          <w:sz w:val="28"/>
          <w:szCs w:val="28"/>
        </w:rPr>
        <w:t>/[OH-]</w:t>
      </w:r>
    </w:p>
    <w:p w:rsidR="001A2D98" w:rsidRPr="0009496D" w:rsidRDefault="001A2D98" w:rsidP="001A2D98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[H+] = 10</w:t>
      </w:r>
      <w:r w:rsidRPr="0009496D">
        <w:rPr>
          <w:color w:val="0070C0"/>
          <w:sz w:val="28"/>
          <w:szCs w:val="28"/>
          <w:vertAlign w:val="superscript"/>
        </w:rPr>
        <w:t>-14</w:t>
      </w:r>
      <w:r w:rsidRPr="0009496D">
        <w:rPr>
          <w:color w:val="0070C0"/>
          <w:sz w:val="28"/>
          <w:szCs w:val="28"/>
        </w:rPr>
        <w:t>/4 X 10</w:t>
      </w:r>
      <w:r w:rsidRPr="0009496D">
        <w:rPr>
          <w:color w:val="0070C0"/>
          <w:sz w:val="28"/>
          <w:szCs w:val="28"/>
          <w:vertAlign w:val="superscript"/>
        </w:rPr>
        <w:t xml:space="preserve">-3 </w:t>
      </w:r>
      <w:r w:rsidRPr="0009496D">
        <w:rPr>
          <w:color w:val="0070C0"/>
          <w:sz w:val="28"/>
          <w:szCs w:val="28"/>
        </w:rPr>
        <w:t xml:space="preserve"> = 0.25 x 10</w:t>
      </w:r>
      <w:r w:rsidR="00770CF5" w:rsidRPr="0009496D">
        <w:rPr>
          <w:color w:val="0070C0"/>
          <w:sz w:val="28"/>
          <w:szCs w:val="28"/>
          <w:vertAlign w:val="superscript"/>
        </w:rPr>
        <w:t xml:space="preserve">-11  </w:t>
      </w:r>
      <w:r w:rsidR="00770CF5" w:rsidRPr="0009496D">
        <w:rPr>
          <w:color w:val="0070C0"/>
          <w:sz w:val="28"/>
          <w:szCs w:val="28"/>
        </w:rPr>
        <w:t>M</w:t>
      </w:r>
    </w:p>
    <w:p w:rsidR="00770CF5" w:rsidRPr="0009496D" w:rsidRDefault="00770CF5" w:rsidP="00A622C0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pH =-(log0.25 -11)  = 11 </w:t>
      </w:r>
      <w:r w:rsidR="00A622C0" w:rsidRPr="0009496D">
        <w:rPr>
          <w:color w:val="0070C0"/>
          <w:sz w:val="28"/>
          <w:szCs w:val="28"/>
        </w:rPr>
        <w:t>-</w:t>
      </w:r>
      <w:r w:rsidRPr="0009496D">
        <w:rPr>
          <w:color w:val="0070C0"/>
          <w:sz w:val="28"/>
          <w:szCs w:val="28"/>
        </w:rPr>
        <w:t xml:space="preserve"> 1og0.25</w:t>
      </w:r>
      <w:r w:rsidR="008E3EEF" w:rsidRPr="0009496D">
        <w:rPr>
          <w:color w:val="0070C0"/>
          <w:sz w:val="28"/>
          <w:szCs w:val="28"/>
        </w:rPr>
        <w:t xml:space="preserve"> = </w:t>
      </w:r>
      <w:r w:rsidR="00A622C0" w:rsidRPr="0009496D">
        <w:rPr>
          <w:color w:val="0070C0"/>
          <w:sz w:val="28"/>
          <w:szCs w:val="28"/>
        </w:rPr>
        <w:t>11.6</w:t>
      </w:r>
      <w:r w:rsidRPr="0009496D">
        <w:rPr>
          <w:color w:val="0070C0"/>
          <w:sz w:val="28"/>
          <w:szCs w:val="28"/>
        </w:rPr>
        <w:t xml:space="preserve"> </w:t>
      </w:r>
    </w:p>
    <w:p w:rsidR="00A622C0" w:rsidRPr="0009496D" w:rsidRDefault="00770CF5" w:rsidP="008E3EEF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pOH = -(log4 -3) = 3 </w:t>
      </w:r>
      <w:r w:rsidR="008E3EEF" w:rsidRPr="0009496D">
        <w:rPr>
          <w:color w:val="0070C0"/>
          <w:sz w:val="28"/>
          <w:szCs w:val="28"/>
        </w:rPr>
        <w:t>-</w:t>
      </w:r>
      <w:r w:rsidRPr="0009496D">
        <w:rPr>
          <w:color w:val="0070C0"/>
          <w:sz w:val="28"/>
          <w:szCs w:val="28"/>
        </w:rPr>
        <w:t xml:space="preserve"> log4  </w:t>
      </w:r>
      <w:r w:rsidR="008E3EEF" w:rsidRPr="0009496D">
        <w:rPr>
          <w:color w:val="0070C0"/>
          <w:sz w:val="28"/>
          <w:szCs w:val="28"/>
        </w:rPr>
        <w:t xml:space="preserve">= 2.39 </w:t>
      </w:r>
    </w:p>
    <w:p w:rsidR="00A622C0" w:rsidRPr="0009496D" w:rsidRDefault="00A622C0" w:rsidP="00A622C0">
      <w:pPr>
        <w:bidi w:val="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pH + pOH = 11.6 + 2.39 </w:t>
      </w:r>
      <w:r w:rsidRPr="0009496D">
        <w:rPr>
          <w:rFonts w:ascii="Lucida Sans Unicode" w:hAnsi="Lucida Sans Unicode" w:cs="Lucida Sans Unicode"/>
          <w:color w:val="0070C0"/>
          <w:sz w:val="28"/>
          <w:szCs w:val="28"/>
        </w:rPr>
        <w:t>≈</w:t>
      </w:r>
      <w:r w:rsidRPr="0009496D">
        <w:rPr>
          <w:color w:val="0070C0"/>
          <w:sz w:val="28"/>
          <w:szCs w:val="28"/>
        </w:rPr>
        <w:t xml:space="preserve"> 14</w:t>
      </w:r>
    </w:p>
    <w:p w:rsidR="00A622C0" w:rsidRPr="0009496D" w:rsidRDefault="00A622C0" w:rsidP="00A622C0">
      <w:pPr>
        <w:bidi w:val="0"/>
        <w:rPr>
          <w:sz w:val="28"/>
          <w:szCs w:val="28"/>
          <w:rtl/>
        </w:rPr>
      </w:pPr>
      <w:r w:rsidRPr="0009496D">
        <w:rPr>
          <w:rFonts w:hint="cs"/>
          <w:sz w:val="28"/>
          <w:szCs w:val="28"/>
          <w:rtl/>
        </w:rPr>
        <w:t xml:space="preserve">أو طريقة أخرى مختصرة  </w:t>
      </w:r>
    </w:p>
    <w:p w:rsidR="00A622C0" w:rsidRPr="0009496D" w:rsidRDefault="00A622C0" w:rsidP="00A622C0">
      <w:pPr>
        <w:bidi w:val="0"/>
        <w:rPr>
          <w:sz w:val="28"/>
          <w:szCs w:val="28"/>
        </w:rPr>
      </w:pPr>
      <w:r w:rsidRPr="0009496D">
        <w:rPr>
          <w:sz w:val="28"/>
          <w:szCs w:val="28"/>
        </w:rPr>
        <w:t>pOH = -(log4 -3) = 3 - log4  = 2.39</w:t>
      </w:r>
    </w:p>
    <w:p w:rsidR="00A622C0" w:rsidRPr="0009496D" w:rsidRDefault="00A622C0" w:rsidP="00A622C0">
      <w:pPr>
        <w:bidi w:val="0"/>
        <w:rPr>
          <w:sz w:val="28"/>
          <w:szCs w:val="28"/>
        </w:rPr>
      </w:pPr>
      <w:r w:rsidRPr="0009496D">
        <w:rPr>
          <w:sz w:val="28"/>
          <w:szCs w:val="28"/>
        </w:rPr>
        <w:t xml:space="preserve"> pH + pOH = 14  </w:t>
      </w:r>
      <w:r w:rsidRPr="0009496D">
        <w:rPr>
          <w:sz w:val="28"/>
          <w:szCs w:val="28"/>
        </w:rPr>
        <w:sym w:font="Symbol" w:char="F0DE"/>
      </w:r>
      <w:r w:rsidRPr="0009496D">
        <w:rPr>
          <w:sz w:val="28"/>
          <w:szCs w:val="28"/>
        </w:rPr>
        <w:t xml:space="preserve"> pH = 14 – 2.39 = 11.6</w:t>
      </w:r>
    </w:p>
    <w:p w:rsidR="00A622C0" w:rsidRPr="0009496D" w:rsidRDefault="00A622C0" w:rsidP="00A622C0">
      <w:pPr>
        <w:bidi w:val="0"/>
        <w:rPr>
          <w:sz w:val="28"/>
          <w:szCs w:val="28"/>
        </w:rPr>
      </w:pPr>
    </w:p>
    <w:p w:rsidR="003818E4" w:rsidRPr="0009496D" w:rsidRDefault="00A622C0" w:rsidP="003818E4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noProof/>
          <w:sz w:val="28"/>
          <w:szCs w:val="28"/>
        </w:rPr>
        <w:drawing>
          <wp:inline distT="0" distB="0" distL="0" distR="0">
            <wp:extent cx="5274310" cy="806566"/>
            <wp:effectExtent l="19050" t="0" r="2540" b="0"/>
            <wp:docPr id="78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6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496D">
        <w:rPr>
          <w:color w:val="808080" w:themeColor="background1" w:themeShade="80"/>
          <w:sz w:val="28"/>
          <w:szCs w:val="28"/>
        </w:rPr>
        <w:t xml:space="preserve">7.40 = </w:t>
      </w:r>
      <w:r w:rsidRPr="0009496D">
        <w:rPr>
          <w:color w:val="FF0000"/>
          <w:sz w:val="28"/>
          <w:szCs w:val="28"/>
        </w:rPr>
        <w:t>-</w:t>
      </w:r>
      <w:r w:rsidRPr="0009496D">
        <w:rPr>
          <w:color w:val="808080" w:themeColor="background1" w:themeShade="80"/>
          <w:sz w:val="28"/>
          <w:szCs w:val="28"/>
        </w:rPr>
        <w:t xml:space="preserve">log[H+] </w:t>
      </w:r>
      <w:r w:rsidR="003818E4" w:rsidRPr="0009496D">
        <w:rPr>
          <w:color w:val="808080" w:themeColor="background1" w:themeShade="80"/>
          <w:sz w:val="28"/>
          <w:szCs w:val="28"/>
        </w:rPr>
        <w:t xml:space="preserve">   </w:t>
      </w:r>
      <w:r w:rsidR="003818E4" w:rsidRPr="0009496D">
        <w:rPr>
          <w:color w:val="808080" w:themeColor="background1" w:themeShade="80"/>
          <w:sz w:val="28"/>
          <w:szCs w:val="28"/>
        </w:rPr>
        <w:sym w:font="Symbol" w:char="F0DE"/>
      </w:r>
      <w:r w:rsidR="003818E4" w:rsidRPr="0009496D">
        <w:rPr>
          <w:color w:val="808080" w:themeColor="background1" w:themeShade="80"/>
          <w:sz w:val="28"/>
          <w:szCs w:val="28"/>
        </w:rPr>
        <w:t xml:space="preserve">     </w:t>
      </w:r>
      <w:r w:rsidRPr="0009496D">
        <w:rPr>
          <w:color w:val="808080" w:themeColor="background1" w:themeShade="80"/>
          <w:sz w:val="28"/>
          <w:szCs w:val="28"/>
        </w:rPr>
        <w:t>[H</w:t>
      </w:r>
      <w:r w:rsidR="003818E4" w:rsidRPr="0009496D">
        <w:rPr>
          <w:color w:val="808080" w:themeColor="background1" w:themeShade="80"/>
          <w:sz w:val="28"/>
          <w:szCs w:val="28"/>
        </w:rPr>
        <w:t>+</w:t>
      </w:r>
      <w:r w:rsidRPr="0009496D">
        <w:rPr>
          <w:color w:val="808080" w:themeColor="background1" w:themeShade="80"/>
          <w:sz w:val="28"/>
          <w:szCs w:val="28"/>
        </w:rPr>
        <w:t>] = 10</w:t>
      </w:r>
      <w:r w:rsidR="00D61AB4" w:rsidRPr="0009496D">
        <w:rPr>
          <w:color w:val="808080" w:themeColor="background1" w:themeShade="80"/>
          <w:sz w:val="28"/>
          <w:szCs w:val="28"/>
          <w:vertAlign w:val="superscript"/>
        </w:rPr>
        <w:t xml:space="preserve"> </w:t>
      </w:r>
      <w:r w:rsidRPr="0009496D">
        <w:rPr>
          <w:color w:val="FF0000"/>
          <w:sz w:val="28"/>
          <w:szCs w:val="28"/>
          <w:vertAlign w:val="superscript"/>
        </w:rPr>
        <w:t>-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7.4</w:t>
      </w:r>
      <w:r w:rsidR="003818E4" w:rsidRPr="0009496D">
        <w:rPr>
          <w:color w:val="808080" w:themeColor="background1" w:themeShade="80"/>
          <w:sz w:val="28"/>
          <w:szCs w:val="28"/>
          <w:vertAlign w:val="superscript"/>
        </w:rPr>
        <w:t xml:space="preserve">  </w:t>
      </w:r>
      <w:r w:rsidR="003818E4" w:rsidRPr="0009496D">
        <w:rPr>
          <w:color w:val="808080" w:themeColor="background1" w:themeShade="80"/>
          <w:sz w:val="28"/>
          <w:szCs w:val="28"/>
        </w:rPr>
        <w:t xml:space="preserve">M  </w:t>
      </w:r>
      <w:r w:rsidR="003818E4" w:rsidRPr="0009496D">
        <w:rPr>
          <w:color w:val="808080" w:themeColor="background1" w:themeShade="80"/>
          <w:sz w:val="28"/>
          <w:szCs w:val="28"/>
        </w:rPr>
        <w:sym w:font="Symbol" w:char="F0DE"/>
      </w:r>
      <w:r w:rsidR="003818E4" w:rsidRPr="0009496D">
        <w:rPr>
          <w:color w:val="808080" w:themeColor="background1" w:themeShade="80"/>
          <w:sz w:val="28"/>
          <w:szCs w:val="28"/>
        </w:rPr>
        <w:t xml:space="preserve">   [OH-] = 10</w:t>
      </w:r>
      <w:r w:rsidR="003818E4" w:rsidRPr="0009496D">
        <w:rPr>
          <w:color w:val="808080" w:themeColor="background1" w:themeShade="80"/>
          <w:sz w:val="28"/>
          <w:szCs w:val="28"/>
          <w:vertAlign w:val="superscript"/>
        </w:rPr>
        <w:t>-14</w:t>
      </w:r>
      <w:r w:rsidR="003818E4" w:rsidRPr="0009496D">
        <w:rPr>
          <w:color w:val="808080" w:themeColor="background1" w:themeShade="80"/>
          <w:sz w:val="28"/>
          <w:szCs w:val="28"/>
        </w:rPr>
        <w:t>/10</w:t>
      </w:r>
      <w:r w:rsidR="003818E4" w:rsidRPr="0009496D">
        <w:rPr>
          <w:color w:val="808080" w:themeColor="background1" w:themeShade="80"/>
          <w:sz w:val="28"/>
          <w:szCs w:val="28"/>
          <w:vertAlign w:val="superscript"/>
        </w:rPr>
        <w:t xml:space="preserve">-7.4  </w:t>
      </w:r>
      <w:r w:rsidR="003818E4" w:rsidRPr="0009496D">
        <w:rPr>
          <w:color w:val="808080" w:themeColor="background1" w:themeShade="80"/>
          <w:sz w:val="28"/>
          <w:szCs w:val="28"/>
        </w:rPr>
        <w:t xml:space="preserve"> = 10</w:t>
      </w:r>
      <w:r w:rsidR="003818E4" w:rsidRPr="0009496D">
        <w:rPr>
          <w:color w:val="808080" w:themeColor="background1" w:themeShade="80"/>
          <w:sz w:val="28"/>
          <w:szCs w:val="28"/>
          <w:vertAlign w:val="superscript"/>
        </w:rPr>
        <w:t xml:space="preserve">-6.6 </w:t>
      </w:r>
      <w:r w:rsidR="003818E4" w:rsidRPr="0009496D">
        <w:rPr>
          <w:color w:val="808080" w:themeColor="background1" w:themeShade="80"/>
          <w:sz w:val="28"/>
          <w:szCs w:val="28"/>
        </w:rPr>
        <w:t xml:space="preserve">M          </w:t>
      </w:r>
    </w:p>
    <w:p w:rsidR="003818E4" w:rsidRPr="0009496D" w:rsidRDefault="003818E4" w:rsidP="003818E4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 xml:space="preserve">Or </w:t>
      </w:r>
    </w:p>
    <w:p w:rsidR="003818E4" w:rsidRPr="0009496D" w:rsidRDefault="003818E4" w:rsidP="003818E4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 xml:space="preserve">pOH = 14 – 7.4 = 6.6 </w:t>
      </w:r>
      <w:r w:rsidRPr="0009496D">
        <w:rPr>
          <w:color w:val="808080" w:themeColor="background1" w:themeShade="80"/>
          <w:sz w:val="28"/>
          <w:szCs w:val="28"/>
        </w:rPr>
        <w:sym w:font="Symbol" w:char="F0DE"/>
      </w:r>
      <w:r w:rsidRPr="0009496D">
        <w:rPr>
          <w:color w:val="808080" w:themeColor="background1" w:themeShade="80"/>
          <w:sz w:val="28"/>
          <w:szCs w:val="28"/>
        </w:rPr>
        <w:t xml:space="preserve"> 6.6</w:t>
      </w:r>
      <w:r w:rsidR="00D61AB4" w:rsidRPr="0009496D">
        <w:rPr>
          <w:color w:val="808080" w:themeColor="background1" w:themeShade="80"/>
          <w:sz w:val="28"/>
          <w:szCs w:val="28"/>
        </w:rPr>
        <w:t xml:space="preserve"> = </w:t>
      </w:r>
      <w:r w:rsidR="00D61AB4" w:rsidRPr="0009496D">
        <w:rPr>
          <w:color w:val="FF0000"/>
          <w:sz w:val="28"/>
          <w:szCs w:val="28"/>
        </w:rPr>
        <w:t>-</w:t>
      </w:r>
      <w:r w:rsidR="00D61AB4" w:rsidRPr="0009496D">
        <w:rPr>
          <w:color w:val="808080" w:themeColor="background1" w:themeShade="80"/>
          <w:sz w:val="28"/>
          <w:szCs w:val="28"/>
        </w:rPr>
        <w:t xml:space="preserve">log[OH-]  </w:t>
      </w:r>
      <w:r w:rsidR="00D61AB4" w:rsidRPr="0009496D">
        <w:rPr>
          <w:color w:val="808080" w:themeColor="background1" w:themeShade="80"/>
          <w:sz w:val="28"/>
          <w:szCs w:val="28"/>
        </w:rPr>
        <w:sym w:font="Symbol" w:char="F0DE"/>
      </w:r>
      <w:r w:rsidR="00D61AB4" w:rsidRPr="0009496D">
        <w:rPr>
          <w:color w:val="808080" w:themeColor="background1" w:themeShade="80"/>
          <w:sz w:val="28"/>
          <w:szCs w:val="28"/>
        </w:rPr>
        <w:t xml:space="preserve"> [OH-] = 10</w:t>
      </w:r>
      <w:r w:rsidR="00D61AB4" w:rsidRPr="0009496D">
        <w:rPr>
          <w:color w:val="FF0000"/>
          <w:sz w:val="28"/>
          <w:szCs w:val="28"/>
          <w:vertAlign w:val="superscript"/>
        </w:rPr>
        <w:t>-</w:t>
      </w:r>
      <w:r w:rsidR="00D61AB4" w:rsidRPr="0009496D">
        <w:rPr>
          <w:color w:val="808080" w:themeColor="background1" w:themeShade="80"/>
          <w:sz w:val="28"/>
          <w:szCs w:val="28"/>
          <w:vertAlign w:val="superscript"/>
        </w:rPr>
        <w:t xml:space="preserve">6.6 </w:t>
      </w:r>
      <w:r w:rsidR="00D61AB4" w:rsidRPr="0009496D">
        <w:rPr>
          <w:color w:val="808080" w:themeColor="background1" w:themeShade="80"/>
          <w:sz w:val="28"/>
          <w:szCs w:val="28"/>
        </w:rPr>
        <w:t>M</w:t>
      </w:r>
    </w:p>
    <w:p w:rsidR="00D61AB4" w:rsidRPr="0009496D" w:rsidRDefault="00D61AB4" w:rsidP="00D61AB4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noProof/>
          <w:color w:val="808080" w:themeColor="background1" w:themeShade="80"/>
          <w:sz w:val="28"/>
          <w:szCs w:val="28"/>
        </w:rPr>
        <w:drawing>
          <wp:inline distT="0" distB="0" distL="0" distR="0">
            <wp:extent cx="5274310" cy="893047"/>
            <wp:effectExtent l="19050" t="0" r="2540" b="0"/>
            <wp:docPr id="79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93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DCC" w:rsidRPr="0009496D" w:rsidRDefault="00D61AB4" w:rsidP="00224DCC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>K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a</w:t>
      </w:r>
      <m:oMath>
        <m:r>
          <w:rPr>
            <w:rFonts w:ascii="Cambria Math" w:hAnsi="Cambria Math"/>
            <w:color w:val="808080" w:themeColor="background1" w:themeShade="80"/>
            <w:sz w:val="28"/>
            <w:szCs w:val="28"/>
            <w:vertAlign w:val="subscript"/>
          </w:rPr>
          <m:t xml:space="preserve"> =</m:t>
        </m:r>
        <m:f>
          <m:fPr>
            <m:ctrlPr>
              <w:rPr>
                <w:rFonts w:ascii="Cambria Math" w:hAnsi="Cambria Math"/>
                <w:color w:val="808080" w:themeColor="background1" w:themeShade="80"/>
                <w:sz w:val="28"/>
                <w:szCs w:val="28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808080" w:themeColor="background1" w:themeShade="8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808080" w:themeColor="background1" w:themeShade="80"/>
                        <w:sz w:val="28"/>
                        <w:szCs w:val="28"/>
                      </w:rPr>
                      <m:t>H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808080" w:themeColor="background1" w:themeShade="80"/>
                        <w:sz w:val="28"/>
                        <w:szCs w:val="28"/>
                      </w:rPr>
                      <m:t>+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hAnsi="Cambria Math"/>
                <w:color w:val="808080" w:themeColor="background1" w:themeShade="80"/>
                <w:sz w:val="28"/>
                <w:szCs w:val="28"/>
              </w:rPr>
              <m:t>[</m:t>
            </m:r>
            <m:sSup>
              <m:sSupPr>
                <m:ctrl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>HCOO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>-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808080" w:themeColor="background1" w:themeShade="80"/>
                <w:sz w:val="28"/>
                <w:szCs w:val="28"/>
              </w:rPr>
              <m:t>]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808080" w:themeColor="background1" w:themeShade="80"/>
                <w:sz w:val="28"/>
                <w:szCs w:val="28"/>
              </w:rPr>
              <m:t>[HCOOH]</m:t>
            </m:r>
          </m:den>
        </m:f>
      </m:oMath>
      <w:r w:rsidR="00AB6C2A" w:rsidRPr="0009496D">
        <w:rPr>
          <w:color w:val="808080" w:themeColor="background1" w:themeShade="80"/>
          <w:sz w:val="28"/>
          <w:szCs w:val="28"/>
        </w:rPr>
        <w:t xml:space="preserve">   </w:t>
      </w:r>
      <w:r w:rsidR="00224DCC" w:rsidRPr="0009496D">
        <w:rPr>
          <w:color w:val="808080" w:themeColor="background1" w:themeShade="80"/>
          <w:sz w:val="28"/>
          <w:szCs w:val="28"/>
        </w:rPr>
        <w:t xml:space="preserve">    &amp;      </w:t>
      </w:r>
      <w:r w:rsidR="00224DCC" w:rsidRPr="0009496D">
        <w:rPr>
          <w:rFonts w:hint="cs"/>
          <w:color w:val="FF0000"/>
          <w:sz w:val="28"/>
          <w:szCs w:val="28"/>
          <w:rtl/>
        </w:rPr>
        <w:t>تركيز المحلول</w:t>
      </w:r>
      <w:r w:rsidR="00224DCC" w:rsidRPr="0009496D">
        <w:rPr>
          <w:color w:val="808080" w:themeColor="background1" w:themeShade="80"/>
          <w:sz w:val="28"/>
          <w:szCs w:val="28"/>
        </w:rPr>
        <w:t xml:space="preserve"> = 0.1 M = 10</w:t>
      </w:r>
      <w:r w:rsidR="00224DCC" w:rsidRPr="0009496D">
        <w:rPr>
          <w:color w:val="808080" w:themeColor="background1" w:themeShade="80"/>
          <w:sz w:val="28"/>
          <w:szCs w:val="28"/>
          <w:vertAlign w:val="superscript"/>
        </w:rPr>
        <w:t xml:space="preserve">-1 </w:t>
      </w:r>
    </w:p>
    <w:p w:rsidR="00AB6C2A" w:rsidRPr="0009496D" w:rsidRDefault="00AB6C2A" w:rsidP="00AB6C2A">
      <w:pPr>
        <w:bidi w:val="0"/>
        <w:spacing w:line="240" w:lineRule="auto"/>
        <w:rPr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color w:val="808080" w:themeColor="background1" w:themeShade="80"/>
          <w:sz w:val="28"/>
          <w:szCs w:val="28"/>
        </w:rPr>
        <w:lastRenderedPageBreak/>
        <w:t xml:space="preserve">HCOOH </w:t>
      </w:r>
      <w:r w:rsidRPr="0009496D">
        <w:rPr>
          <w:color w:val="808080" w:themeColor="background1" w:themeShade="80"/>
          <w:sz w:val="28"/>
          <w:szCs w:val="28"/>
        </w:rPr>
        <w:sym w:font="Wingdings 3" w:char="F044"/>
      </w:r>
      <w:r w:rsidRPr="0009496D">
        <w:rPr>
          <w:color w:val="808080" w:themeColor="background1" w:themeShade="80"/>
          <w:sz w:val="28"/>
          <w:szCs w:val="28"/>
        </w:rPr>
        <w:t xml:space="preserve"> H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+</w:t>
      </w:r>
      <w:r w:rsidRPr="0009496D">
        <w:rPr>
          <w:color w:val="808080" w:themeColor="background1" w:themeShade="80"/>
          <w:sz w:val="28"/>
          <w:szCs w:val="28"/>
        </w:rPr>
        <w:t xml:space="preserve">  +  HCOO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-</w:t>
      </w:r>
    </w:p>
    <w:p w:rsidR="00AB6C2A" w:rsidRPr="0009496D" w:rsidRDefault="00AB6C2A" w:rsidP="00AB6C2A">
      <w:pPr>
        <w:bidi w:val="0"/>
        <w:spacing w:line="240" w:lineRule="auto"/>
        <w:rPr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color w:val="808080" w:themeColor="background1" w:themeShade="80"/>
          <w:sz w:val="28"/>
          <w:szCs w:val="28"/>
          <w:vertAlign w:val="superscript"/>
        </w:rPr>
        <w:t>O.1 M          =    0.1 M</w:t>
      </w:r>
    </w:p>
    <w:p w:rsidR="00AB6C2A" w:rsidRPr="0009496D" w:rsidRDefault="00AB6C2A" w:rsidP="005A32BD">
      <w:pPr>
        <w:bidi w:val="0"/>
        <w:spacing w:line="240" w:lineRule="auto"/>
        <w:jc w:val="right"/>
        <w:rPr>
          <w:color w:val="808080" w:themeColor="background1" w:themeShade="80"/>
          <w:sz w:val="28"/>
          <w:szCs w:val="28"/>
        </w:rPr>
      </w:pPr>
      <w:r w:rsidRPr="0009496D">
        <w:rPr>
          <w:rFonts w:hint="cs"/>
          <w:color w:val="808080" w:themeColor="background1" w:themeShade="80"/>
          <w:sz w:val="28"/>
          <w:szCs w:val="28"/>
          <w:rtl/>
        </w:rPr>
        <w:t xml:space="preserve">من المعادلة الموزونة 1 مول من حمض الفورميك يعطي 1 مول بروتون </w:t>
      </w:r>
      <w:r w:rsidRPr="0009496D">
        <w:rPr>
          <w:color w:val="808080" w:themeColor="background1" w:themeShade="80"/>
          <w:sz w:val="28"/>
          <w:szCs w:val="28"/>
        </w:rPr>
        <w:t>[HCOO</w:t>
      </w:r>
      <w:r w:rsidR="005A32BD" w:rsidRPr="0009496D">
        <w:rPr>
          <w:color w:val="808080" w:themeColor="background1" w:themeShade="80"/>
          <w:sz w:val="28"/>
          <w:szCs w:val="28"/>
          <w:vertAlign w:val="superscript"/>
        </w:rPr>
        <w:t>-</w:t>
      </w:r>
      <w:r w:rsidRPr="0009496D">
        <w:rPr>
          <w:color w:val="808080" w:themeColor="background1" w:themeShade="80"/>
          <w:sz w:val="28"/>
          <w:szCs w:val="28"/>
        </w:rPr>
        <w:t xml:space="preserve">] = [H+] </w:t>
      </w:r>
    </w:p>
    <w:p w:rsidR="00AB6C2A" w:rsidRPr="0009496D" w:rsidRDefault="00AB6C2A" w:rsidP="00AB6C2A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>PH = -</w:t>
      </w:r>
      <w:r w:rsidR="00CE1D03" w:rsidRPr="0009496D">
        <w:rPr>
          <w:color w:val="808080" w:themeColor="background1" w:themeShade="80"/>
          <w:sz w:val="28"/>
          <w:szCs w:val="28"/>
        </w:rPr>
        <w:t>log</w:t>
      </w:r>
      <w:r w:rsidRPr="0009496D">
        <w:rPr>
          <w:color w:val="808080" w:themeColor="background1" w:themeShade="80"/>
          <w:sz w:val="28"/>
          <w:szCs w:val="28"/>
        </w:rPr>
        <w:t>[H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+</w:t>
      </w:r>
      <w:r w:rsidRPr="0009496D">
        <w:rPr>
          <w:color w:val="808080" w:themeColor="background1" w:themeShade="80"/>
          <w:sz w:val="28"/>
          <w:szCs w:val="28"/>
        </w:rPr>
        <w:t>]</w:t>
      </w:r>
      <w:r w:rsidR="00CE1D03" w:rsidRPr="0009496D">
        <w:rPr>
          <w:color w:val="808080" w:themeColor="background1" w:themeShade="80"/>
          <w:sz w:val="28"/>
          <w:szCs w:val="28"/>
        </w:rPr>
        <w:t xml:space="preserve">    &lt; &lt; 2.38 = -log[H</w:t>
      </w:r>
      <w:r w:rsidR="00CE1D03" w:rsidRPr="0009496D">
        <w:rPr>
          <w:color w:val="808080" w:themeColor="background1" w:themeShade="80"/>
          <w:sz w:val="28"/>
          <w:szCs w:val="28"/>
          <w:vertAlign w:val="superscript"/>
        </w:rPr>
        <w:t>+</w:t>
      </w:r>
      <w:r w:rsidR="00CE1D03" w:rsidRPr="0009496D">
        <w:rPr>
          <w:color w:val="808080" w:themeColor="background1" w:themeShade="80"/>
          <w:sz w:val="28"/>
          <w:szCs w:val="28"/>
        </w:rPr>
        <w:t xml:space="preserve">] </w:t>
      </w:r>
    </w:p>
    <w:p w:rsidR="005A32BD" w:rsidRPr="0009496D" w:rsidRDefault="00AB6C2A" w:rsidP="005A32BD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>[H] = 10</w:t>
      </w:r>
      <w:r w:rsidR="005A32BD" w:rsidRPr="0009496D">
        <w:rPr>
          <w:color w:val="808080" w:themeColor="background1" w:themeShade="80"/>
          <w:sz w:val="28"/>
          <w:szCs w:val="28"/>
          <w:vertAlign w:val="superscript"/>
        </w:rPr>
        <w:t xml:space="preserve">-2.38 </w:t>
      </w:r>
      <w:r w:rsidR="005A32BD" w:rsidRPr="0009496D">
        <w:rPr>
          <w:color w:val="808080" w:themeColor="background1" w:themeShade="80"/>
          <w:sz w:val="28"/>
          <w:szCs w:val="28"/>
        </w:rPr>
        <w:t xml:space="preserve">M       </w:t>
      </w:r>
      <w:r w:rsidR="005A32BD" w:rsidRPr="0009496D">
        <w:rPr>
          <w:color w:val="808080" w:themeColor="background1" w:themeShade="80"/>
          <w:sz w:val="28"/>
          <w:szCs w:val="28"/>
        </w:rPr>
        <w:sym w:font="Symbol" w:char="F0DE"/>
      </w:r>
      <w:r w:rsidR="005A32BD" w:rsidRPr="0009496D">
        <w:rPr>
          <w:color w:val="808080" w:themeColor="background1" w:themeShade="80"/>
          <w:sz w:val="28"/>
          <w:szCs w:val="28"/>
        </w:rPr>
        <w:t xml:space="preserve">      [HCOO-] = 10</w:t>
      </w:r>
      <w:r w:rsidR="005A32BD" w:rsidRPr="0009496D">
        <w:rPr>
          <w:color w:val="808080" w:themeColor="background1" w:themeShade="80"/>
          <w:sz w:val="28"/>
          <w:szCs w:val="28"/>
          <w:vertAlign w:val="superscript"/>
        </w:rPr>
        <w:t xml:space="preserve">-2.38 </w:t>
      </w:r>
      <w:r w:rsidR="005A32BD" w:rsidRPr="0009496D">
        <w:rPr>
          <w:color w:val="808080" w:themeColor="background1" w:themeShade="80"/>
          <w:sz w:val="28"/>
          <w:szCs w:val="28"/>
        </w:rPr>
        <w:t xml:space="preserve">M        </w:t>
      </w:r>
    </w:p>
    <w:p w:rsidR="005A32BD" w:rsidRPr="0009496D" w:rsidRDefault="005A32BD" w:rsidP="00224DCC">
      <w:pPr>
        <w:bidi w:val="0"/>
        <w:rPr>
          <w:color w:val="808080" w:themeColor="background1" w:themeShade="80"/>
          <w:sz w:val="28"/>
          <w:szCs w:val="28"/>
          <w:rtl/>
        </w:rPr>
      </w:pPr>
      <w:r w:rsidRPr="0009496D">
        <w:rPr>
          <w:rFonts w:hint="cs"/>
          <w:color w:val="808080" w:themeColor="background1" w:themeShade="80"/>
          <w:sz w:val="28"/>
          <w:szCs w:val="28"/>
          <w:rtl/>
        </w:rPr>
        <w:t>تركيز الحمض الغير متفكك = تركيز</w:t>
      </w:r>
      <w:r w:rsidR="00224DCC" w:rsidRPr="0009496D">
        <w:rPr>
          <w:rFonts w:hint="cs"/>
          <w:color w:val="808080" w:themeColor="background1" w:themeShade="80"/>
          <w:sz w:val="28"/>
          <w:szCs w:val="28"/>
          <w:rtl/>
        </w:rPr>
        <w:t xml:space="preserve"> المحلول </w:t>
      </w:r>
      <w:r w:rsidRPr="0009496D">
        <w:rPr>
          <w:color w:val="808080" w:themeColor="background1" w:themeShade="80"/>
          <w:sz w:val="28"/>
          <w:szCs w:val="28"/>
          <w:rtl/>
        </w:rPr>
        <w:t>–</w:t>
      </w:r>
      <w:r w:rsidRPr="0009496D">
        <w:rPr>
          <w:rFonts w:hint="cs"/>
          <w:color w:val="808080" w:themeColor="background1" w:themeShade="80"/>
          <w:sz w:val="28"/>
          <w:szCs w:val="28"/>
          <w:rtl/>
        </w:rPr>
        <w:t xml:space="preserve"> تركيز </w:t>
      </w:r>
      <w:r w:rsidR="00224DCC" w:rsidRPr="0009496D">
        <w:rPr>
          <w:rFonts w:hint="cs"/>
          <w:color w:val="808080" w:themeColor="background1" w:themeShade="80"/>
          <w:sz w:val="28"/>
          <w:szCs w:val="28"/>
          <w:rtl/>
        </w:rPr>
        <w:t xml:space="preserve">أحد </w:t>
      </w:r>
      <w:r w:rsidRPr="0009496D">
        <w:rPr>
          <w:rFonts w:hint="cs"/>
          <w:color w:val="808080" w:themeColor="background1" w:themeShade="80"/>
          <w:sz w:val="28"/>
          <w:szCs w:val="28"/>
          <w:rtl/>
        </w:rPr>
        <w:t xml:space="preserve">ايوناته المتفككة </w:t>
      </w:r>
    </w:p>
    <w:p w:rsidR="005A32BD" w:rsidRPr="0009496D" w:rsidRDefault="00224DCC" w:rsidP="00224DCC">
      <w:pPr>
        <w:bidi w:val="0"/>
        <w:rPr>
          <w:color w:val="808080" w:themeColor="background1" w:themeShade="80"/>
          <w:sz w:val="28"/>
          <w:szCs w:val="28"/>
          <w:vertAlign w:val="superscript"/>
          <w:rtl/>
        </w:rPr>
      </w:pPr>
      <w:r w:rsidRPr="0009496D">
        <w:rPr>
          <w:color w:val="808080" w:themeColor="background1" w:themeShade="80"/>
          <w:sz w:val="28"/>
          <w:szCs w:val="28"/>
        </w:rPr>
        <w:t>[HCOOH] = 0.1 – 10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-2.38</w:t>
      </w:r>
      <w:r w:rsidRPr="0009496D">
        <w:rPr>
          <w:color w:val="808080" w:themeColor="background1" w:themeShade="80"/>
          <w:sz w:val="28"/>
          <w:szCs w:val="28"/>
        </w:rPr>
        <w:t xml:space="preserve"> =  0.1 = 10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>-1</w:t>
      </w:r>
    </w:p>
    <w:p w:rsidR="00AB6C2A" w:rsidRPr="0009496D" w:rsidRDefault="005A32BD" w:rsidP="005A32BD">
      <w:pPr>
        <w:bidi w:val="0"/>
        <w:rPr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color w:val="808080" w:themeColor="background1" w:themeShade="80"/>
          <w:sz w:val="28"/>
          <w:szCs w:val="28"/>
        </w:rPr>
        <w:t xml:space="preserve">Ka = </w:t>
      </w:r>
      <w:r w:rsidRPr="0009496D">
        <w:rPr>
          <w:color w:val="808080" w:themeColor="background1" w:themeShade="80"/>
          <w:sz w:val="28"/>
          <w:szCs w:val="28"/>
          <w:vertAlign w:val="superscript"/>
        </w:rPr>
        <w:t xml:space="preserve"> </w:t>
      </w:r>
      <m:oMath>
        <m:f>
          <m:fPr>
            <m:ctrlPr>
              <w:rPr>
                <w:rFonts w:ascii="Cambria Math" w:hAnsi="Cambria Math"/>
                <w:color w:val="808080" w:themeColor="background1" w:themeShade="80"/>
                <w:sz w:val="28"/>
                <w:szCs w:val="28"/>
                <w:vertAlign w:val="superscript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  <w:vertAlign w:val="superscript"/>
                  </w:rPr>
                  <m:t>-2.38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 xml:space="preserve"> 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808080" w:themeColor="background1" w:themeShade="80"/>
                <w:sz w:val="28"/>
                <w:szCs w:val="28"/>
                <w:vertAlign w:val="superscript"/>
              </w:rPr>
              <m:t xml:space="preserve"> x  </m:t>
            </m:r>
            <m:sSup>
              <m:sSupPr>
                <m:ctrl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  <w:vertAlign w:val="superscript"/>
                  </w:rPr>
                  <m:t>-2.38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808080" w:themeColor="background1" w:themeShade="80"/>
                    <w:sz w:val="28"/>
                    <w:szCs w:val="28"/>
                  </w:rPr>
                  <m:t xml:space="preserve"> 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808080" w:themeColor="background1" w:themeShade="80"/>
                <w:sz w:val="28"/>
                <w:szCs w:val="28"/>
                <w:vertAlign w:val="superscript"/>
              </w:rPr>
              <m:t>0.1</m:t>
            </m:r>
          </m:den>
        </m:f>
      </m:oMath>
      <w:r w:rsidRPr="0009496D">
        <w:rPr>
          <w:color w:val="808080" w:themeColor="background1" w:themeShade="80"/>
          <w:sz w:val="28"/>
          <w:szCs w:val="28"/>
          <w:vertAlign w:val="superscript"/>
        </w:rPr>
        <w:t xml:space="preserve">  </w:t>
      </w:r>
      <w:r w:rsidRPr="0009496D">
        <w:rPr>
          <w:color w:val="808080" w:themeColor="background1" w:themeShade="80"/>
          <w:sz w:val="28"/>
          <w:szCs w:val="28"/>
        </w:rPr>
        <w:t xml:space="preserve">= </w:t>
      </w:r>
      <w:r w:rsidR="00CE1D03" w:rsidRPr="0009496D">
        <w:rPr>
          <w:color w:val="808080" w:themeColor="background1" w:themeShade="80"/>
          <w:sz w:val="28"/>
          <w:szCs w:val="28"/>
        </w:rPr>
        <w:t xml:space="preserve"> 1.7 x 10</w:t>
      </w:r>
      <w:r w:rsidR="00CE1D03" w:rsidRPr="0009496D">
        <w:rPr>
          <w:color w:val="808080" w:themeColor="background1" w:themeShade="80"/>
          <w:sz w:val="28"/>
          <w:szCs w:val="28"/>
          <w:vertAlign w:val="superscript"/>
        </w:rPr>
        <w:t>-4</w:t>
      </w:r>
    </w:p>
    <w:p w:rsidR="00103630" w:rsidRPr="0009496D" w:rsidRDefault="00103630" w:rsidP="00103630">
      <w:pPr>
        <w:bidi w:val="0"/>
        <w:rPr>
          <w:color w:val="808080" w:themeColor="background1" w:themeShade="80"/>
          <w:sz w:val="28"/>
          <w:szCs w:val="28"/>
          <w:vertAlign w:val="superscript"/>
        </w:rPr>
      </w:pPr>
      <w:r w:rsidRPr="0009496D">
        <w:rPr>
          <w:noProof/>
          <w:color w:val="808080" w:themeColor="background1" w:themeShade="80"/>
          <w:sz w:val="28"/>
          <w:szCs w:val="28"/>
          <w:vertAlign w:val="superscript"/>
        </w:rPr>
        <w:drawing>
          <wp:inline distT="0" distB="0" distL="0" distR="0">
            <wp:extent cx="5274310" cy="720443"/>
            <wp:effectExtent l="19050" t="0" r="2540" b="0"/>
            <wp:docPr id="80" name="صورة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204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2971" w:rsidRPr="0009496D" w:rsidRDefault="00C62971" w:rsidP="00103630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>V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 xml:space="preserve">b </w:t>
      </w:r>
      <w:r w:rsidRPr="0009496D">
        <w:rPr>
          <w:color w:val="808080" w:themeColor="background1" w:themeShade="80"/>
          <w:sz w:val="28"/>
          <w:szCs w:val="28"/>
        </w:rPr>
        <w:t>= 18.28  ml       ,         M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 xml:space="preserve">b </w:t>
      </w:r>
      <w:r w:rsidRPr="0009496D">
        <w:rPr>
          <w:color w:val="808080" w:themeColor="background1" w:themeShade="80"/>
          <w:sz w:val="28"/>
          <w:szCs w:val="28"/>
        </w:rPr>
        <w:t>= 0.1 M         ,    V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 xml:space="preserve">a </w:t>
      </w:r>
      <w:r w:rsidRPr="0009496D">
        <w:rPr>
          <w:color w:val="808080" w:themeColor="background1" w:themeShade="80"/>
          <w:sz w:val="28"/>
          <w:szCs w:val="28"/>
        </w:rPr>
        <w:t>= 25 ml           ,     M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 xml:space="preserve">a </w:t>
      </w:r>
      <w:r w:rsidRPr="0009496D">
        <w:rPr>
          <w:color w:val="808080" w:themeColor="background1" w:themeShade="80"/>
          <w:sz w:val="28"/>
          <w:szCs w:val="28"/>
        </w:rPr>
        <w:t>??</w:t>
      </w:r>
    </w:p>
    <w:p w:rsidR="004738AA" w:rsidRPr="0009496D" w:rsidRDefault="00C62971" w:rsidP="00B8241C">
      <w:pPr>
        <w:bidi w:val="0"/>
        <w:rPr>
          <w:color w:val="808080" w:themeColor="background1" w:themeShade="80"/>
          <w:sz w:val="28"/>
          <w:szCs w:val="28"/>
        </w:rPr>
      </w:pPr>
      <w:r w:rsidRPr="0009496D">
        <w:rPr>
          <w:color w:val="808080" w:themeColor="background1" w:themeShade="80"/>
          <w:sz w:val="28"/>
          <w:szCs w:val="28"/>
        </w:rPr>
        <w:t xml:space="preserve"> M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a</w:t>
      </w:r>
      <w:r w:rsidRPr="0009496D">
        <w:rPr>
          <w:color w:val="808080" w:themeColor="background1" w:themeShade="80"/>
          <w:sz w:val="28"/>
          <w:szCs w:val="28"/>
        </w:rPr>
        <w:t xml:space="preserve"> = V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color w:val="808080" w:themeColor="background1" w:themeShade="80"/>
          <w:sz w:val="28"/>
          <w:szCs w:val="28"/>
        </w:rPr>
        <w:t xml:space="preserve"> M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b</w:t>
      </w:r>
      <w:r w:rsidRPr="0009496D">
        <w:rPr>
          <w:color w:val="808080" w:themeColor="background1" w:themeShade="80"/>
          <w:sz w:val="28"/>
          <w:szCs w:val="28"/>
        </w:rPr>
        <w:t>/ V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a</w:t>
      </w:r>
      <w:r w:rsidRPr="0009496D">
        <w:rPr>
          <w:color w:val="808080" w:themeColor="background1" w:themeShade="80"/>
          <w:sz w:val="28"/>
          <w:szCs w:val="28"/>
        </w:rPr>
        <w:t xml:space="preserve">  </w:t>
      </w:r>
      <w:r w:rsidRPr="0009496D">
        <w:rPr>
          <w:color w:val="808080" w:themeColor="background1" w:themeShade="80"/>
          <w:sz w:val="28"/>
          <w:szCs w:val="28"/>
        </w:rPr>
        <w:sym w:font="Symbol" w:char="F0DE"/>
      </w:r>
      <w:r w:rsidRPr="0009496D">
        <w:rPr>
          <w:color w:val="808080" w:themeColor="background1" w:themeShade="80"/>
          <w:sz w:val="28"/>
          <w:szCs w:val="28"/>
        </w:rPr>
        <w:t xml:space="preserve"> M</w:t>
      </w:r>
      <w:r w:rsidRPr="0009496D">
        <w:rPr>
          <w:color w:val="808080" w:themeColor="background1" w:themeShade="80"/>
          <w:sz w:val="28"/>
          <w:szCs w:val="28"/>
          <w:vertAlign w:val="subscript"/>
        </w:rPr>
        <w:t>a</w:t>
      </w:r>
      <w:r w:rsidRPr="0009496D">
        <w:rPr>
          <w:color w:val="808080" w:themeColor="background1" w:themeShade="80"/>
          <w:sz w:val="28"/>
          <w:szCs w:val="28"/>
        </w:rPr>
        <w:t xml:space="preserve"> = 18.28x0.1/25 = 0.073 M</w:t>
      </w:r>
    </w:p>
    <w:p w:rsidR="004738AA" w:rsidRPr="0009496D" w:rsidRDefault="004738AA" w:rsidP="004738AA">
      <w:pPr>
        <w:rPr>
          <w:color w:val="0070C0"/>
          <w:sz w:val="28"/>
          <w:szCs w:val="28"/>
          <w:rtl/>
        </w:rPr>
      </w:pPr>
      <w:r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3970020" cy="535305"/>
            <wp:effectExtent l="19050" t="0" r="0" b="0"/>
            <wp:docPr id="85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53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38AA" w:rsidRPr="0009496D" w:rsidRDefault="004738AA" w:rsidP="00A406DF">
      <w:pPr>
        <w:rPr>
          <w:color w:val="0070C0"/>
          <w:sz w:val="28"/>
          <w:szCs w:val="28"/>
          <w:rtl/>
        </w:rPr>
      </w:pPr>
      <w:r w:rsidRPr="0009496D">
        <w:rPr>
          <w:color w:val="0070C0"/>
          <w:sz w:val="28"/>
          <w:szCs w:val="28"/>
        </w:rPr>
        <w:t>20</w:t>
      </w:r>
      <w:r w:rsidRPr="0009496D">
        <w:rPr>
          <w:color w:val="0070C0"/>
          <w:sz w:val="28"/>
          <w:szCs w:val="28"/>
          <w:vertAlign w:val="superscript"/>
        </w:rPr>
        <w:t>4</w:t>
      </w:r>
      <w:r w:rsidRPr="0009496D">
        <w:rPr>
          <w:color w:val="0070C0"/>
          <w:sz w:val="28"/>
          <w:szCs w:val="28"/>
        </w:rPr>
        <w:t xml:space="preserve"> = 160,000 </w:t>
      </w:r>
    </w:p>
    <w:p w:rsidR="00427BFA" w:rsidRPr="0009496D" w:rsidRDefault="00A406DF" w:rsidP="004738AA">
      <w:pPr>
        <w:rPr>
          <w:color w:val="0070C0"/>
          <w:sz w:val="28"/>
          <w:szCs w:val="28"/>
          <w:rtl/>
        </w:rPr>
      </w:pPr>
      <w:r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3790950" cy="8863330"/>
            <wp:effectExtent l="57150" t="19050" r="38100" b="0"/>
            <wp:docPr id="91" name="صورة 85" descr="imaنن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ننge.jpg"/>
                    <pic:cNvPicPr/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8863330"/>
                    </a:xfrm>
                    <a:prstGeom prst="rect">
                      <a:avLst/>
                    </a:prstGeom>
                    <a:scene3d>
                      <a:camera prst="orthographicFront">
                        <a:rot lat="0" lon="0" rev="0"/>
                      </a:camera>
                      <a:lightRig rig="threePt" dir="t"/>
                    </a:scene3d>
                  </pic:spPr>
                </pic:pic>
              </a:graphicData>
            </a:graphic>
          </wp:inline>
        </w:drawing>
      </w:r>
      <w:r w:rsidR="0097719D"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5274310" cy="2645500"/>
            <wp:effectExtent l="19050" t="0" r="2540" b="0"/>
            <wp:docPr id="81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4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19D" w:rsidRPr="0009496D" w:rsidRDefault="007F4E74" w:rsidP="0097719D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 </w:t>
      </w:r>
      <w:r w:rsidR="0097719D" w:rsidRPr="0009496D">
        <w:rPr>
          <w:color w:val="0070C0"/>
          <w:sz w:val="28"/>
          <w:szCs w:val="28"/>
        </w:rPr>
        <w:t>Fe = 56    ,    O = 16</w:t>
      </w:r>
    </w:p>
    <w:p w:rsidR="0097719D" w:rsidRPr="0009496D" w:rsidRDefault="0097719D" w:rsidP="007F4E74">
      <w:pPr>
        <w:bidi w:val="0"/>
        <w:ind w:firstLine="284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M.wt </w:t>
      </w:r>
      <w:r w:rsidR="007F4E74" w:rsidRPr="0009496D">
        <w:rPr>
          <w:color w:val="0070C0"/>
          <w:sz w:val="28"/>
          <w:szCs w:val="28"/>
        </w:rPr>
        <w:t xml:space="preserve"> of Fe</w:t>
      </w:r>
      <w:r w:rsidR="007F4E74" w:rsidRPr="0009496D">
        <w:rPr>
          <w:color w:val="0070C0"/>
          <w:sz w:val="28"/>
          <w:szCs w:val="28"/>
          <w:vertAlign w:val="subscript"/>
        </w:rPr>
        <w:t>3</w:t>
      </w:r>
      <w:r w:rsidR="007F4E74" w:rsidRPr="0009496D">
        <w:rPr>
          <w:color w:val="0070C0"/>
          <w:sz w:val="28"/>
          <w:szCs w:val="28"/>
        </w:rPr>
        <w:t>O</w:t>
      </w:r>
      <w:r w:rsidR="007F4E74" w:rsidRPr="0009496D">
        <w:rPr>
          <w:color w:val="0070C0"/>
          <w:sz w:val="28"/>
          <w:szCs w:val="28"/>
          <w:vertAlign w:val="subscript"/>
        </w:rPr>
        <w:t>4</w:t>
      </w:r>
      <w:r w:rsidR="007F4E74" w:rsidRPr="0009496D">
        <w:rPr>
          <w:color w:val="0070C0"/>
          <w:sz w:val="28"/>
          <w:szCs w:val="28"/>
        </w:rPr>
        <w:t xml:space="preserve"> </w:t>
      </w:r>
      <w:r w:rsidRPr="0009496D">
        <w:rPr>
          <w:color w:val="0070C0"/>
          <w:sz w:val="28"/>
          <w:szCs w:val="28"/>
        </w:rPr>
        <w:t>= (56 x 3) + (16 x 4) = 232  g/mol</w:t>
      </w:r>
      <w:r w:rsidR="007F4E74" w:rsidRPr="0009496D">
        <w:rPr>
          <w:color w:val="0070C0"/>
          <w:sz w:val="28"/>
          <w:szCs w:val="28"/>
        </w:rPr>
        <w:t xml:space="preserve"> </w:t>
      </w:r>
      <w:r w:rsidR="007F4E74" w:rsidRPr="0009496D">
        <w:rPr>
          <w:color w:val="0070C0"/>
          <w:sz w:val="28"/>
          <w:szCs w:val="28"/>
        </w:rPr>
        <w:sym w:font="Symbol" w:char="F0DE"/>
      </w:r>
      <w:r w:rsidR="007F4E74" w:rsidRPr="0009496D">
        <w:rPr>
          <w:color w:val="0070C0"/>
          <w:sz w:val="28"/>
          <w:szCs w:val="28"/>
        </w:rPr>
        <w:t xml:space="preserve"> contain 3 mol Fe</w:t>
      </w:r>
    </w:p>
    <w:p w:rsidR="0097719D" w:rsidRPr="0009496D" w:rsidRDefault="0097719D" w:rsidP="0097719D">
      <w:pPr>
        <w:bidi w:val="0"/>
        <w:ind w:firstLine="720"/>
        <w:rPr>
          <w:color w:val="0070C0"/>
          <w:sz w:val="28"/>
          <w:szCs w:val="28"/>
          <w:rtl/>
        </w:rPr>
      </w:pPr>
      <w:r w:rsidRPr="0009496D">
        <w:rPr>
          <w:color w:val="0070C0"/>
          <w:sz w:val="28"/>
          <w:szCs w:val="28"/>
        </w:rPr>
        <w:t xml:space="preserve"> Fe = 3x56 = 168 </w:t>
      </w:r>
    </w:p>
    <w:p w:rsidR="0097719D" w:rsidRPr="0009496D" w:rsidRDefault="0097719D" w:rsidP="007F4E74">
      <w:pPr>
        <w:pBdr>
          <w:bottom w:val="single" w:sz="4" w:space="1" w:color="auto"/>
        </w:pBd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Fe% 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 xml:space="preserve">168 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232</m:t>
            </m:r>
          </m:den>
        </m:f>
      </m:oMath>
      <w:r w:rsidRPr="0009496D">
        <w:rPr>
          <w:color w:val="0070C0"/>
          <w:sz w:val="28"/>
          <w:szCs w:val="28"/>
        </w:rPr>
        <w:t xml:space="preserve"> x 100 = 72%</w:t>
      </w:r>
    </w:p>
    <w:p w:rsidR="007F4E74" w:rsidRPr="0009496D" w:rsidRDefault="007F4E74" w:rsidP="007F4E74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C = 12 , H = 1  , O = 12 </w:t>
      </w:r>
    </w:p>
    <w:p w:rsidR="007F4E74" w:rsidRPr="0009496D" w:rsidRDefault="007F4E74" w:rsidP="007F4E74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M.wt = (12*2) + 4 + (16*2) = 60 g/mol </w:t>
      </w:r>
      <w:r w:rsidRPr="0009496D">
        <w:rPr>
          <w:color w:val="0070C0"/>
          <w:sz w:val="28"/>
          <w:szCs w:val="28"/>
        </w:rPr>
        <w:sym w:font="Symbol" w:char="F0DE"/>
      </w:r>
      <w:r w:rsidRPr="0009496D">
        <w:rPr>
          <w:color w:val="0070C0"/>
          <w:sz w:val="28"/>
          <w:szCs w:val="28"/>
        </w:rPr>
        <w:t xml:space="preserve"> contain 4 g/mol H</w:t>
      </w:r>
    </w:p>
    <w:p w:rsidR="007F4E74" w:rsidRPr="0009496D" w:rsidRDefault="007F4E74" w:rsidP="003B2CA0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                                             </w:t>
      </w:r>
      <w:r w:rsidR="003B2CA0" w:rsidRPr="0009496D">
        <w:rPr>
          <w:color w:val="0070C0"/>
          <w:sz w:val="28"/>
          <w:szCs w:val="28"/>
        </w:rPr>
        <w:t xml:space="preserve">      </w:t>
      </w:r>
      <w:r w:rsidRPr="0009496D">
        <w:rPr>
          <w:color w:val="0070C0"/>
          <w:sz w:val="28"/>
          <w:szCs w:val="28"/>
        </w:rPr>
        <w:t xml:space="preserve">   8 g</w:t>
      </w:r>
      <w:r w:rsidR="003B2CA0" w:rsidRPr="0009496D">
        <w:rPr>
          <w:color w:val="0070C0"/>
          <w:sz w:val="28"/>
          <w:szCs w:val="28"/>
        </w:rPr>
        <w:t xml:space="preserve"> </w:t>
      </w:r>
      <w:r w:rsidRPr="0009496D">
        <w:rPr>
          <w:color w:val="0070C0"/>
          <w:sz w:val="28"/>
          <w:szCs w:val="28"/>
        </w:rPr>
        <w:t xml:space="preserve"> contain  X </w:t>
      </w:r>
      <w:r w:rsidR="003B2CA0" w:rsidRPr="0009496D">
        <w:rPr>
          <w:color w:val="0070C0"/>
          <w:sz w:val="28"/>
          <w:szCs w:val="28"/>
        </w:rPr>
        <w:t xml:space="preserve"> </w:t>
      </w:r>
      <w:r w:rsidRPr="0009496D">
        <w:rPr>
          <w:color w:val="0070C0"/>
          <w:sz w:val="28"/>
          <w:szCs w:val="28"/>
        </w:rPr>
        <w:t>g H</w:t>
      </w:r>
    </w:p>
    <w:p w:rsidR="007F4E74" w:rsidRPr="0009496D" w:rsidRDefault="007F4E74" w:rsidP="003B2CA0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   X = 8*4/60  = 0.53 g of hydrogen </w:t>
      </w:r>
    </w:p>
    <w:p w:rsidR="007F4E74" w:rsidRPr="0009496D" w:rsidRDefault="007F4E74" w:rsidP="007F4E74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mol = mass/at.wt = 0.53/1 = 0.53 mol hydrogen </w:t>
      </w:r>
    </w:p>
    <w:p w:rsidR="003B2CA0" w:rsidRPr="0009496D" w:rsidRDefault="003B2CA0" w:rsidP="003B2CA0">
      <w:pPr>
        <w:bidi w:val="0"/>
        <w:ind w:firstLine="720"/>
        <w:rPr>
          <w:color w:val="0070C0"/>
          <w:sz w:val="28"/>
          <w:szCs w:val="28"/>
          <w:rtl/>
        </w:rPr>
      </w:pPr>
      <w:r w:rsidRPr="0009496D">
        <w:rPr>
          <w:rFonts w:hint="cs"/>
          <w:color w:val="0070C0"/>
          <w:sz w:val="28"/>
          <w:szCs w:val="28"/>
          <w:rtl/>
        </w:rPr>
        <w:t xml:space="preserve">عدد الذرات = عدد المولات × عدد أفوجادرو </w:t>
      </w:r>
    </w:p>
    <w:p w:rsidR="002E3C7F" w:rsidRPr="0009496D" w:rsidRDefault="003B2CA0" w:rsidP="00211221">
      <w:pPr>
        <w:rPr>
          <w:rFonts w:ascii="Arial" w:eastAsia="Times New Roman" w:hAnsi="Arial" w:cs="Arial"/>
          <w:color w:val="000000"/>
          <w:sz w:val="28"/>
          <w:szCs w:val="28"/>
        </w:rPr>
      </w:pPr>
      <w:r w:rsidRPr="0009496D">
        <w:rPr>
          <w:color w:val="0070C0"/>
          <w:sz w:val="28"/>
          <w:szCs w:val="28"/>
        </w:rPr>
        <w:lastRenderedPageBreak/>
        <w:t>0.53 X 6.02 x 10</w:t>
      </w:r>
      <w:r w:rsidRPr="0009496D">
        <w:rPr>
          <w:color w:val="0070C0"/>
          <w:sz w:val="28"/>
          <w:szCs w:val="28"/>
          <w:vertAlign w:val="superscript"/>
        </w:rPr>
        <w:t>23</w:t>
      </w:r>
      <w:r w:rsidRPr="0009496D">
        <w:rPr>
          <w:color w:val="0070C0"/>
          <w:sz w:val="28"/>
          <w:szCs w:val="28"/>
        </w:rPr>
        <w:t xml:space="preserve"> =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>3.210667 x 10</w:t>
      </w:r>
      <w:r w:rsidRPr="0009496D">
        <w:rPr>
          <w:rFonts w:ascii="Arial" w:eastAsia="Times New Roman" w:hAnsi="Arial" w:cs="Arial"/>
          <w:color w:val="000000"/>
          <w:sz w:val="28"/>
          <w:szCs w:val="28"/>
          <w:vertAlign w:val="superscript"/>
        </w:rPr>
        <w:t xml:space="preserve">23 </w:t>
      </w:r>
      <w:r w:rsidRPr="0009496D">
        <w:rPr>
          <w:rFonts w:ascii="Arial" w:eastAsia="Times New Roman" w:hAnsi="Arial" w:cs="Arial"/>
          <w:color w:val="000000"/>
          <w:sz w:val="28"/>
          <w:szCs w:val="28"/>
        </w:rPr>
        <w:t xml:space="preserve"> atoms</w:t>
      </w:r>
      <w:r w:rsidRPr="0009496D">
        <w:rPr>
          <w:rFonts w:ascii="Arial" w:eastAsia="Times New Roman" w:hAnsi="Arial" w:cs="Arial" w:hint="cs"/>
          <w:color w:val="000000"/>
          <w:sz w:val="28"/>
          <w:szCs w:val="28"/>
          <w:rtl/>
        </w:rPr>
        <w:t xml:space="preserve">  = عدد ذرات الهيدروجين</w:t>
      </w:r>
      <w:r w:rsidR="00211221" w:rsidRPr="0009496D">
        <w:rPr>
          <w:noProof/>
          <w:color w:val="0070C0"/>
          <w:sz w:val="28"/>
          <w:szCs w:val="28"/>
          <w:vertAlign w:val="subscript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1053465</wp:posOffset>
            </wp:positionV>
            <wp:extent cx="4852035" cy="6099175"/>
            <wp:effectExtent l="19050" t="19050" r="24765" b="15875"/>
            <wp:wrapTight wrapText="bothSides">
              <wp:wrapPolygon edited="0">
                <wp:start x="-85" y="-67"/>
                <wp:lineTo x="-85" y="21656"/>
                <wp:lineTo x="21710" y="21656"/>
                <wp:lineTo x="21710" y="-67"/>
                <wp:lineTo x="-85" y="-67"/>
              </wp:wrapPolygon>
            </wp:wrapTight>
            <wp:docPr id="82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 l="8748" r="7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035" cy="60991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3C7F" w:rsidRPr="0009496D" w:rsidRDefault="002E3C7F" w:rsidP="002E3C7F">
      <w:pPr>
        <w:bidi w:val="0"/>
        <w:rPr>
          <w:color w:val="0070C0"/>
          <w:sz w:val="28"/>
          <w:szCs w:val="28"/>
        </w:rPr>
      </w:pPr>
    </w:p>
    <w:p w:rsidR="002E3C7F" w:rsidRPr="0009496D" w:rsidRDefault="002E3C7F" w:rsidP="002E3C7F">
      <w:pPr>
        <w:bidi w:val="0"/>
        <w:rPr>
          <w:color w:val="0070C0"/>
          <w:sz w:val="28"/>
          <w:szCs w:val="28"/>
          <w:rtl/>
        </w:rPr>
      </w:pPr>
    </w:p>
    <w:p w:rsidR="00211221" w:rsidRPr="0009496D" w:rsidRDefault="00211221" w:rsidP="00211221">
      <w:pPr>
        <w:bidi w:val="0"/>
        <w:rPr>
          <w:color w:val="0070C0"/>
          <w:sz w:val="28"/>
          <w:szCs w:val="28"/>
          <w:rtl/>
        </w:rPr>
      </w:pPr>
    </w:p>
    <w:p w:rsidR="00211221" w:rsidRPr="0009496D" w:rsidRDefault="00F2352B" w:rsidP="00211221">
      <w:pPr>
        <w:bidi w:val="0"/>
        <w:rPr>
          <w:color w:val="0070C0"/>
          <w:sz w:val="28"/>
          <w:szCs w:val="28"/>
          <w:rtl/>
        </w:rPr>
      </w:pPr>
      <w:r w:rsidRPr="0009496D">
        <w:rPr>
          <w:rFonts w:hint="cs"/>
          <w:noProof/>
          <w:color w:val="0070C0"/>
          <w:sz w:val="28"/>
          <w:szCs w:val="28"/>
          <w:rtl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98145</wp:posOffset>
            </wp:positionH>
            <wp:positionV relativeFrom="paragraph">
              <wp:posOffset>327025</wp:posOffset>
            </wp:positionV>
            <wp:extent cx="2478405" cy="4839335"/>
            <wp:effectExtent l="19050" t="0" r="0" b="0"/>
            <wp:wrapTight wrapText="bothSides">
              <wp:wrapPolygon edited="0">
                <wp:start x="-166" y="0"/>
                <wp:lineTo x="-166" y="21512"/>
                <wp:lineTo x="21583" y="21512"/>
                <wp:lineTo x="21583" y="0"/>
                <wp:lineTo x="-166" y="0"/>
              </wp:wrapPolygon>
            </wp:wrapTight>
            <wp:docPr id="88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4839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68ED" w:rsidRPr="0009496D" w:rsidRDefault="00CD7789" w:rsidP="00211221">
      <w:pPr>
        <w:bidi w:val="0"/>
        <w:rPr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4259580" cy="5452745"/>
            <wp:effectExtent l="19050" t="0" r="7620" b="0"/>
            <wp:docPr id="89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580" cy="5452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8ED" w:rsidRPr="0009496D" w:rsidRDefault="00D968ED" w:rsidP="00D968ED">
      <w:pPr>
        <w:bidi w:val="0"/>
        <w:ind w:firstLine="720"/>
        <w:rPr>
          <w:color w:val="0070C0"/>
          <w:sz w:val="28"/>
          <w:szCs w:val="28"/>
          <w:rtl/>
        </w:rPr>
      </w:pPr>
      <w:r w:rsidRPr="0009496D">
        <w:rPr>
          <w:sz w:val="28"/>
          <w:szCs w:val="28"/>
        </w:rPr>
        <w:tab/>
      </w:r>
      <w:r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5062855" cy="948055"/>
            <wp:effectExtent l="19050" t="0" r="4445" b="0"/>
            <wp:docPr id="83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855" cy="94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8ED" w:rsidRPr="0009496D" w:rsidRDefault="00D968ED" w:rsidP="00D968ED">
      <w:pPr>
        <w:bidi w:val="0"/>
        <w:ind w:firstLine="720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20</w:t>
      </w:r>
      <w:r w:rsidRPr="0009496D">
        <w:rPr>
          <w:color w:val="0070C0"/>
          <w:sz w:val="28"/>
          <w:szCs w:val="28"/>
          <w:vertAlign w:val="superscript"/>
        </w:rPr>
        <w:t xml:space="preserve">3 </w:t>
      </w:r>
      <w:r w:rsidRPr="0009496D">
        <w:rPr>
          <w:color w:val="0070C0"/>
          <w:sz w:val="28"/>
          <w:szCs w:val="28"/>
        </w:rPr>
        <w:t xml:space="preserve"> = 8,000   , 20</w:t>
      </w:r>
      <w:r w:rsidRPr="0009496D">
        <w:rPr>
          <w:color w:val="0070C0"/>
          <w:sz w:val="28"/>
          <w:szCs w:val="28"/>
          <w:vertAlign w:val="superscript"/>
        </w:rPr>
        <w:t xml:space="preserve">4 </w:t>
      </w:r>
      <w:r w:rsidRPr="0009496D">
        <w:rPr>
          <w:color w:val="0070C0"/>
          <w:sz w:val="28"/>
          <w:szCs w:val="28"/>
        </w:rPr>
        <w:t xml:space="preserve"> = 160,000  , 20</w:t>
      </w:r>
      <w:r w:rsidRPr="0009496D">
        <w:rPr>
          <w:color w:val="0070C0"/>
          <w:sz w:val="28"/>
          <w:szCs w:val="28"/>
          <w:vertAlign w:val="superscript"/>
        </w:rPr>
        <w:t>5</w:t>
      </w:r>
      <w:r w:rsidRPr="0009496D">
        <w:rPr>
          <w:color w:val="0070C0"/>
          <w:sz w:val="28"/>
          <w:szCs w:val="28"/>
        </w:rPr>
        <w:t xml:space="preserve"> =  3,200,000 </w:t>
      </w:r>
    </w:p>
    <w:p w:rsidR="00D968ED" w:rsidRPr="0009496D" w:rsidRDefault="00D968ED" w:rsidP="00D968ED">
      <w:pPr>
        <w:bidi w:val="0"/>
        <w:ind w:firstLine="720"/>
        <w:rPr>
          <w:color w:val="0070C0"/>
          <w:sz w:val="28"/>
          <w:szCs w:val="28"/>
          <w:rtl/>
        </w:rPr>
      </w:pPr>
      <w:r w:rsidRPr="0009496D">
        <w:rPr>
          <w:color w:val="0070C0"/>
          <w:sz w:val="28"/>
          <w:szCs w:val="28"/>
        </w:rPr>
        <w:t xml:space="preserve">8,000 + 160,000 + 3,200,000 = 3,368,000  </w:t>
      </w:r>
    </w:p>
    <w:p w:rsidR="00D968ED" w:rsidRPr="0009496D" w:rsidRDefault="00D968ED" w:rsidP="00D968ED">
      <w:pPr>
        <w:bidi w:val="0"/>
        <w:rPr>
          <w:color w:val="0070C0"/>
          <w:sz w:val="28"/>
          <w:szCs w:val="28"/>
        </w:rPr>
      </w:pPr>
    </w:p>
    <w:p w:rsidR="00D968ED" w:rsidRPr="0009496D" w:rsidRDefault="00D968ED" w:rsidP="00D968ED">
      <w:pPr>
        <w:tabs>
          <w:tab w:val="left" w:pos="5409"/>
        </w:tabs>
        <w:bidi w:val="0"/>
        <w:jc w:val="center"/>
        <w:rPr>
          <w:sz w:val="28"/>
          <w:szCs w:val="28"/>
        </w:rPr>
      </w:pPr>
    </w:p>
    <w:p w:rsidR="00211221" w:rsidRPr="0009496D" w:rsidRDefault="00D968ED" w:rsidP="00D968ED">
      <w:pPr>
        <w:tabs>
          <w:tab w:val="left" w:pos="5409"/>
        </w:tabs>
        <w:bidi w:val="0"/>
        <w:jc w:val="center"/>
        <w:rPr>
          <w:sz w:val="28"/>
          <w:szCs w:val="28"/>
        </w:rPr>
      </w:pPr>
      <w:r w:rsidRPr="0009496D">
        <w:rPr>
          <w:noProof/>
          <w:sz w:val="28"/>
          <w:szCs w:val="28"/>
        </w:rPr>
        <w:lastRenderedPageBreak/>
        <w:drawing>
          <wp:inline distT="0" distB="0" distL="0" distR="0">
            <wp:extent cx="5374640" cy="3791585"/>
            <wp:effectExtent l="19050" t="0" r="0" b="0"/>
            <wp:docPr id="94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640" cy="3791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48AE" w:rsidRPr="0009496D">
        <w:rPr>
          <w:noProof/>
          <w:sz w:val="28"/>
          <w:szCs w:val="28"/>
        </w:rPr>
        <w:drawing>
          <wp:inline distT="0" distB="0" distL="0" distR="0">
            <wp:extent cx="4404995" cy="836295"/>
            <wp:effectExtent l="19050" t="0" r="0" b="0"/>
            <wp:docPr id="97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995" cy="836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8AE" w:rsidRPr="0009496D" w:rsidRDefault="00ED48AE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  <w:rtl/>
        </w:rPr>
      </w:pPr>
      <w:r w:rsidRPr="0009496D">
        <w:rPr>
          <w:rFonts w:hint="cs"/>
          <w:color w:val="0070C0"/>
          <w:sz w:val="28"/>
          <w:szCs w:val="28"/>
          <w:rtl/>
        </w:rPr>
        <w:t>لأنها كربوهيدرات عديدة التسكر , بوليمر للسكر جلوكوز الأحادي</w:t>
      </w:r>
    </w:p>
    <w:p w:rsidR="00ED48AE" w:rsidRPr="0009496D" w:rsidRDefault="00ED48AE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  <w:rtl/>
        </w:rPr>
      </w:pPr>
      <w:r w:rsidRPr="0009496D">
        <w:rPr>
          <w:rFonts w:hint="cs"/>
          <w:noProof/>
          <w:color w:val="0070C0"/>
          <w:sz w:val="28"/>
          <w:szCs w:val="28"/>
        </w:rPr>
        <w:drawing>
          <wp:inline distT="0" distB="0" distL="0" distR="0">
            <wp:extent cx="3858260" cy="981075"/>
            <wp:effectExtent l="19050" t="0" r="8890" b="0"/>
            <wp:docPr id="98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26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8AE" w:rsidRPr="0009496D" w:rsidRDefault="00ED48AE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0.853 g ======== 1 x 10</w:t>
      </w:r>
      <w:r w:rsidRPr="0009496D">
        <w:rPr>
          <w:color w:val="0070C0"/>
          <w:sz w:val="28"/>
          <w:szCs w:val="28"/>
          <w:vertAlign w:val="superscript"/>
        </w:rPr>
        <w:t>-3</w:t>
      </w:r>
      <w:r w:rsidRPr="0009496D">
        <w:rPr>
          <w:color w:val="0070C0"/>
          <w:sz w:val="28"/>
          <w:szCs w:val="28"/>
        </w:rPr>
        <w:t xml:space="preserve"> L</w:t>
      </w:r>
    </w:p>
    <w:p w:rsidR="00ED48AE" w:rsidRPr="0009496D" w:rsidRDefault="00ED48AE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>m g ========== 0.886 L</w:t>
      </w:r>
    </w:p>
    <w:p w:rsidR="00ED48AE" w:rsidRPr="0009496D" w:rsidRDefault="00ED48AE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  <w:r w:rsidRPr="0009496D">
        <w:rPr>
          <w:color w:val="0070C0"/>
          <w:sz w:val="28"/>
          <w:szCs w:val="28"/>
        </w:rPr>
        <w:t xml:space="preserve">m 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 xml:space="preserve">0.853 x 0.886 </m:t>
            </m:r>
          </m:num>
          <m:den>
            <m:sSup>
              <m:sSupPr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3</m:t>
                </m:r>
              </m:sup>
            </m:sSup>
          </m:den>
        </m:f>
      </m:oMath>
      <w:r w:rsidRPr="0009496D">
        <w:rPr>
          <w:color w:val="0070C0"/>
          <w:sz w:val="28"/>
          <w:szCs w:val="28"/>
        </w:rPr>
        <w:t xml:space="preserve"> = 755.758 g/L</w:t>
      </w:r>
    </w:p>
    <w:p w:rsidR="00896638" w:rsidRPr="0009496D" w:rsidRDefault="00896638" w:rsidP="00ED48AE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</w:p>
    <w:p w:rsidR="00896638" w:rsidRPr="0009496D" w:rsidRDefault="00896638" w:rsidP="00896638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</w:p>
    <w:p w:rsidR="00896638" w:rsidRPr="0009496D" w:rsidRDefault="00896638" w:rsidP="00896638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</w:p>
    <w:p w:rsidR="00ED48AE" w:rsidRPr="0009496D" w:rsidRDefault="00ED48AE" w:rsidP="00896638">
      <w:pPr>
        <w:tabs>
          <w:tab w:val="left" w:pos="5409"/>
        </w:tabs>
        <w:bidi w:val="0"/>
        <w:jc w:val="center"/>
        <w:rPr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3669030" cy="1583690"/>
            <wp:effectExtent l="19050" t="0" r="7620" b="0"/>
            <wp:docPr id="101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030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638" w:rsidRPr="0009496D" w:rsidRDefault="00896638" w:rsidP="00065CFB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t>3 MOLS</w:t>
      </w:r>
    </w:p>
    <w:p w:rsidR="00896638" w:rsidRPr="0009496D" w:rsidRDefault="00896638" w:rsidP="00896638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0070C0"/>
          <w:sz w:val="28"/>
          <w:szCs w:val="28"/>
          <w:vertAlign w:val="subscript"/>
        </w:rPr>
        <w:t>3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=CH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=CH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=CH(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)</w:t>
      </w:r>
      <w:r w:rsidRPr="0009496D">
        <w:rPr>
          <w:noProof/>
          <w:color w:val="0070C0"/>
          <w:sz w:val="28"/>
          <w:szCs w:val="28"/>
          <w:vertAlign w:val="subscript"/>
        </w:rPr>
        <w:t>7</w:t>
      </w:r>
      <w:r w:rsidRPr="0009496D">
        <w:rPr>
          <w:noProof/>
          <w:color w:val="0070C0"/>
          <w:sz w:val="28"/>
          <w:szCs w:val="28"/>
        </w:rPr>
        <w:t xml:space="preserve">COOH + 3H2 </w:t>
      </w:r>
      <w:r w:rsidRPr="0009496D">
        <w:rPr>
          <w:noProof/>
          <w:color w:val="0070C0"/>
          <w:sz w:val="28"/>
          <w:szCs w:val="28"/>
        </w:rPr>
        <w:sym w:font="Symbol" w:char="F0AE"/>
      </w:r>
    </w:p>
    <w:p w:rsidR="00896638" w:rsidRPr="0009496D" w:rsidRDefault="00896638" w:rsidP="00896638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0070C0"/>
          <w:sz w:val="28"/>
          <w:szCs w:val="28"/>
          <w:vertAlign w:val="subscript"/>
        </w:rPr>
        <w:t>3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-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2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CH</w:t>
      </w:r>
      <w:r w:rsidRPr="0009496D">
        <w:rPr>
          <w:noProof/>
          <w:color w:val="FF000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 xml:space="preserve"> (CH</w:t>
      </w:r>
      <w:r w:rsidRPr="0009496D">
        <w:rPr>
          <w:noProof/>
          <w:color w:val="0070C0"/>
          <w:sz w:val="28"/>
          <w:szCs w:val="28"/>
          <w:vertAlign w:val="subscript"/>
        </w:rPr>
        <w:t>2</w:t>
      </w:r>
      <w:r w:rsidRPr="0009496D">
        <w:rPr>
          <w:noProof/>
          <w:color w:val="0070C0"/>
          <w:sz w:val="28"/>
          <w:szCs w:val="28"/>
        </w:rPr>
        <w:t>)</w:t>
      </w:r>
      <w:r w:rsidRPr="0009496D">
        <w:rPr>
          <w:noProof/>
          <w:color w:val="0070C0"/>
          <w:sz w:val="28"/>
          <w:szCs w:val="28"/>
          <w:vertAlign w:val="subscript"/>
        </w:rPr>
        <w:t>7</w:t>
      </w:r>
      <w:r w:rsidRPr="0009496D">
        <w:rPr>
          <w:noProof/>
          <w:color w:val="0070C0"/>
          <w:sz w:val="28"/>
          <w:szCs w:val="28"/>
        </w:rPr>
        <w:t>COOH</w:t>
      </w:r>
    </w:p>
    <w:p w:rsidR="00896638" w:rsidRPr="0009496D" w:rsidRDefault="00896638" w:rsidP="00896638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3646170" cy="635635"/>
            <wp:effectExtent l="19050" t="0" r="0" b="0"/>
            <wp:docPr id="104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170" cy="635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577" w:rsidRPr="0009496D" w:rsidRDefault="00896638" w:rsidP="00896638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  <w:rtl/>
        </w:rPr>
      </w:pPr>
      <w:r w:rsidRPr="0009496D">
        <w:rPr>
          <w:rFonts w:hint="cs"/>
          <w:noProof/>
          <w:color w:val="0070C0"/>
          <w:sz w:val="28"/>
          <w:szCs w:val="28"/>
          <w:rtl/>
        </w:rPr>
        <w:t xml:space="preserve">السترويدات </w:t>
      </w:r>
    </w:p>
    <w:p w:rsidR="002C0577" w:rsidRPr="0009496D" w:rsidRDefault="002C0577" w:rsidP="002C0577">
      <w:pPr>
        <w:tabs>
          <w:tab w:val="left" w:pos="5409"/>
        </w:tabs>
        <w:bidi w:val="0"/>
        <w:jc w:val="both"/>
        <w:rPr>
          <w:noProof/>
          <w:color w:val="0070C0"/>
          <w:sz w:val="28"/>
          <w:szCs w:val="28"/>
          <w:rtl/>
        </w:rPr>
      </w:pPr>
      <w:r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5464175" cy="6266815"/>
            <wp:effectExtent l="19050" t="0" r="3175" b="0"/>
            <wp:docPr id="107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4175" cy="626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48AE" w:rsidRPr="0009496D" w:rsidRDefault="002C0577" w:rsidP="002C0577">
      <w:pPr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drawing>
          <wp:inline distT="0" distB="0" distL="0" distR="0">
            <wp:extent cx="2556881" cy="2163337"/>
            <wp:effectExtent l="19050" t="0" r="0" b="0"/>
            <wp:docPr id="110" name="صورة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 b="615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6881" cy="2163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96638" w:rsidRPr="0009496D">
        <w:rPr>
          <w:noProof/>
          <w:color w:val="0070C0"/>
          <w:sz w:val="28"/>
          <w:szCs w:val="28"/>
        </w:rPr>
        <w:t xml:space="preserve"> </w:t>
      </w:r>
    </w:p>
    <w:p w:rsidR="001D7B64" w:rsidRPr="0009496D" w:rsidRDefault="001D7B64" w:rsidP="001D7B64">
      <w:pPr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  <w:r w:rsidRPr="0009496D"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5341620" cy="513080"/>
            <wp:effectExtent l="19050" t="0" r="0" b="0"/>
            <wp:docPr id="86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620" cy="51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B64" w:rsidRPr="0009496D" w:rsidRDefault="00777679" w:rsidP="0009496D">
      <w:pPr>
        <w:bidi w:val="0"/>
        <w:rPr>
          <w:rFonts w:ascii="Arial" w:eastAsia="Times New Roman" w:hAnsi="Arial" w:cs="Arial"/>
          <w:color w:val="000000"/>
          <w:sz w:val="28"/>
          <w:szCs w:val="28"/>
        </w:rPr>
      </w:pPr>
      <m:oMath>
        <m:f>
          <m:fPr>
            <m:ctrlPr>
              <w:rPr>
                <w:rFonts w:ascii="Cambria Math" w:hAnsi="Cambria Math" w:cs="Calibri Light"/>
                <w:color w:val="17365D" w:themeColor="text2" w:themeShade="BF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sSub>
                  <m:sSubPr>
                    <m:ctrl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NH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 w:cs="Calibri Light"/>
                            <w:color w:val="17365D" w:themeColor="text2" w:themeShade="BF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 Light"/>
                            <w:color w:val="17365D" w:themeColor="text2" w:themeShade="BF"/>
                            <w:sz w:val="28"/>
                            <w:szCs w:val="28"/>
                          </w:rPr>
                          <m:t>3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 Light"/>
                            <w:color w:val="17365D" w:themeColor="text2" w:themeShade="BF"/>
                            <w:sz w:val="28"/>
                            <w:szCs w:val="28"/>
                          </w:rPr>
                          <m:t>.</m:t>
                        </m:r>
                      </m:sub>
                    </m:sSub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HCl</m:t>
                </m:r>
              </m:sub>
            </m:sSub>
          </m:den>
        </m:f>
        <m:r>
          <w:rPr>
            <w:rFonts w:ascii="Cambria Math" w:hAnsi="Cambria Math" w:cs="Calibri Light"/>
            <w:color w:val="17365D" w:themeColor="text2" w:themeShade="BF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Calibri Light"/>
                <w:i/>
                <w:color w:val="17365D" w:themeColor="text2" w:themeShade="BF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 xml:space="preserve">M.wt </m:t>
                </m:r>
              </m:e>
            </m:rad>
            <m:r>
              <w:rPr>
                <w:rFonts w:ascii="Cambria Math" w:hAnsi="Cambria Math" w:cs="Calibri Light"/>
                <w:color w:val="17365D" w:themeColor="text2" w:themeShade="BF"/>
                <w:sz w:val="28"/>
                <w:szCs w:val="28"/>
              </w:rPr>
              <m:t>HCl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M.wt N</m:t>
                </m:r>
                <m:sSub>
                  <m:sSubPr>
                    <m:ctrlPr>
                      <w:rPr>
                        <w:rFonts w:ascii="Cambria Math" w:hAnsi="Cambria Math" w:cs="Calibri Light"/>
                        <w:i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 xml:space="preserve"> </m:t>
                </m:r>
              </m:e>
            </m:rad>
          </m:den>
        </m:f>
      </m:oMath>
      <w:r w:rsidR="001D7B64" w:rsidRPr="0009496D">
        <w:rPr>
          <w:rFonts w:ascii="Calibri Light" w:hAnsi="Calibri Light" w:cs="Calibri Light"/>
          <w:color w:val="17365D" w:themeColor="text2" w:themeShade="BF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Calibri Light"/>
                <w:color w:val="17365D" w:themeColor="text2" w:themeShade="BF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36.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17</m:t>
                </m:r>
              </m:e>
            </m:rad>
          </m:den>
        </m:f>
      </m:oMath>
      <w:r w:rsidR="001D7B64" w:rsidRPr="0009496D">
        <w:rPr>
          <w:rFonts w:ascii="Calibri Light" w:hAnsi="Calibri Light" w:cs="Calibri Light"/>
          <w:color w:val="17365D" w:themeColor="text2" w:themeShade="BF"/>
          <w:sz w:val="28"/>
          <w:szCs w:val="28"/>
        </w:rPr>
        <w:t xml:space="preserve"> </w:t>
      </w:r>
    </w:p>
    <w:p w:rsidR="001D7B64" w:rsidRPr="0009496D" w:rsidRDefault="001D7B64" w:rsidP="001D7B64">
      <w:pPr>
        <w:pStyle w:val="a3"/>
        <w:bidi w:val="0"/>
        <w:ind w:left="728"/>
        <w:rPr>
          <w:rFonts w:ascii="Calibri Light" w:hAnsi="Calibri Light" w:cs="Calibri Light"/>
          <w:color w:val="17365D" w:themeColor="text2" w:themeShade="BF"/>
          <w:sz w:val="28"/>
          <w:szCs w:val="28"/>
        </w:rPr>
      </w:pPr>
      <w:r w:rsidRPr="0009496D">
        <w:rPr>
          <w:rFonts w:ascii="Calibri Light" w:hAnsi="Calibri Light" w:cs="Calibri Light"/>
          <w:noProof/>
          <w:color w:val="17365D" w:themeColor="text2" w:themeShade="BF"/>
          <w:sz w:val="28"/>
          <w:szCs w:val="28"/>
        </w:rPr>
        <w:drawing>
          <wp:inline distT="0" distB="0" distL="0" distR="0">
            <wp:extent cx="5534257" cy="1159727"/>
            <wp:effectExtent l="19050" t="0" r="9293" b="0"/>
            <wp:docPr id="90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257" cy="1159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7B64" w:rsidRPr="0009496D" w:rsidRDefault="00777679" w:rsidP="0009496D">
      <w:pPr>
        <w:pStyle w:val="a3"/>
        <w:numPr>
          <w:ilvl w:val="0"/>
          <w:numId w:val="49"/>
        </w:numPr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  <m:oMath>
        <m:f>
          <m:fPr>
            <m:ctrlPr>
              <w:rPr>
                <w:rFonts w:ascii="Cambria Math" w:hAnsi="Cambria Math" w:cs="Calibri Light"/>
                <w:color w:val="17365D" w:themeColor="text2" w:themeShade="BF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sSub>
                  <m:sSubPr>
                    <m:ctrl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Ne</m:t>
                </m:r>
              </m:sub>
            </m:sSub>
          </m:den>
        </m:f>
        <m:r>
          <w:rPr>
            <w:rFonts w:ascii="Cambria Math" w:hAnsi="Cambria Math" w:cs="Calibri Light"/>
            <w:color w:val="17365D" w:themeColor="text2" w:themeShade="BF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Calibri Light"/>
                <w:i/>
                <w:color w:val="17365D" w:themeColor="text2" w:themeShade="BF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M.wt Ne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 xml:space="preserve">M.wt </m:t>
                </m:r>
                <m:sSub>
                  <m:sSubPr>
                    <m:ctrlPr>
                      <w:rPr>
                        <w:rFonts w:ascii="Cambria Math" w:hAnsi="Cambria Math" w:cs="Calibri Light"/>
                        <w:i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2</m:t>
                    </m:r>
                  </m:sub>
                </m:sSub>
              </m:e>
            </m:rad>
          </m:den>
        </m:f>
      </m:oMath>
      <w:r w:rsidR="001D7B64" w:rsidRPr="0009496D">
        <w:rPr>
          <w:rFonts w:ascii="Calibri Light" w:hAnsi="Calibri Light" w:cs="Calibri Light"/>
          <w:color w:val="17365D" w:themeColor="text2" w:themeShade="BF"/>
          <w:sz w:val="28"/>
          <w:szCs w:val="28"/>
        </w:rPr>
        <w:t xml:space="preserve">  </w:t>
      </w:r>
      <w:r w:rsidR="001D7B64" w:rsidRPr="0009496D">
        <w:rPr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20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28</m:t>
                </m:r>
              </m:e>
            </m:rad>
          </m:den>
        </m:f>
      </m:oMath>
      <w:r w:rsidR="0009496D" w:rsidRPr="0009496D">
        <w:rPr>
          <w:color w:val="0070C0"/>
          <w:sz w:val="28"/>
          <w:szCs w:val="28"/>
        </w:rPr>
        <w:t xml:space="preserve"> =</w:t>
      </w:r>
      <w:r w:rsidR="0009496D">
        <w:rPr>
          <w:color w:val="0070C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7</m:t>
                </m:r>
              </m:e>
            </m:rad>
          </m:den>
        </m:f>
      </m:oMath>
      <w:r w:rsidR="0009496D" w:rsidRPr="0009496D">
        <w:rPr>
          <w:color w:val="0070C0"/>
          <w:sz w:val="28"/>
          <w:szCs w:val="28"/>
        </w:rPr>
        <w:t xml:space="preserve"> </w:t>
      </w:r>
    </w:p>
    <w:p w:rsidR="0009496D" w:rsidRPr="0009496D" w:rsidRDefault="00777679" w:rsidP="0009496D">
      <w:pPr>
        <w:pStyle w:val="a3"/>
        <w:numPr>
          <w:ilvl w:val="0"/>
          <w:numId w:val="49"/>
        </w:numPr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  <m:oMath>
        <m:f>
          <m:fPr>
            <m:ctrlPr>
              <w:rPr>
                <w:rFonts w:ascii="Cambria Math" w:hAnsi="Cambria Math" w:cs="Calibri Light"/>
                <w:color w:val="17365D" w:themeColor="text2" w:themeShade="BF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C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R</m:t>
                </m:r>
              </m:e>
              <m:sub>
                <m:sSub>
                  <m:sSubPr>
                    <m:ctrl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</m:den>
        </m:f>
        <m:r>
          <w:rPr>
            <w:rFonts w:ascii="Cambria Math" w:hAnsi="Cambria Math" w:cs="Calibri Light"/>
            <w:color w:val="17365D" w:themeColor="text2" w:themeShade="BF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Calibri Light"/>
                <w:i/>
                <w:color w:val="17365D" w:themeColor="text2" w:themeShade="BF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 xml:space="preserve">M.wt </m:t>
                </m:r>
                <m:sSub>
                  <m:sSubPr>
                    <m:ctrl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  <w:color w:val="17365D" w:themeColor="text2" w:themeShade="BF"/>
                        <w:sz w:val="28"/>
                        <w:szCs w:val="28"/>
                      </w:rPr>
                      <m:t>2</m:t>
                    </m:r>
                  </m:sub>
                </m:sSub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17365D" w:themeColor="text2" w:themeShade="BF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17365D" w:themeColor="text2" w:themeShade="BF"/>
                    <w:sz w:val="28"/>
                    <w:szCs w:val="28"/>
                  </w:rPr>
                  <m:t>M.wtC0</m:t>
                </m:r>
              </m:e>
            </m:rad>
          </m:den>
        </m:f>
      </m:oMath>
      <w:r w:rsidR="0009496D" w:rsidRPr="0009496D">
        <w:rPr>
          <w:rFonts w:ascii="Calibri Light" w:hAnsi="Calibri Light" w:cs="Calibri Light"/>
          <w:color w:val="17365D" w:themeColor="text2" w:themeShade="BF"/>
          <w:sz w:val="28"/>
          <w:szCs w:val="28"/>
        </w:rPr>
        <w:t xml:space="preserve">  </w:t>
      </w:r>
      <w:r w:rsidR="0009496D" w:rsidRPr="0009496D">
        <w:rPr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44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28</m:t>
                </m:r>
              </m:e>
            </m:rad>
          </m:den>
        </m:f>
      </m:oMath>
      <w:r w:rsidR="0009496D" w:rsidRPr="0009496D">
        <w:rPr>
          <w:color w:val="0070C0"/>
          <w:sz w:val="28"/>
          <w:szCs w:val="28"/>
        </w:rPr>
        <w:t xml:space="preserve"> =</w:t>
      </w:r>
      <m:oMath>
        <m:r>
          <w:rPr>
            <w:rFonts w:ascii="Cambria Math" w:hAnsi="Cambria Math"/>
            <w:color w:val="0070C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11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color w:val="0070C0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7</m:t>
                </m:r>
              </m:e>
            </m:rad>
          </m:den>
        </m:f>
      </m:oMath>
      <w:r w:rsidR="0009496D" w:rsidRPr="0009496D">
        <w:rPr>
          <w:color w:val="0070C0"/>
          <w:sz w:val="28"/>
          <w:szCs w:val="28"/>
        </w:rPr>
        <w:t xml:space="preserve"> </w:t>
      </w:r>
    </w:p>
    <w:p w:rsidR="0009496D" w:rsidRPr="00B35968" w:rsidRDefault="00777679" w:rsidP="0009496D">
      <w:pPr>
        <w:pStyle w:val="a3"/>
        <w:numPr>
          <w:ilvl w:val="0"/>
          <w:numId w:val="49"/>
        </w:numPr>
        <w:tabs>
          <w:tab w:val="left" w:pos="5409"/>
        </w:tabs>
        <w:bidi w:val="0"/>
        <w:jc w:val="both"/>
        <w:rPr>
          <w:color w:val="C00000"/>
          <w:sz w:val="28"/>
          <w:szCs w:val="28"/>
        </w:rPr>
      </w:pPr>
      <m:oMath>
        <m:f>
          <m:fPr>
            <m:ctrlPr>
              <w:rPr>
                <w:rFonts w:ascii="Cambria Math" w:hAnsi="Cambria Math" w:cs="Calibri Light"/>
                <w:color w:val="C0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B</m:t>
                </m:r>
              </m:sub>
            </m:sSub>
          </m:den>
        </m:f>
        <m:r>
          <w:rPr>
            <w:rFonts w:ascii="Cambria Math" w:hAnsi="Cambria Math" w:cs="Calibri Light"/>
            <w:color w:val="C00000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="Calibri Light"/>
                <w:i/>
                <w:color w:val="C00000"/>
                <w:sz w:val="32"/>
                <w:szCs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C0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M.wt B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Calibri Light"/>
                    <w:i/>
                    <w:color w:val="C0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Calibri Light"/>
                    <w:color w:val="C00000"/>
                    <w:sz w:val="32"/>
                    <w:szCs w:val="32"/>
                  </w:rPr>
                  <m:t>M.wt A</m:t>
                </m:r>
              </m:e>
            </m:rad>
          </m:den>
        </m:f>
      </m:oMath>
      <w:r w:rsidR="0009496D" w:rsidRPr="00B35968">
        <w:rPr>
          <w:color w:val="C00000"/>
          <w:sz w:val="28"/>
          <w:szCs w:val="28"/>
        </w:rPr>
        <w:t xml:space="preserve">  ,  </w:t>
      </w:r>
    </w:p>
    <w:p w:rsidR="0009496D" w:rsidRPr="00B35968" w:rsidRDefault="0009496D" w:rsidP="00B35968">
      <w:pPr>
        <w:pStyle w:val="a3"/>
        <w:tabs>
          <w:tab w:val="left" w:pos="5409"/>
        </w:tabs>
        <w:bidi w:val="0"/>
        <w:jc w:val="both"/>
        <w:rPr>
          <w:color w:val="C00000"/>
          <w:sz w:val="28"/>
          <w:szCs w:val="28"/>
        </w:rPr>
      </w:pPr>
      <w:r w:rsidRPr="00B35968">
        <w:rPr>
          <w:color w:val="C00000"/>
          <w:sz w:val="28"/>
          <w:szCs w:val="28"/>
        </w:rPr>
        <w:t xml:space="preserve"> </w:t>
      </w:r>
      <w:r w:rsidR="00B35968" w:rsidRPr="00B35968">
        <w:rPr>
          <w:color w:val="C00000"/>
          <w:sz w:val="28"/>
          <w:szCs w:val="28"/>
        </w:rPr>
        <w:t>R</w:t>
      </w:r>
      <w:r w:rsidR="00B35968" w:rsidRPr="00B35968">
        <w:rPr>
          <w:color w:val="C00000"/>
          <w:sz w:val="28"/>
          <w:szCs w:val="28"/>
          <w:vertAlign w:val="subscript"/>
        </w:rPr>
        <w:t xml:space="preserve">B </w:t>
      </w:r>
      <w:r w:rsidR="00B35968" w:rsidRPr="00B35968">
        <w:rPr>
          <w:color w:val="C00000"/>
          <w:sz w:val="28"/>
          <w:szCs w:val="28"/>
        </w:rPr>
        <w:t xml:space="preserve">= 3.5 </w:t>
      </w:r>
    </w:p>
    <w:p w:rsidR="00B35968" w:rsidRDefault="00B35968" w:rsidP="00B35968">
      <w:pPr>
        <w:pStyle w:val="a3"/>
        <w:tabs>
          <w:tab w:val="left" w:pos="5409"/>
        </w:tabs>
        <w:bidi w:val="0"/>
        <w:jc w:val="both"/>
        <w:rPr>
          <w:color w:val="C00000"/>
          <w:sz w:val="28"/>
          <w:szCs w:val="28"/>
        </w:rPr>
      </w:pPr>
      <w:r w:rsidRPr="00B35968">
        <w:rPr>
          <w:color w:val="C00000"/>
          <w:sz w:val="28"/>
          <w:szCs w:val="28"/>
        </w:rPr>
        <w:t>M.wtA = 3M.wtB</w:t>
      </w:r>
    </w:p>
    <w:p w:rsidR="006041D8" w:rsidRDefault="006041D8" w:rsidP="006041D8">
      <w:pPr>
        <w:pStyle w:val="a3"/>
        <w:tabs>
          <w:tab w:val="left" w:pos="5409"/>
        </w:tabs>
        <w:bidi w:val="0"/>
        <w:jc w:val="both"/>
        <w:rPr>
          <w:color w:val="C00000"/>
          <w:sz w:val="28"/>
          <w:szCs w:val="28"/>
        </w:rPr>
      </w:pPr>
    </w:p>
    <w:p w:rsidR="006041D8" w:rsidRDefault="006041D8" w:rsidP="006041D8">
      <w:pPr>
        <w:pStyle w:val="a3"/>
        <w:tabs>
          <w:tab w:val="left" w:pos="5409"/>
        </w:tabs>
        <w:bidi w:val="0"/>
        <w:jc w:val="both"/>
        <w:rPr>
          <w:color w:val="C00000"/>
          <w:sz w:val="28"/>
          <w:szCs w:val="28"/>
        </w:rPr>
      </w:pPr>
      <w:r>
        <w:rPr>
          <w:noProof/>
          <w:color w:val="C00000"/>
          <w:sz w:val="28"/>
          <w:szCs w:val="28"/>
        </w:rPr>
        <w:drawing>
          <wp:inline distT="0" distB="0" distL="0" distR="0">
            <wp:extent cx="5581650" cy="1181100"/>
            <wp:effectExtent l="19050" t="0" r="0" b="0"/>
            <wp:docPr id="92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CC4" w:rsidRDefault="006041D8" w:rsidP="006041D8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 w:rsidRPr="006041D8">
        <w:rPr>
          <w:sz w:val="28"/>
          <w:szCs w:val="28"/>
        </w:rPr>
        <w:t>P</w:t>
      </w:r>
      <w:r w:rsidRPr="006041D8">
        <w:rPr>
          <w:sz w:val="28"/>
          <w:szCs w:val="28"/>
          <w:vertAlign w:val="subscript"/>
        </w:rPr>
        <w:t>t</w:t>
      </w:r>
      <w:r w:rsidRPr="006041D8">
        <w:rPr>
          <w:sz w:val="28"/>
          <w:szCs w:val="28"/>
        </w:rPr>
        <w:t xml:space="preserve"> = P</w:t>
      </w:r>
      <w:r>
        <w:rPr>
          <w:sz w:val="28"/>
          <w:szCs w:val="28"/>
        </w:rPr>
        <w:t>o</w:t>
      </w:r>
      <w:r w:rsidRPr="006041D8">
        <w:rPr>
          <w:sz w:val="28"/>
          <w:szCs w:val="28"/>
          <w:vertAlign w:val="subscript"/>
        </w:rPr>
        <w:t>2</w:t>
      </w:r>
      <w:r w:rsidRPr="006041D8">
        <w:rPr>
          <w:sz w:val="28"/>
          <w:szCs w:val="28"/>
        </w:rPr>
        <w:t xml:space="preserve"> </w:t>
      </w:r>
      <w:r>
        <w:rPr>
          <w:sz w:val="28"/>
          <w:szCs w:val="28"/>
        </w:rPr>
        <w:t>+ Pco</w:t>
      </w:r>
      <w:r w:rsidRPr="006041D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+ P</w:t>
      </w:r>
      <w:r w:rsidRPr="006041D8">
        <w:rPr>
          <w:sz w:val="28"/>
          <w:szCs w:val="28"/>
          <w:vertAlign w:val="subscript"/>
        </w:rPr>
        <w:t>N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E"/>
      </w:r>
      <w:r>
        <w:rPr>
          <w:sz w:val="28"/>
          <w:szCs w:val="28"/>
        </w:rPr>
        <w:t xml:space="preserve">  P</w:t>
      </w:r>
      <w:r w:rsidRPr="006041D8">
        <w:rPr>
          <w:sz w:val="28"/>
          <w:szCs w:val="28"/>
        </w:rPr>
        <w:t>o</w:t>
      </w:r>
      <w:r w:rsidRPr="006041D8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6041D8">
        <w:rPr>
          <w:sz w:val="28"/>
          <w:szCs w:val="28"/>
        </w:rPr>
        <w:t xml:space="preserve">= </w:t>
      </w:r>
      <w:r>
        <w:rPr>
          <w:sz w:val="28"/>
          <w:szCs w:val="28"/>
        </w:rPr>
        <w:t>0.97 – (0.7+0.12) = 0.15 atm</w:t>
      </w:r>
    </w:p>
    <w:p w:rsidR="00C74CC4" w:rsidRDefault="00C74CC4" w:rsidP="00C74CC4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p w:rsidR="006041D8" w:rsidRDefault="00C74CC4" w:rsidP="00C74CC4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object w:dxaOrig="8281" w:dyaOrig="5122">
          <v:shape id="_x0000_i1044" type="#_x0000_t75" style="width:414.4pt;height:256.2pt" o:ole="">
            <v:imagedata r:id="rId146" o:title=""/>
          </v:shape>
          <o:OLEObject Type="Embed" ProgID="ChemDraw.Document.6.0" ShapeID="_x0000_i1044" DrawAspect="Content" ObjectID="_1539904515" r:id="rId147"/>
        </w:object>
      </w:r>
      <w:r w:rsidR="006041D8">
        <w:rPr>
          <w:sz w:val="28"/>
          <w:szCs w:val="28"/>
        </w:rPr>
        <w:t xml:space="preserve"> </w:t>
      </w:r>
    </w:p>
    <w:p w:rsidR="006041D8" w:rsidRDefault="00FE1ED0" w:rsidP="006041D8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86400" cy="5988050"/>
            <wp:effectExtent l="19050" t="0" r="0" b="0"/>
            <wp:docPr id="93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98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ED0" w:rsidRDefault="00FE1ED0" w:rsidP="00FE1ED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46705" cy="2466975"/>
            <wp:effectExtent l="19050" t="0" r="0" b="0"/>
            <wp:docPr id="95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1ED0" w:rsidRDefault="00FE1ED0" w:rsidP="00FE1ED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tbl>
      <w:tblPr>
        <w:tblStyle w:val="aa"/>
        <w:tblpPr w:leftFromText="180" w:rightFromText="180" w:vertAnchor="text" w:horzAnchor="margin" w:tblpXSpec="center" w:tblpY="-509"/>
        <w:tblW w:w="0" w:type="auto"/>
        <w:tblLook w:val="04A0"/>
      </w:tblPr>
      <w:tblGrid>
        <w:gridCol w:w="4766"/>
        <w:gridCol w:w="5373"/>
      </w:tblGrid>
      <w:tr w:rsidR="00E96180" w:rsidTr="00E96180">
        <w:tc>
          <w:tcPr>
            <w:tcW w:w="4428" w:type="dxa"/>
          </w:tcPr>
          <w:p w:rsidR="00E96180" w:rsidRDefault="00E96180" w:rsidP="00E96180">
            <w:pPr>
              <w:pStyle w:val="a3"/>
              <w:numPr>
                <w:ilvl w:val="0"/>
                <w:numId w:val="51"/>
              </w:numPr>
              <w:tabs>
                <w:tab w:val="left" w:pos="5409"/>
              </w:tabs>
              <w:bidi w:val="0"/>
              <w:ind w:left="131" w:firstLine="0"/>
              <w:rPr>
                <w:color w:val="0070C0"/>
                <w:sz w:val="28"/>
                <w:szCs w:val="28"/>
              </w:rPr>
            </w:pP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1 Kcal = 4.841x10</w:t>
            </w:r>
            <w:r w:rsidRPr="00FE3A0D">
              <w:rPr>
                <w:color w:val="0070C0"/>
                <w:sz w:val="28"/>
                <w:szCs w:val="28"/>
                <w:vertAlign w:val="superscript"/>
              </w:rPr>
              <w:t>3</w:t>
            </w:r>
            <w:r w:rsidRPr="00FE3A0D">
              <w:rPr>
                <w:color w:val="0070C0"/>
                <w:sz w:val="28"/>
                <w:szCs w:val="28"/>
              </w:rPr>
              <w:t xml:space="preserve">  J</w:t>
            </w: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0.5720  x   4.841x10</w:t>
            </w:r>
            <w:r w:rsidRPr="00FE3A0D">
              <w:rPr>
                <w:color w:val="0070C0"/>
                <w:sz w:val="28"/>
                <w:szCs w:val="28"/>
                <w:vertAlign w:val="superscript"/>
              </w:rPr>
              <w:t>3</w:t>
            </w:r>
            <w:r w:rsidRPr="00FE3A0D">
              <w:rPr>
                <w:color w:val="0070C0"/>
                <w:sz w:val="28"/>
                <w:szCs w:val="28"/>
              </w:rPr>
              <w:t xml:space="preserve">   = 2769 J</w:t>
            </w:r>
          </w:p>
          <w:p w:rsidR="00E96180" w:rsidRDefault="00E96180" w:rsidP="00E96180">
            <w:pPr>
              <w:pStyle w:val="a3"/>
              <w:numPr>
                <w:ilvl w:val="0"/>
                <w:numId w:val="51"/>
              </w:numPr>
              <w:tabs>
                <w:tab w:val="left" w:pos="5409"/>
              </w:tabs>
              <w:bidi w:val="0"/>
              <w:ind w:left="131" w:firstLine="0"/>
              <w:rPr>
                <w:color w:val="0070C0"/>
                <w:sz w:val="28"/>
                <w:szCs w:val="28"/>
              </w:rPr>
            </w:pP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1 KJ = 4.184 Cal</w:t>
            </w: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1367 x 4.184 = 5719 Cal</w:t>
            </w:r>
          </w:p>
          <w:p w:rsidR="00E96180" w:rsidRDefault="00E96180" w:rsidP="00E96180">
            <w:pPr>
              <w:pStyle w:val="a3"/>
              <w:numPr>
                <w:ilvl w:val="0"/>
                <w:numId w:val="51"/>
              </w:numPr>
              <w:tabs>
                <w:tab w:val="left" w:pos="5409"/>
              </w:tabs>
              <w:bidi w:val="0"/>
              <w:ind w:left="131" w:firstLine="0"/>
              <w:rPr>
                <w:color w:val="0070C0"/>
                <w:sz w:val="28"/>
                <w:szCs w:val="28"/>
              </w:rPr>
            </w:pP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4.184/656 = 0.63 x 10</w:t>
            </w:r>
            <w:r w:rsidRPr="00FE3A0D">
              <w:rPr>
                <w:color w:val="0070C0"/>
                <w:sz w:val="28"/>
                <w:szCs w:val="28"/>
                <w:vertAlign w:val="superscript"/>
              </w:rPr>
              <w:t xml:space="preserve">-3 </w:t>
            </w:r>
            <w:r w:rsidRPr="00FE3A0D">
              <w:rPr>
                <w:color w:val="0070C0"/>
                <w:sz w:val="28"/>
                <w:szCs w:val="28"/>
              </w:rPr>
              <w:t>Cal</w:t>
            </w:r>
          </w:p>
          <w:p w:rsidR="00E96180" w:rsidRDefault="00E96180" w:rsidP="00E96180">
            <w:pPr>
              <w:pStyle w:val="a3"/>
              <w:numPr>
                <w:ilvl w:val="0"/>
                <w:numId w:val="51"/>
              </w:numPr>
              <w:tabs>
                <w:tab w:val="left" w:pos="5409"/>
              </w:tabs>
              <w:bidi w:val="0"/>
              <w:ind w:left="131" w:firstLine="0"/>
              <w:rPr>
                <w:color w:val="0070C0"/>
                <w:sz w:val="28"/>
                <w:szCs w:val="28"/>
              </w:rPr>
            </w:pPr>
          </w:p>
          <w:p w:rsidR="00E96180" w:rsidRPr="00FE3A0D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>4.184/326.7 = 12 x 10</w:t>
            </w:r>
            <w:r w:rsidRPr="00FE3A0D">
              <w:rPr>
                <w:color w:val="0070C0"/>
                <w:sz w:val="28"/>
                <w:szCs w:val="28"/>
                <w:vertAlign w:val="superscript"/>
              </w:rPr>
              <w:t xml:space="preserve">-3 </w:t>
            </w:r>
            <w:r w:rsidRPr="00FE3A0D">
              <w:rPr>
                <w:color w:val="0070C0"/>
                <w:sz w:val="28"/>
                <w:szCs w:val="28"/>
              </w:rPr>
              <w:t>Cal</w:t>
            </w:r>
          </w:p>
          <w:p w:rsidR="00E96180" w:rsidRDefault="00E96180" w:rsidP="00E96180">
            <w:pPr>
              <w:pStyle w:val="a3"/>
              <w:numPr>
                <w:ilvl w:val="0"/>
                <w:numId w:val="51"/>
              </w:numPr>
              <w:tabs>
                <w:tab w:val="left" w:pos="5409"/>
              </w:tabs>
              <w:bidi w:val="0"/>
              <w:ind w:left="131" w:firstLine="0"/>
              <w:rPr>
                <w:color w:val="0070C0"/>
                <w:sz w:val="28"/>
                <w:szCs w:val="28"/>
              </w:rPr>
            </w:pP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 xml:space="preserve">q = m c </w:t>
            </w:r>
            <w:r w:rsidRPr="00FE3A0D">
              <w:rPr>
                <w:rFonts w:ascii="Maiandra GD" w:hAnsi="Maiandra GD"/>
                <w:color w:val="0070C0"/>
                <w:sz w:val="28"/>
                <w:szCs w:val="28"/>
              </w:rPr>
              <w:t>∆</w:t>
            </w:r>
            <w:r w:rsidRPr="00FE3A0D">
              <w:rPr>
                <w:color w:val="0070C0"/>
                <w:sz w:val="28"/>
                <w:szCs w:val="28"/>
              </w:rPr>
              <w:t xml:space="preserve">T  </w:t>
            </w:r>
            <w:r w:rsidRPr="00FE3A0D">
              <w:rPr>
                <w:color w:val="0070C0"/>
                <w:sz w:val="28"/>
                <w:szCs w:val="28"/>
              </w:rPr>
              <w:sym w:font="Symbol" w:char="F0DE"/>
            </w:r>
            <w:r w:rsidRPr="00FE3A0D">
              <w:rPr>
                <w:color w:val="0070C0"/>
                <w:sz w:val="28"/>
                <w:szCs w:val="28"/>
              </w:rPr>
              <w:t xml:space="preserve"> c = q/m</w:t>
            </w:r>
            <w:r w:rsidRPr="00FE3A0D">
              <w:rPr>
                <w:rFonts w:ascii="Maiandra GD" w:hAnsi="Maiandra GD"/>
                <w:color w:val="0070C0"/>
                <w:sz w:val="28"/>
                <w:szCs w:val="28"/>
              </w:rPr>
              <w:t>∆</w:t>
            </w:r>
            <w:r w:rsidRPr="00FE3A0D">
              <w:rPr>
                <w:color w:val="0070C0"/>
                <w:sz w:val="28"/>
                <w:szCs w:val="28"/>
              </w:rPr>
              <w:t xml:space="preserve">T  </w:t>
            </w:r>
            <w:r w:rsidRPr="00FE3A0D">
              <w:rPr>
                <w:color w:val="0070C0"/>
                <w:sz w:val="28"/>
                <w:szCs w:val="28"/>
              </w:rPr>
              <w:sym w:font="Symbol" w:char="F0DE"/>
            </w:r>
            <w:r w:rsidRPr="00FE3A0D">
              <w:rPr>
                <w:color w:val="0070C0"/>
                <w:sz w:val="28"/>
                <w:szCs w:val="28"/>
              </w:rPr>
              <w:t xml:space="preserve"> 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 w:rsidRPr="00FE3A0D">
              <w:rPr>
                <w:color w:val="0070C0"/>
                <w:sz w:val="28"/>
                <w:szCs w:val="28"/>
              </w:rPr>
              <w:t xml:space="preserve"> c = 250/25(78-25) = 0.2 J/g.C</w:t>
            </w:r>
            <w:r w:rsidRPr="00FE3A0D">
              <w:rPr>
                <w:color w:val="0070C0"/>
                <w:sz w:val="28"/>
                <w:szCs w:val="28"/>
                <w:vertAlign w:val="superscript"/>
              </w:rPr>
              <w:t>o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rPr>
                <w:color w:val="0070C0"/>
                <w:sz w:val="28"/>
                <w:szCs w:val="28"/>
              </w:rPr>
            </w:pPr>
          </w:p>
        </w:tc>
        <w:tc>
          <w:tcPr>
            <w:tcW w:w="4991" w:type="dxa"/>
          </w:tcPr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rPr>
                <w:color w:val="0070C0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392009" cy="2498652"/>
                  <wp:effectExtent l="19050" t="0" r="8291" b="0"/>
                  <wp:docPr id="115" name="صورة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/>
                          <a:srcRect l="13074" b="70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009" cy="24986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180" w:rsidTr="00E96180">
        <w:tc>
          <w:tcPr>
            <w:tcW w:w="4428" w:type="dxa"/>
          </w:tcPr>
          <w:p w:rsidR="00E96180" w:rsidRPr="00C574DE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  <w:vertAlign w:val="superscript"/>
              </w:rPr>
            </w:pPr>
            <w:r>
              <w:rPr>
                <w:color w:val="0070C0"/>
                <w:sz w:val="28"/>
                <w:szCs w:val="28"/>
              </w:rPr>
              <w:t>65&gt;  m = 3580x10</w:t>
            </w:r>
            <w:r>
              <w:rPr>
                <w:color w:val="0070C0"/>
                <w:sz w:val="28"/>
                <w:szCs w:val="28"/>
                <w:vertAlign w:val="superscript"/>
              </w:rPr>
              <w:t>3</w:t>
            </w:r>
            <w:r>
              <w:rPr>
                <w:color w:val="0070C0"/>
                <w:sz w:val="28"/>
                <w:szCs w:val="28"/>
              </w:rPr>
              <w:t xml:space="preserve"> g  ,  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>∆</w:t>
            </w:r>
            <w:r>
              <w:rPr>
                <w:color w:val="0070C0"/>
                <w:sz w:val="28"/>
                <w:szCs w:val="28"/>
              </w:rPr>
              <w:t>T = -12.9-41.2 = -54.1 C</w:t>
            </w:r>
            <w:r>
              <w:rPr>
                <w:color w:val="0070C0"/>
                <w:sz w:val="28"/>
                <w:szCs w:val="28"/>
                <w:vertAlign w:val="superscript"/>
              </w:rPr>
              <w:t>o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Q = cm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>∆</w:t>
            </w:r>
            <w:r>
              <w:rPr>
                <w:color w:val="0070C0"/>
                <w:sz w:val="28"/>
                <w:szCs w:val="28"/>
              </w:rPr>
              <w:t xml:space="preserve">T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q = 3580x10</w:t>
            </w:r>
            <w:r>
              <w:rPr>
                <w:color w:val="0070C0"/>
                <w:sz w:val="28"/>
                <w:szCs w:val="28"/>
                <w:vertAlign w:val="superscript"/>
              </w:rPr>
              <w:t xml:space="preserve">3 </w:t>
            </w:r>
            <w:r>
              <w:rPr>
                <w:color w:val="0070C0"/>
                <w:sz w:val="28"/>
                <w:szCs w:val="28"/>
              </w:rPr>
              <w:t>x 0.803 x -155523 J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66&gt; V</w:t>
            </w:r>
            <w:r>
              <w:rPr>
                <w:color w:val="0070C0"/>
                <w:sz w:val="28"/>
                <w:szCs w:val="28"/>
                <w:vertAlign w:val="subscript"/>
              </w:rPr>
              <w:t xml:space="preserve">H2O </w:t>
            </w:r>
            <w:r>
              <w:rPr>
                <w:color w:val="0070C0"/>
                <w:sz w:val="28"/>
                <w:szCs w:val="28"/>
              </w:rPr>
              <w:t>= 937.5 m</w:t>
            </w:r>
            <w:r>
              <w:rPr>
                <w:color w:val="0070C0"/>
                <w:sz w:val="28"/>
                <w:szCs w:val="28"/>
                <w:vertAlign w:val="superscript"/>
              </w:rPr>
              <w:t xml:space="preserve">3 </w:t>
            </w:r>
            <w:r>
              <w:rPr>
                <w:color w:val="0070C0"/>
                <w:sz w:val="28"/>
                <w:szCs w:val="28"/>
              </w:rPr>
              <w:t>= 937.5 x 10</w:t>
            </w:r>
            <w:r>
              <w:rPr>
                <w:color w:val="0070C0"/>
                <w:sz w:val="28"/>
                <w:szCs w:val="28"/>
                <w:vertAlign w:val="superscript"/>
              </w:rPr>
              <w:t>3</w:t>
            </w:r>
            <w:r>
              <w:rPr>
                <w:color w:val="0070C0"/>
                <w:sz w:val="28"/>
                <w:szCs w:val="28"/>
              </w:rPr>
              <w:t xml:space="preserve"> ml </w:t>
            </w:r>
          </w:p>
          <w:p w:rsidR="00E96180" w:rsidRPr="00C574DE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m = dv =  1x 937.5 x 10</w:t>
            </w:r>
            <w:r>
              <w:rPr>
                <w:color w:val="0070C0"/>
                <w:sz w:val="28"/>
                <w:szCs w:val="28"/>
                <w:vertAlign w:val="superscript"/>
              </w:rPr>
              <w:t xml:space="preserve">3 </w:t>
            </w:r>
            <w:r>
              <w:rPr>
                <w:color w:val="0070C0"/>
                <w:sz w:val="28"/>
                <w:szCs w:val="28"/>
              </w:rPr>
              <w:t>g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∆</w:t>
            </w:r>
            <w:r>
              <w:rPr>
                <w:color w:val="0070C0"/>
                <w:sz w:val="28"/>
                <w:szCs w:val="28"/>
              </w:rPr>
              <w:t xml:space="preserve">T = 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>29 – 18.4 = 10.6 C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  <w:t>0</w:t>
            </w:r>
          </w:p>
          <w:p w:rsidR="00E96180" w:rsidRPr="00C574DE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C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  <w:t>H2O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= </w:t>
            </w:r>
            <w:r>
              <w:rPr>
                <w:rFonts w:ascii="UniMath-Regular" w:hAnsi="UniMath-Regular" w:cs="UniMath-Regular"/>
              </w:rPr>
              <w:t>4.184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q = 4.184 x 937.5x10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  <w:t xml:space="preserve">3 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x 10.6 = 41445448.8  J 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76:  </w:t>
            </w:r>
            <w:r w:rsidRPr="003F488D">
              <w:rPr>
                <w:rFonts w:ascii="Maiandra GD" w:hAnsi="Maiandra GD"/>
                <w:color w:val="0070C0"/>
                <w:sz w:val="28"/>
                <w:szCs w:val="28"/>
              </w:rPr>
              <w:t>c</w:t>
            </w:r>
            <w:r w:rsidRPr="003F488D"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  <w:t>Pb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= </w:t>
            </w:r>
            <w:r>
              <w:rPr>
                <w:rFonts w:ascii="UniMath-Regular" w:hAnsi="UniMath-Regular" w:cs="UniMath-Regular"/>
              </w:rPr>
              <w:t>0.128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Q = 0.128 x 44.7 x 65.4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68 : c = 3.34/10.2(196.4-25) J/g.C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69 :  </w:t>
            </w:r>
            <w:r w:rsidRPr="003F488D">
              <w:rPr>
                <w:rFonts w:ascii="Maiandra GD" w:hAnsi="Maiandra GD"/>
                <w:color w:val="0070C0"/>
                <w:sz w:val="28"/>
                <w:szCs w:val="28"/>
              </w:rPr>
              <w:t>q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>H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O = </w:t>
            </w:r>
            <w:r w:rsidRPr="003F488D">
              <w:rPr>
                <w:rFonts w:ascii="Maiandra GD" w:hAnsi="Maiandra GD"/>
                <w:color w:val="0070C0"/>
                <w:sz w:val="28"/>
                <w:szCs w:val="28"/>
              </w:rPr>
              <w:t>125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X 4.184 = 523 J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</w:t>
            </w:r>
            <w:r w:rsidRPr="003F488D">
              <w:rPr>
                <w:rFonts w:ascii="Maiandra GD" w:hAnsi="Maiandra GD"/>
                <w:color w:val="0070C0"/>
                <w:sz w:val="28"/>
                <w:szCs w:val="28"/>
              </w:rPr>
              <w:t>q</w:t>
            </w:r>
            <w:r>
              <w:rPr>
                <w:rFonts w:ascii="Maiandra GD" w:hAnsi="Maiandra GD" w:hint="cs"/>
                <w:color w:val="0070C0"/>
                <w:sz w:val="28"/>
                <w:szCs w:val="28"/>
                <w:rtl/>
              </w:rPr>
              <w:t>سبيكة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= </w:t>
            </w:r>
            <w:r>
              <w:rPr>
                <w:rFonts w:ascii="Maiandra GD" w:hAnsi="Maiandra GD" w:hint="cs"/>
                <w:color w:val="0070C0"/>
                <w:sz w:val="28"/>
                <w:szCs w:val="28"/>
                <w:rtl/>
              </w:rPr>
              <w:t>-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523 J ,  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C = -523/58.8x-106.1 = 0.084  </w:t>
            </w:r>
          </w:p>
          <w:p w:rsidR="00E96180" w:rsidRPr="003F488D" w:rsidRDefault="00E96180" w:rsidP="00E96180">
            <w:pPr>
              <w:tabs>
                <w:tab w:val="left" w:pos="5409"/>
              </w:tabs>
              <w:bidi w:val="0"/>
              <w:rPr>
                <w:rFonts w:ascii="Maiandra GD" w:hAnsi="Maiandra GD"/>
                <w:color w:val="0070C0"/>
                <w:sz w:val="28"/>
                <w:szCs w:val="28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>79 : ∆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</w:rPr>
              <w:t>H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  <w:t>o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</w:rPr>
              <w:t>rxn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 = ∆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</w:rPr>
              <w:t>H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  <w:t>o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  <w:t xml:space="preserve">prod. </w:t>
            </w:r>
            <w:r>
              <w:rPr>
                <w:rFonts w:ascii="Maiandra GD" w:hAnsi="Maiandra GD"/>
                <w:color w:val="0070C0"/>
                <w:sz w:val="28"/>
                <w:szCs w:val="28"/>
              </w:rPr>
              <w:t>- ∆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</w:rPr>
              <w:t>H</w:t>
            </w:r>
            <w:r w:rsidRPr="00A9579F">
              <w:rPr>
                <w:rFonts w:ascii="Maiandra GD" w:hAnsi="Maiandra GD"/>
                <w:color w:val="0070C0"/>
                <w:sz w:val="28"/>
                <w:szCs w:val="28"/>
                <w:vertAlign w:val="superscript"/>
              </w:rPr>
              <w:t>o</w:t>
            </w:r>
            <w:r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  <w:t>react.</w:t>
            </w:r>
          </w:p>
          <w:p w:rsidR="00E96180" w:rsidRPr="00A9579F" w:rsidRDefault="00E96180" w:rsidP="00E96180">
            <w:pPr>
              <w:pStyle w:val="a3"/>
              <w:tabs>
                <w:tab w:val="left" w:pos="5409"/>
              </w:tabs>
              <w:bidi w:val="0"/>
              <w:ind w:left="131"/>
              <w:rPr>
                <w:rFonts w:ascii="Maiandra GD" w:hAnsi="Maiandra GD"/>
                <w:color w:val="0070C0"/>
                <w:sz w:val="28"/>
                <w:szCs w:val="28"/>
                <w:vertAlign w:val="subscript"/>
              </w:rPr>
            </w:pPr>
            <w:r>
              <w:rPr>
                <w:rFonts w:ascii="Maiandra GD" w:hAnsi="Maiandra GD"/>
                <w:color w:val="0070C0"/>
                <w:sz w:val="28"/>
                <w:szCs w:val="28"/>
              </w:rPr>
              <w:t xml:space="preserve">=  </w:t>
            </w:r>
          </w:p>
          <w:p w:rsidR="00E96180" w:rsidRPr="00E96180" w:rsidRDefault="00E96180" w:rsidP="00E96180">
            <w:pPr>
              <w:tabs>
                <w:tab w:val="left" w:pos="5409"/>
              </w:tabs>
              <w:bidi w:val="0"/>
              <w:rPr>
                <w:rFonts w:ascii="Maiandra GD" w:hAnsi="Maiandra GD"/>
                <w:color w:val="0070C0"/>
                <w:sz w:val="28"/>
                <w:szCs w:val="28"/>
              </w:rPr>
            </w:pPr>
          </w:p>
        </w:tc>
        <w:tc>
          <w:tcPr>
            <w:tcW w:w="4991" w:type="dxa"/>
          </w:tcPr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rPr>
                <w:noProof/>
                <w:sz w:val="28"/>
                <w:szCs w:val="28"/>
              </w:rPr>
            </w:pPr>
            <w:r w:rsidRPr="00FE3A0D">
              <w:rPr>
                <w:noProof/>
                <w:sz w:val="28"/>
                <w:szCs w:val="28"/>
              </w:rPr>
              <w:drawing>
                <wp:inline distT="0" distB="0" distL="0" distR="0">
                  <wp:extent cx="2408936" cy="3434316"/>
                  <wp:effectExtent l="19050" t="0" r="0" b="0"/>
                  <wp:docPr id="116" name="صورة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/>
                          <a:srcRect r="11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1425" cy="3437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96180" w:rsidRPr="00A9579F" w:rsidRDefault="00E96180" w:rsidP="00E96180"/>
          <w:p w:rsidR="00E96180" w:rsidRPr="00A9579F" w:rsidRDefault="00E96180" w:rsidP="00E96180"/>
          <w:p w:rsidR="00E96180" w:rsidRDefault="00E96180" w:rsidP="00E96180"/>
          <w:p w:rsidR="00E96180" w:rsidRPr="00A9579F" w:rsidRDefault="00E96180" w:rsidP="00E96180"/>
          <w:p w:rsidR="00E96180" w:rsidRDefault="00E96180" w:rsidP="00E96180"/>
          <w:p w:rsidR="00E96180" w:rsidRDefault="00E96180" w:rsidP="00E96180"/>
          <w:p w:rsidR="00E96180" w:rsidRPr="00A9579F" w:rsidRDefault="00E96180" w:rsidP="00E96180">
            <w:pPr>
              <w:tabs>
                <w:tab w:val="left" w:pos="2440"/>
              </w:tabs>
            </w:pPr>
            <w:r>
              <w:rPr>
                <w:rtl/>
              </w:rPr>
              <w:tab/>
            </w:r>
            <w:r>
              <w:rPr>
                <w:noProof/>
              </w:rPr>
              <w:drawing>
                <wp:inline distT="0" distB="0" distL="0" distR="0">
                  <wp:extent cx="2409825" cy="550275"/>
                  <wp:effectExtent l="19050" t="0" r="9525" b="0"/>
                  <wp:docPr id="117" name="صورة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55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E1ED0" w:rsidRDefault="00FE1ED0" w:rsidP="00FE3A0D">
      <w:pPr>
        <w:pStyle w:val="a3"/>
        <w:tabs>
          <w:tab w:val="left" w:pos="5409"/>
        </w:tabs>
        <w:bidi w:val="0"/>
        <w:rPr>
          <w:sz w:val="28"/>
          <w:szCs w:val="28"/>
        </w:rPr>
      </w:pPr>
    </w:p>
    <w:p w:rsidR="00FE3A0D" w:rsidRDefault="00FE3A0D" w:rsidP="00FE3A0D">
      <w:pPr>
        <w:pStyle w:val="a3"/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</w:p>
    <w:p w:rsidR="00FE3A0D" w:rsidRPr="00FE3A0D" w:rsidRDefault="00FE3A0D" w:rsidP="00FE3A0D">
      <w:pPr>
        <w:pStyle w:val="a3"/>
        <w:tabs>
          <w:tab w:val="left" w:pos="5409"/>
        </w:tabs>
        <w:bidi w:val="0"/>
        <w:jc w:val="both"/>
        <w:rPr>
          <w:color w:val="0070C0"/>
          <w:sz w:val="28"/>
          <w:szCs w:val="28"/>
        </w:rPr>
      </w:pPr>
    </w:p>
    <w:p w:rsidR="00E96180" w:rsidRPr="006041D8" w:rsidRDefault="000D6E63" w:rsidP="00FE3A0D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</w:t>
      </w:r>
    </w:p>
    <w:tbl>
      <w:tblPr>
        <w:tblStyle w:val="aa"/>
        <w:tblW w:w="0" w:type="auto"/>
        <w:tblInd w:w="720" w:type="dxa"/>
        <w:tblLook w:val="04A0"/>
      </w:tblPr>
      <w:tblGrid>
        <w:gridCol w:w="4633"/>
        <w:gridCol w:w="4786"/>
      </w:tblGrid>
      <w:tr w:rsidR="00E96180" w:rsidTr="00733A95">
        <w:tc>
          <w:tcPr>
            <w:tcW w:w="4633" w:type="dxa"/>
          </w:tcPr>
          <w:p w:rsidR="00E96180" w:rsidRDefault="00E96180" w:rsidP="00FE3A0D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.wt = 44 g/mol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 g    release 2219 kJ/mol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?? ===  4560 kJ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 = 44x4560/2219 = 90.42 g</w:t>
            </w:r>
          </w:p>
        </w:tc>
        <w:tc>
          <w:tcPr>
            <w:tcW w:w="4786" w:type="dxa"/>
          </w:tcPr>
          <w:p w:rsidR="00E96180" w:rsidRDefault="00E96180" w:rsidP="00733A95">
            <w:pPr>
              <w:pStyle w:val="a3"/>
              <w:tabs>
                <w:tab w:val="left" w:pos="5409"/>
              </w:tabs>
              <w:bidi w:val="0"/>
              <w:ind w:left="0"/>
              <w:jc w:val="right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828925" cy="647585"/>
                  <wp:effectExtent l="19050" t="0" r="9525" b="0"/>
                  <wp:docPr id="119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647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6180" w:rsidTr="00733A95">
        <w:tc>
          <w:tcPr>
            <w:tcW w:w="4633" w:type="dxa"/>
          </w:tcPr>
          <w:p w:rsidR="00E96180" w:rsidRDefault="00E96180" w:rsidP="00FE3A0D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= 100%</w:t>
            </w:r>
          </w:p>
          <w:p w:rsidR="00E96180" w:rsidRDefault="00E96180" w:rsidP="00E96180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 w:rsidRPr="00E96180">
              <w:rPr>
                <w:sz w:val="28"/>
                <w:szCs w:val="28"/>
                <w:vertAlign w:val="subscript"/>
              </w:rPr>
              <w:t>C</w:t>
            </w:r>
            <w:r>
              <w:rPr>
                <w:sz w:val="28"/>
                <w:szCs w:val="28"/>
              </w:rPr>
              <w:t xml:space="preserve"> = 96.2%  = </w:t>
            </w:r>
            <w:r w:rsidR="00C85A1A">
              <w:rPr>
                <w:sz w:val="28"/>
                <w:szCs w:val="28"/>
              </w:rPr>
              <w:t>96.2x5/100 = 4.81 g</w:t>
            </w:r>
          </w:p>
          <w:p w:rsidR="00C85A1A" w:rsidRDefault="00C85A1A" w:rsidP="00C85A1A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 g C === -394 kJ</w:t>
            </w:r>
          </w:p>
          <w:p w:rsidR="00C85A1A" w:rsidRDefault="00C85A1A" w:rsidP="00C85A1A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81 g C === XX </w:t>
            </w:r>
          </w:p>
          <w:p w:rsidR="00C85A1A" w:rsidRDefault="00C85A1A" w:rsidP="00C85A1A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81x394/12 = -157 kJ </w:t>
            </w:r>
          </w:p>
        </w:tc>
        <w:tc>
          <w:tcPr>
            <w:tcW w:w="4786" w:type="dxa"/>
          </w:tcPr>
          <w:p w:rsidR="00E96180" w:rsidRDefault="00E96180" w:rsidP="00733A95">
            <w:pPr>
              <w:pStyle w:val="a3"/>
              <w:tabs>
                <w:tab w:val="left" w:pos="5409"/>
              </w:tabs>
              <w:bidi w:val="0"/>
              <w:ind w:left="0"/>
              <w:jc w:val="right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733675" cy="1189185"/>
                  <wp:effectExtent l="19050" t="0" r="9525" b="0"/>
                  <wp:docPr id="120" name="صورة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118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A1A" w:rsidTr="00733A95">
        <w:tc>
          <w:tcPr>
            <w:tcW w:w="4633" w:type="dxa"/>
          </w:tcPr>
          <w:p w:rsidR="00C85A1A" w:rsidRDefault="00A32DD0" w:rsidP="00733A95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52)  </w:t>
            </w:r>
            <w:r w:rsidR="00733A95">
              <w:rPr>
                <w:sz w:val="28"/>
                <w:szCs w:val="28"/>
              </w:rPr>
              <w:t xml:space="preserve">R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.4-0.38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733A9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.01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733A95">
              <w:rPr>
                <w:sz w:val="28"/>
                <w:szCs w:val="28"/>
              </w:rPr>
              <w:t xml:space="preserve"> = 0.004 mol/L.min </w:t>
            </w:r>
          </w:p>
          <w:p w:rsidR="00733A95" w:rsidRDefault="00733A95" w:rsidP="00733A95">
            <w:pPr>
              <w:pStyle w:val="a3"/>
              <w:tabs>
                <w:tab w:val="left" w:pos="5409"/>
              </w:tabs>
              <w:bidi w:val="0"/>
              <w:ind w:left="0"/>
              <w:rPr>
                <w:rFonts w:ascii="Arial" w:hAnsi="Arial" w:cs="Arial"/>
                <w:color w:val="000000"/>
              </w:rPr>
            </w:pPr>
            <w:r>
              <w:rPr>
                <w:sz w:val="28"/>
                <w:szCs w:val="28"/>
              </w:rPr>
              <w:t xml:space="preserve">53 ) R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.1446-0.088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</m:oMath>
            <w:r>
              <w:rPr>
                <w:sz w:val="28"/>
                <w:szCs w:val="28"/>
              </w:rPr>
              <w:t xml:space="preserve"> =</w:t>
            </w:r>
            <w:r>
              <w:rPr>
                <w:rFonts w:ascii="Arial" w:hAnsi="Arial" w:cs="Arial"/>
                <w:color w:val="000000"/>
              </w:rPr>
              <w:t xml:space="preserve"> 0.0047mol/L.min</w:t>
            </w:r>
          </w:p>
          <w:p w:rsidR="00733A95" w:rsidRDefault="00733A95" w:rsidP="00733A95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C85A1A" w:rsidRDefault="00A32DD0" w:rsidP="00733A95">
            <w:pPr>
              <w:pStyle w:val="a3"/>
              <w:tabs>
                <w:tab w:val="left" w:pos="5409"/>
              </w:tabs>
              <w:bidi w:val="0"/>
              <w:ind w:left="0"/>
              <w:jc w:val="right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456815" cy="1214755"/>
                  <wp:effectExtent l="19050" t="0" r="635" b="0"/>
                  <wp:docPr id="121" name="صورة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6815" cy="1214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3A95" w:rsidTr="00733A95">
        <w:tc>
          <w:tcPr>
            <w:tcW w:w="4633" w:type="dxa"/>
          </w:tcPr>
          <w:p w:rsidR="00733A95" w:rsidRDefault="00733A95" w:rsidP="00733A95">
            <w:pPr>
              <w:pStyle w:val="a3"/>
              <w:tabs>
                <w:tab w:val="left" w:pos="5409"/>
              </w:tabs>
              <w:bidi w:val="0"/>
              <w:ind w:left="0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733A95" w:rsidRDefault="00733A95" w:rsidP="00733A95">
            <w:pPr>
              <w:pStyle w:val="a3"/>
              <w:tabs>
                <w:tab w:val="left" w:pos="5409"/>
              </w:tabs>
              <w:bidi w:val="0"/>
              <w:ind w:left="0"/>
              <w:jc w:val="right"/>
              <w:rPr>
                <w:noProof/>
                <w:sz w:val="28"/>
                <w:szCs w:val="28"/>
              </w:rPr>
            </w:pPr>
          </w:p>
        </w:tc>
      </w:tr>
    </w:tbl>
    <w:p w:rsidR="000D6E63" w:rsidRDefault="00733A95" w:rsidP="00FE3A0D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88265</wp:posOffset>
            </wp:positionH>
            <wp:positionV relativeFrom="paragraph">
              <wp:posOffset>67945</wp:posOffset>
            </wp:positionV>
            <wp:extent cx="2657475" cy="3038475"/>
            <wp:effectExtent l="19050" t="0" r="9525" b="0"/>
            <wp:wrapTight wrapText="bothSides">
              <wp:wrapPolygon edited="0">
                <wp:start x="-155" y="0"/>
                <wp:lineTo x="-155" y="21532"/>
                <wp:lineTo x="21677" y="21532"/>
                <wp:lineTo x="21677" y="0"/>
                <wp:lineTo x="-155" y="0"/>
              </wp:wrapPolygon>
            </wp:wrapTight>
            <wp:docPr id="122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 l="1605" r="11468" b="8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6C60" w:rsidRDefault="00E66C60" w:rsidP="0001073D">
      <w:pPr>
        <w:bidi w:val="0"/>
        <w:jc w:val="both"/>
        <w:rPr>
          <w:sz w:val="28"/>
          <w:szCs w:val="28"/>
        </w:rPr>
      </w:pPr>
    </w:p>
    <w:p w:rsidR="00E66C60" w:rsidRDefault="00E66C60" w:rsidP="00E66C60">
      <w:pPr>
        <w:bidi w:val="0"/>
        <w:jc w:val="both"/>
        <w:rPr>
          <w:sz w:val="28"/>
          <w:szCs w:val="28"/>
        </w:rPr>
      </w:pPr>
    </w:p>
    <w:p w:rsidR="0001073D" w:rsidRPr="0001073D" w:rsidRDefault="00733A95" w:rsidP="00E66C60">
      <w:pPr>
        <w:bidi w:val="0"/>
        <w:jc w:val="both"/>
        <w:rPr>
          <w:rFonts w:ascii="Calibri" w:eastAsia="Times New Roman" w:hAnsi="Calibri" w:cs="Calibri"/>
          <w:color w:val="000000"/>
          <w:sz w:val="28"/>
          <w:szCs w:val="28"/>
        </w:rPr>
      </w:pPr>
      <w:r>
        <w:rPr>
          <w:sz w:val="28"/>
          <w:szCs w:val="28"/>
        </w:rPr>
        <w:t xml:space="preserve"> R = </w:t>
      </w:r>
      <w:r w:rsidR="0001073D">
        <w:rPr>
          <w:sz w:val="28"/>
          <w:szCs w:val="28"/>
        </w:rPr>
        <w:t xml:space="preserve">0. 024-0.012 = </w:t>
      </w:r>
      <w:r w:rsidR="0001073D" w:rsidRPr="0001073D">
        <w:rPr>
          <w:rFonts w:ascii="Calibri" w:eastAsia="Times New Roman" w:hAnsi="Calibri" w:cs="Calibri"/>
          <w:color w:val="000000"/>
          <w:sz w:val="28"/>
          <w:szCs w:val="28"/>
        </w:rPr>
        <w:t>0.012</w:t>
      </w:r>
    </w:p>
    <w:p w:rsidR="0001073D" w:rsidRPr="0001073D" w:rsidRDefault="00E66C60" w:rsidP="0001073D">
      <w:pPr>
        <w:pStyle w:val="a3"/>
        <w:tabs>
          <w:tab w:val="left" w:pos="5409"/>
        </w:tabs>
        <w:bidi w:val="0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49)    </w:t>
      </w:r>
      <w:r w:rsidR="0001073D">
        <w:rPr>
          <w:sz w:val="28"/>
          <w:szCs w:val="28"/>
        </w:rPr>
        <w:t xml:space="preserve">R = k C </w:t>
      </w:r>
      <w:r w:rsidR="0001073D">
        <w:rPr>
          <w:sz w:val="28"/>
          <w:szCs w:val="28"/>
        </w:rPr>
        <w:sym w:font="Symbol" w:char="F0DE"/>
      </w:r>
      <w:r w:rsidR="0001073D">
        <w:rPr>
          <w:sz w:val="28"/>
          <w:szCs w:val="28"/>
        </w:rPr>
        <w:t xml:space="preserve">  K = R/C = 2.5x10</w:t>
      </w:r>
      <w:r w:rsidR="0001073D">
        <w:rPr>
          <w:sz w:val="28"/>
          <w:szCs w:val="28"/>
          <w:vertAlign w:val="superscript"/>
        </w:rPr>
        <w:t>-6</w:t>
      </w:r>
      <w:r w:rsidR="0001073D">
        <w:rPr>
          <w:sz w:val="28"/>
          <w:szCs w:val="28"/>
        </w:rPr>
        <w:t>/ 0.012 = 208 x 10</w:t>
      </w:r>
      <w:r w:rsidR="0001073D">
        <w:rPr>
          <w:sz w:val="28"/>
          <w:szCs w:val="28"/>
          <w:vertAlign w:val="superscript"/>
        </w:rPr>
        <w:t xml:space="preserve">-6 </w:t>
      </w:r>
      <w:r w:rsidR="0001073D">
        <w:rPr>
          <w:sz w:val="28"/>
          <w:szCs w:val="28"/>
        </w:rPr>
        <w:t>S</w:t>
      </w:r>
      <w:r w:rsidR="0001073D">
        <w:rPr>
          <w:sz w:val="28"/>
          <w:szCs w:val="28"/>
          <w:vertAlign w:val="superscript"/>
        </w:rPr>
        <w:t>-1</w:t>
      </w:r>
    </w:p>
    <w:p w:rsidR="0001073D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0)       </w:t>
      </w:r>
      <w:r w:rsidR="0001073D">
        <w:rPr>
          <w:sz w:val="28"/>
          <w:szCs w:val="28"/>
        </w:rPr>
        <w:t>R = 208x10</w:t>
      </w:r>
      <w:r w:rsidR="0001073D">
        <w:rPr>
          <w:sz w:val="28"/>
          <w:szCs w:val="28"/>
          <w:vertAlign w:val="superscript"/>
        </w:rPr>
        <w:t>-6</w:t>
      </w:r>
      <w:r w:rsidR="0001073D">
        <w:rPr>
          <w:sz w:val="28"/>
          <w:szCs w:val="28"/>
        </w:rPr>
        <w:t xml:space="preserve"> x (0.048</w:t>
      </w:r>
      <w:r>
        <w:rPr>
          <w:sz w:val="28"/>
          <w:szCs w:val="28"/>
        </w:rPr>
        <w:t xml:space="preserve"> = 9.984 x 10</w:t>
      </w:r>
      <w:r>
        <w:rPr>
          <w:sz w:val="28"/>
          <w:szCs w:val="28"/>
          <w:vertAlign w:val="superscript"/>
        </w:rPr>
        <w:t xml:space="preserve">-6 </w:t>
      </w:r>
      <w:r>
        <w:rPr>
          <w:sz w:val="28"/>
          <w:szCs w:val="28"/>
        </w:rPr>
        <w:t>mol/L.S</w:t>
      </w:r>
    </w:p>
    <w:p w:rsidR="00E66C60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p w:rsidR="00E66C60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p w:rsidR="00E66C60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p w:rsidR="00E66C60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</w:p>
    <w:p w:rsidR="00E66C60" w:rsidRDefault="00E66C60" w:rsidP="00E66C60">
      <w:pPr>
        <w:pStyle w:val="a3"/>
        <w:tabs>
          <w:tab w:val="left" w:pos="5409"/>
        </w:tabs>
        <w:bidi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90950" cy="752475"/>
            <wp:effectExtent l="19050" t="0" r="0" b="0"/>
            <wp:docPr id="123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6C60" w:rsidRDefault="00E66C60" w:rsidP="00E66C60">
      <w:pPr>
        <w:bidi w:val="0"/>
      </w:pPr>
      <w:r>
        <w:t xml:space="preserve">M.wt FeCl3 = </w:t>
      </w:r>
      <w:r w:rsidRPr="00E66C60">
        <w:t>162.2</w:t>
      </w:r>
      <w:r>
        <w:t xml:space="preserve"> g/mol     ,       M = n/V   n = 0.225x1  ,        m = nM.wt </w:t>
      </w:r>
    </w:p>
    <w:p w:rsidR="00E66C60" w:rsidRDefault="00E66C60" w:rsidP="00E66C60">
      <w:pPr>
        <w:bidi w:val="0"/>
      </w:pPr>
    </w:p>
    <w:p w:rsidR="00E66C60" w:rsidRDefault="00F65D25" w:rsidP="00E66C60">
      <w:pPr>
        <w:bidi w:val="0"/>
      </w:pPr>
      <w:r>
        <w:object w:dxaOrig="9846" w:dyaOrig="1359">
          <v:shape id="_x0000_i1045" type="#_x0000_t75" style="width:492.3pt;height:67.8pt" o:ole="">
            <v:imagedata r:id="rId158" o:title=""/>
          </v:shape>
          <o:OLEObject Type="Embed" ProgID="ChemDraw.Document.6.0" ShapeID="_x0000_i1045" DrawAspect="Content" ObjectID="_1539904516" r:id="rId159"/>
        </w:object>
      </w:r>
    </w:p>
    <w:p w:rsidR="00E66C60" w:rsidRDefault="00E66C60" w:rsidP="00E66C60">
      <w:pPr>
        <w:bidi w:val="0"/>
      </w:pPr>
    </w:p>
    <w:p w:rsidR="00E66C60" w:rsidRDefault="00F65D25" w:rsidP="00E66C60">
      <w:pPr>
        <w:bidi w:val="0"/>
        <w:rPr>
          <w:color w:val="0070C0"/>
          <w:sz w:val="28"/>
          <w:szCs w:val="28"/>
          <w:vertAlign w:val="superscript"/>
        </w:rPr>
      </w:pPr>
      <w:r w:rsidRPr="00F65D25">
        <w:rPr>
          <w:color w:val="0070C0"/>
          <w:sz w:val="28"/>
          <w:szCs w:val="28"/>
        </w:rPr>
        <w:t>CuCO</w:t>
      </w:r>
      <w:r w:rsidRPr="00F65D25">
        <w:rPr>
          <w:color w:val="0070C0"/>
          <w:sz w:val="28"/>
          <w:szCs w:val="28"/>
          <w:vertAlign w:val="subscript"/>
        </w:rPr>
        <w:t>3</w:t>
      </w:r>
      <w:r w:rsidRPr="00F65D25">
        <w:rPr>
          <w:color w:val="0070C0"/>
          <w:sz w:val="28"/>
          <w:szCs w:val="28"/>
        </w:rPr>
        <w:sym w:font="Wingdings 3" w:char="F044"/>
      </w:r>
      <w:r w:rsidRPr="00F65D25">
        <w:rPr>
          <w:color w:val="0070C0"/>
          <w:sz w:val="28"/>
          <w:szCs w:val="28"/>
        </w:rPr>
        <w:t xml:space="preserve">  Cu</w:t>
      </w:r>
      <w:r w:rsidRPr="00F65D25">
        <w:rPr>
          <w:color w:val="0070C0"/>
          <w:sz w:val="28"/>
          <w:szCs w:val="28"/>
          <w:vertAlign w:val="superscript"/>
        </w:rPr>
        <w:t xml:space="preserve">2+ </w:t>
      </w:r>
      <w:r w:rsidRPr="00F65D25">
        <w:rPr>
          <w:color w:val="0070C0"/>
          <w:sz w:val="28"/>
          <w:szCs w:val="28"/>
        </w:rPr>
        <w:t xml:space="preserve"> +  CO</w:t>
      </w:r>
      <w:r w:rsidRPr="00F65D25">
        <w:rPr>
          <w:color w:val="0070C0"/>
          <w:sz w:val="28"/>
          <w:szCs w:val="28"/>
          <w:vertAlign w:val="subscript"/>
        </w:rPr>
        <w:t>3</w:t>
      </w:r>
      <w:r w:rsidRPr="00F65D25">
        <w:rPr>
          <w:color w:val="0070C0"/>
          <w:sz w:val="28"/>
          <w:szCs w:val="28"/>
          <w:vertAlign w:val="superscript"/>
        </w:rPr>
        <w:t>2-</w:t>
      </w:r>
    </w:p>
    <w:p w:rsidR="00F65D25" w:rsidRDefault="00F65D25" w:rsidP="00015219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S = [Cu</w:t>
      </w:r>
      <w:r>
        <w:rPr>
          <w:color w:val="0070C0"/>
          <w:sz w:val="28"/>
          <w:szCs w:val="28"/>
          <w:vertAlign w:val="superscript"/>
        </w:rPr>
        <w:t>2+</w:t>
      </w:r>
      <w:r>
        <w:rPr>
          <w:color w:val="0070C0"/>
          <w:sz w:val="28"/>
          <w:szCs w:val="28"/>
        </w:rPr>
        <w:t>] = [C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  <w:vertAlign w:val="superscript"/>
        </w:rPr>
        <w:t>2-</w:t>
      </w:r>
      <w:r>
        <w:rPr>
          <w:color w:val="0070C0"/>
          <w:sz w:val="28"/>
          <w:szCs w:val="28"/>
        </w:rPr>
        <w:t xml:space="preserve">] </w:t>
      </w:r>
    </w:p>
    <w:p w:rsidR="00F65D25" w:rsidRDefault="00F65D25" w:rsidP="00015219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>Ksp = [Cu</w:t>
      </w:r>
      <w:r>
        <w:rPr>
          <w:color w:val="0070C0"/>
          <w:sz w:val="28"/>
          <w:szCs w:val="28"/>
          <w:vertAlign w:val="superscript"/>
        </w:rPr>
        <w:t>2+</w:t>
      </w:r>
      <w:r>
        <w:rPr>
          <w:color w:val="0070C0"/>
          <w:sz w:val="28"/>
          <w:szCs w:val="28"/>
        </w:rPr>
        <w:t>] [C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  <w:vertAlign w:val="superscript"/>
        </w:rPr>
        <w:t>2-</w:t>
      </w:r>
      <w:r>
        <w:rPr>
          <w:color w:val="0070C0"/>
          <w:sz w:val="28"/>
          <w:szCs w:val="28"/>
        </w:rPr>
        <w:t xml:space="preserve">] </w:t>
      </w:r>
      <w:r w:rsidR="00015219">
        <w:rPr>
          <w:color w:val="0070C0"/>
          <w:sz w:val="28"/>
          <w:szCs w:val="28"/>
        </w:rPr>
        <w:t>=  S</w:t>
      </w:r>
      <w:r w:rsidR="00015219">
        <w:rPr>
          <w:color w:val="0070C0"/>
          <w:sz w:val="28"/>
          <w:szCs w:val="28"/>
          <w:vertAlign w:val="superscript"/>
        </w:rPr>
        <w:t>2</w:t>
      </w:r>
    </w:p>
    <w:p w:rsidR="00F65D25" w:rsidRDefault="00F65D25" w:rsidP="00F65D25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S</w:t>
      </w:r>
      <w:r>
        <w:rPr>
          <w:color w:val="0070C0"/>
          <w:sz w:val="28"/>
          <w:szCs w:val="28"/>
          <w:vertAlign w:val="superscript"/>
        </w:rPr>
        <w:t xml:space="preserve">2 </w:t>
      </w:r>
      <w:r>
        <w:rPr>
          <w:color w:val="0070C0"/>
          <w:sz w:val="28"/>
          <w:szCs w:val="28"/>
        </w:rPr>
        <w:t xml:space="preserve"> = 2.5x10</w:t>
      </w:r>
      <w:r>
        <w:rPr>
          <w:color w:val="0070C0"/>
          <w:sz w:val="28"/>
          <w:szCs w:val="28"/>
          <w:vertAlign w:val="superscript"/>
        </w:rPr>
        <w:t>-10</w:t>
      </w:r>
      <w:r>
        <w:rPr>
          <w:color w:val="0070C0"/>
          <w:sz w:val="28"/>
          <w:szCs w:val="28"/>
        </w:rPr>
        <w:t xml:space="preserve">  </w:t>
      </w:r>
      <w:r>
        <w:rPr>
          <w:color w:val="0070C0"/>
          <w:sz w:val="28"/>
          <w:szCs w:val="28"/>
        </w:rPr>
        <w:sym w:font="Symbol" w:char="F0DE"/>
      </w:r>
      <w:r>
        <w:rPr>
          <w:color w:val="0070C0"/>
          <w:sz w:val="28"/>
          <w:szCs w:val="28"/>
        </w:rPr>
        <w:t xml:space="preserve"> S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2.5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0</m:t>
                </m:r>
              </m:sup>
            </m:sSup>
          </m:e>
        </m:rad>
      </m:oMath>
      <w:r>
        <w:rPr>
          <w:color w:val="0070C0"/>
          <w:sz w:val="28"/>
          <w:szCs w:val="28"/>
        </w:rPr>
        <w:t xml:space="preserve"> = 15 x 10</w:t>
      </w:r>
      <w:r>
        <w:rPr>
          <w:color w:val="0070C0"/>
          <w:sz w:val="28"/>
          <w:szCs w:val="28"/>
          <w:vertAlign w:val="superscript"/>
        </w:rPr>
        <w:t xml:space="preserve">-6 </w:t>
      </w:r>
      <w:r>
        <w:rPr>
          <w:color w:val="0070C0"/>
          <w:sz w:val="28"/>
          <w:szCs w:val="28"/>
        </w:rPr>
        <w:t>mol/L</w:t>
      </w:r>
    </w:p>
    <w:p w:rsidR="00F65D25" w:rsidRPr="00F65D25" w:rsidRDefault="00F65D25" w:rsidP="00F65D25">
      <w:pPr>
        <w:bidi w:val="0"/>
        <w:rPr>
          <w:color w:val="0070C0"/>
          <w:sz w:val="28"/>
          <w:szCs w:val="28"/>
        </w:rPr>
      </w:pPr>
      <w:r>
        <w:object w:dxaOrig="9846" w:dyaOrig="1541">
          <v:shape id="_x0000_i1046" type="#_x0000_t75" style="width:492.3pt;height:77pt" o:ole="">
            <v:imagedata r:id="rId160" o:title=""/>
          </v:shape>
          <o:OLEObject Type="Embed" ProgID="ChemDraw.Document.6.0" ShapeID="_x0000_i1046" DrawAspect="Content" ObjectID="_1539904517" r:id="rId161"/>
        </w:object>
      </w:r>
    </w:p>
    <w:p w:rsidR="00F65D25" w:rsidRDefault="00532915" w:rsidP="00532915">
      <w:pPr>
        <w:bidi w:val="0"/>
        <w:rPr>
          <w:color w:val="0070C0"/>
          <w:sz w:val="28"/>
          <w:szCs w:val="28"/>
        </w:rPr>
      </w:pPr>
      <w:r w:rsidRPr="00532915">
        <w:rPr>
          <w:color w:val="0070C0"/>
          <w:sz w:val="44"/>
          <w:szCs w:val="44"/>
        </w:rPr>
        <w:t>S</w:t>
      </w:r>
      <w:r>
        <w:rPr>
          <w:color w:val="0070C0"/>
          <w:sz w:val="28"/>
          <w:szCs w:val="28"/>
        </w:rPr>
        <w:t xml:space="preserve"> PbCrO</w:t>
      </w:r>
      <w:r w:rsidRPr="00532915">
        <w:rPr>
          <w:color w:val="0070C0"/>
          <w:sz w:val="28"/>
          <w:szCs w:val="28"/>
          <w:vertAlign w:val="subscript"/>
        </w:rPr>
        <w:t>4</w:t>
      </w:r>
      <w:r>
        <w:rPr>
          <w:color w:val="0070C0"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2.3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3</m:t>
                </m:r>
              </m:sup>
            </m:sSup>
          </m:e>
        </m:rad>
      </m:oMath>
      <w:r>
        <w:rPr>
          <w:color w:val="0070C0"/>
          <w:sz w:val="28"/>
          <w:szCs w:val="28"/>
        </w:rPr>
        <w:t xml:space="preserve">              ,  </w:t>
      </w:r>
      <w:r w:rsidRPr="00532915">
        <w:rPr>
          <w:color w:val="0070C0"/>
          <w:sz w:val="44"/>
          <w:szCs w:val="44"/>
        </w:rPr>
        <w:t>S</w:t>
      </w:r>
      <w:r>
        <w:rPr>
          <w:color w:val="0070C0"/>
          <w:sz w:val="28"/>
          <w:szCs w:val="28"/>
        </w:rPr>
        <w:t xml:space="preserve"> AgCl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1.8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0</m:t>
                </m:r>
              </m:sup>
            </m:sSup>
          </m:e>
        </m:rad>
      </m:oMath>
      <w:r>
        <w:rPr>
          <w:color w:val="0070C0"/>
          <w:sz w:val="28"/>
          <w:szCs w:val="28"/>
        </w:rPr>
        <w:t xml:space="preserve">       ,     </w:t>
      </w:r>
      <w:r w:rsidRPr="00532915">
        <w:rPr>
          <w:color w:val="0070C0"/>
          <w:sz w:val="44"/>
          <w:szCs w:val="44"/>
        </w:rPr>
        <w:t>S</w:t>
      </w:r>
      <w:r>
        <w:rPr>
          <w:color w:val="0070C0"/>
          <w:sz w:val="28"/>
          <w:szCs w:val="28"/>
        </w:rPr>
        <w:t xml:space="preserve"> CaC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3.4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9</m:t>
                </m:r>
              </m:sup>
            </m:sSup>
          </m:e>
        </m:rad>
      </m:oMath>
    </w:p>
    <w:p w:rsidR="00532915" w:rsidRDefault="00532915" w:rsidP="00532915">
      <w:pPr>
        <w:bidi w:val="0"/>
        <w:rPr>
          <w:color w:val="0070C0"/>
          <w:sz w:val="28"/>
          <w:szCs w:val="28"/>
        </w:rPr>
      </w:pPr>
      <w:r w:rsidRPr="00532915">
        <w:rPr>
          <w:color w:val="0070C0"/>
          <w:sz w:val="44"/>
          <w:szCs w:val="44"/>
        </w:rPr>
        <w:t>S</w:t>
      </w:r>
      <w:r>
        <w:rPr>
          <w:color w:val="0070C0"/>
          <w:sz w:val="28"/>
          <w:szCs w:val="28"/>
        </w:rPr>
        <w:t xml:space="preserve"> PbC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7.4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4</m:t>
                </m:r>
              </m:sup>
            </m:sSup>
          </m:e>
        </m:rad>
      </m:oMath>
      <w:r>
        <w:rPr>
          <w:color w:val="0070C0"/>
          <w:sz w:val="28"/>
          <w:szCs w:val="28"/>
        </w:rPr>
        <w:t xml:space="preserve"> </w:t>
      </w:r>
      <w:r w:rsidRPr="000B7A80">
        <w:rPr>
          <w:color w:val="FF0000"/>
          <w:sz w:val="28"/>
          <w:szCs w:val="28"/>
        </w:rPr>
        <w:t>mol/L</w:t>
      </w:r>
      <w:r>
        <w:rPr>
          <w:color w:val="0070C0"/>
          <w:sz w:val="28"/>
          <w:szCs w:val="28"/>
        </w:rPr>
        <w:t xml:space="preserve"> = </w:t>
      </w:r>
    </w:p>
    <w:p w:rsidR="00532915" w:rsidRDefault="00532915" w:rsidP="00532915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 xml:space="preserve">1 mol    ==== </w:t>
      </w:r>
      <w:r w:rsidRPr="00532915">
        <w:rPr>
          <w:color w:val="0070C0"/>
          <w:sz w:val="28"/>
          <w:szCs w:val="28"/>
        </w:rPr>
        <w:t>267</w:t>
      </w:r>
      <w:r>
        <w:rPr>
          <w:color w:val="0070C0"/>
          <w:sz w:val="28"/>
          <w:szCs w:val="28"/>
        </w:rPr>
        <w:t>g</w:t>
      </w:r>
    </w:p>
    <w:p w:rsidR="00532915" w:rsidRDefault="00532915" w:rsidP="00532915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 xml:space="preserve">X          ====== 1 </w:t>
      </w:r>
    </w:p>
    <w:p w:rsidR="00532915" w:rsidRDefault="00532915" w:rsidP="00532915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X   =  1/267 = 3x10</w:t>
      </w:r>
      <w:r>
        <w:rPr>
          <w:color w:val="0070C0"/>
          <w:sz w:val="28"/>
          <w:szCs w:val="28"/>
          <w:vertAlign w:val="superscript"/>
        </w:rPr>
        <w:t xml:space="preserve">-3 </w:t>
      </w:r>
      <w:r>
        <w:rPr>
          <w:color w:val="0070C0"/>
          <w:sz w:val="28"/>
          <w:szCs w:val="28"/>
        </w:rPr>
        <w:t xml:space="preserve">g </w:t>
      </w:r>
    </w:p>
    <w:p w:rsidR="00532915" w:rsidRDefault="00532915" w:rsidP="00532915">
      <w:pPr>
        <w:bidi w:val="0"/>
        <w:rPr>
          <w:color w:val="0070C0"/>
          <w:sz w:val="28"/>
          <w:szCs w:val="28"/>
        </w:rPr>
      </w:pPr>
      <w:r w:rsidRPr="00532915">
        <w:rPr>
          <w:color w:val="0070C0"/>
          <w:sz w:val="44"/>
          <w:szCs w:val="44"/>
        </w:rPr>
        <w:t>S</w:t>
      </w:r>
      <w:r>
        <w:rPr>
          <w:color w:val="0070C0"/>
          <w:sz w:val="28"/>
          <w:szCs w:val="28"/>
        </w:rPr>
        <w:t xml:space="preserve"> PbC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7.4x1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4</m:t>
                </m:r>
              </m:sup>
            </m:sSup>
          </m:e>
        </m:rad>
      </m:oMath>
      <w:r>
        <w:rPr>
          <w:color w:val="0070C0"/>
          <w:sz w:val="28"/>
          <w:szCs w:val="28"/>
        </w:rPr>
        <w:t xml:space="preserve">  x 0.003 </w:t>
      </w:r>
      <w:r w:rsidR="000B7A80">
        <w:rPr>
          <w:color w:val="0070C0"/>
          <w:sz w:val="28"/>
          <w:szCs w:val="28"/>
        </w:rPr>
        <w:t xml:space="preserve"> = 8x 10</w:t>
      </w:r>
      <w:r w:rsidR="000B7A80">
        <w:rPr>
          <w:color w:val="0070C0"/>
          <w:sz w:val="28"/>
          <w:szCs w:val="28"/>
          <w:vertAlign w:val="superscript"/>
        </w:rPr>
        <w:t>-11</w:t>
      </w:r>
      <w:r w:rsidR="000B7A80">
        <w:rPr>
          <w:color w:val="0070C0"/>
          <w:sz w:val="28"/>
          <w:szCs w:val="28"/>
        </w:rPr>
        <w:t xml:space="preserve"> </w:t>
      </w:r>
      <w:r w:rsidRPr="000B7A80">
        <w:rPr>
          <w:color w:val="FF0000"/>
          <w:sz w:val="28"/>
          <w:szCs w:val="28"/>
        </w:rPr>
        <w:t>g/L</w:t>
      </w:r>
      <w:r w:rsidR="000B7A80">
        <w:rPr>
          <w:color w:val="0070C0"/>
          <w:sz w:val="28"/>
          <w:szCs w:val="28"/>
        </w:rPr>
        <w:t xml:space="preserve"> </w:t>
      </w:r>
    </w:p>
    <w:p w:rsidR="00532915" w:rsidRDefault="00464848" w:rsidP="00532915">
      <w:pPr>
        <w:bidi w:val="0"/>
        <w:rPr>
          <w:color w:val="0070C0"/>
          <w:sz w:val="28"/>
          <w:szCs w:val="28"/>
        </w:rPr>
      </w:pPr>
      <w:r>
        <w:rPr>
          <w:noProof/>
          <w:color w:val="0070C0"/>
          <w:sz w:val="28"/>
          <w:szCs w:val="28"/>
        </w:rPr>
        <w:drawing>
          <wp:inline distT="0" distB="0" distL="0" distR="0">
            <wp:extent cx="6301105" cy="999052"/>
            <wp:effectExtent l="19050" t="0" r="4445" b="0"/>
            <wp:docPr id="125" name="صورة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999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848" w:rsidRDefault="00464848" w:rsidP="00464848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Mg(OH)</w:t>
      </w:r>
      <w:r w:rsidRPr="00464848">
        <w:rPr>
          <w:color w:val="0070C0"/>
          <w:sz w:val="28"/>
          <w:szCs w:val="28"/>
          <w:vertAlign w:val="subscript"/>
        </w:rPr>
        <w:t>2</w:t>
      </w:r>
      <w:r>
        <w:rPr>
          <w:color w:val="0070C0"/>
          <w:sz w:val="28"/>
          <w:szCs w:val="28"/>
        </w:rPr>
        <w:t xml:space="preserve"> </w:t>
      </w:r>
      <w:r>
        <w:rPr>
          <w:color w:val="0070C0"/>
          <w:sz w:val="28"/>
          <w:szCs w:val="28"/>
        </w:rPr>
        <w:sym w:font="Wingdings 3" w:char="F044"/>
      </w:r>
      <w:r>
        <w:rPr>
          <w:color w:val="0070C0"/>
          <w:sz w:val="28"/>
          <w:szCs w:val="28"/>
        </w:rPr>
        <w:t xml:space="preserve"> Mg</w:t>
      </w:r>
      <w:r>
        <w:rPr>
          <w:color w:val="0070C0"/>
          <w:sz w:val="28"/>
          <w:szCs w:val="28"/>
          <w:vertAlign w:val="superscript"/>
        </w:rPr>
        <w:t xml:space="preserve">+ </w:t>
      </w:r>
      <w:r>
        <w:rPr>
          <w:color w:val="0070C0"/>
          <w:sz w:val="28"/>
          <w:szCs w:val="28"/>
        </w:rPr>
        <w:t xml:space="preserve"> +  2OH</w:t>
      </w:r>
      <w:r w:rsidRPr="00464848">
        <w:rPr>
          <w:color w:val="0070C0"/>
          <w:sz w:val="28"/>
          <w:szCs w:val="28"/>
          <w:vertAlign w:val="superscript"/>
        </w:rPr>
        <w:t>-</w:t>
      </w:r>
    </w:p>
    <w:p w:rsidR="001B6D72" w:rsidRDefault="001B6D72" w:rsidP="001B6D72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>Put:   [Mg+] = X  ,  [OH-] = 2X</w:t>
      </w:r>
      <w:r>
        <w:rPr>
          <w:color w:val="0070C0"/>
          <w:sz w:val="28"/>
          <w:szCs w:val="28"/>
          <w:vertAlign w:val="superscript"/>
        </w:rPr>
        <w:t xml:space="preserve"> </w:t>
      </w:r>
    </w:p>
    <w:p w:rsidR="00A01FC2" w:rsidRPr="001B6D72" w:rsidRDefault="00464848" w:rsidP="001B6D72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>K</w:t>
      </w:r>
      <w:r w:rsidRPr="00A01FC2">
        <w:rPr>
          <w:color w:val="0070C0"/>
          <w:sz w:val="28"/>
          <w:szCs w:val="28"/>
          <w:vertAlign w:val="subscript"/>
        </w:rPr>
        <w:t>sp</w:t>
      </w:r>
      <w:r>
        <w:rPr>
          <w:color w:val="0070C0"/>
          <w:sz w:val="28"/>
          <w:szCs w:val="28"/>
        </w:rPr>
        <w:t xml:space="preserve"> = </w:t>
      </w:r>
      <w:r w:rsidR="001B6D72">
        <w:rPr>
          <w:color w:val="0070C0"/>
          <w:sz w:val="28"/>
          <w:szCs w:val="28"/>
        </w:rPr>
        <w:t>[X]</w:t>
      </w:r>
      <w:r>
        <w:rPr>
          <w:color w:val="0070C0"/>
          <w:sz w:val="28"/>
          <w:szCs w:val="28"/>
          <w:vertAlign w:val="superscript"/>
        </w:rPr>
        <w:t xml:space="preserve"> </w:t>
      </w:r>
      <w:r>
        <w:rPr>
          <w:color w:val="0070C0"/>
          <w:sz w:val="28"/>
          <w:szCs w:val="28"/>
        </w:rPr>
        <w:t xml:space="preserve"> [</w:t>
      </w:r>
      <w:r w:rsidR="001B6D72">
        <w:rPr>
          <w:color w:val="0070C0"/>
          <w:sz w:val="28"/>
          <w:szCs w:val="28"/>
        </w:rPr>
        <w:t>2X</w:t>
      </w:r>
      <w:r>
        <w:rPr>
          <w:color w:val="0070C0"/>
          <w:sz w:val="28"/>
          <w:szCs w:val="28"/>
        </w:rPr>
        <w:t>]</w:t>
      </w:r>
      <w:r>
        <w:rPr>
          <w:color w:val="0070C0"/>
          <w:sz w:val="28"/>
          <w:szCs w:val="28"/>
          <w:vertAlign w:val="superscript"/>
        </w:rPr>
        <w:t xml:space="preserve">2 </w:t>
      </w:r>
      <w:r>
        <w:rPr>
          <w:color w:val="0070C0"/>
          <w:sz w:val="28"/>
          <w:szCs w:val="28"/>
        </w:rPr>
        <w:t xml:space="preserve"> = 5.6 x 10</w:t>
      </w:r>
      <w:r>
        <w:rPr>
          <w:color w:val="0070C0"/>
          <w:sz w:val="28"/>
          <w:szCs w:val="28"/>
          <w:vertAlign w:val="superscript"/>
        </w:rPr>
        <w:t>-12</w:t>
      </w:r>
      <w:r w:rsidR="00A01FC2">
        <w:rPr>
          <w:color w:val="0070C0"/>
          <w:sz w:val="28"/>
          <w:szCs w:val="28"/>
          <w:vertAlign w:val="superscript"/>
        </w:rPr>
        <w:t xml:space="preserve"> </w:t>
      </w:r>
      <w:r w:rsidR="001B6D72">
        <w:rPr>
          <w:color w:val="0070C0"/>
          <w:sz w:val="28"/>
          <w:szCs w:val="28"/>
        </w:rPr>
        <w:t xml:space="preserve"> = 4X</w:t>
      </w:r>
      <w:r w:rsidR="001B6D72">
        <w:rPr>
          <w:color w:val="0070C0"/>
          <w:sz w:val="28"/>
          <w:szCs w:val="28"/>
          <w:vertAlign w:val="superscript"/>
        </w:rPr>
        <w:t>3</w:t>
      </w:r>
    </w:p>
    <w:p w:rsidR="00015219" w:rsidRDefault="00A01FC2" w:rsidP="00015219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lastRenderedPageBreak/>
        <w:t>X</w:t>
      </w:r>
      <w:r>
        <w:rPr>
          <w:color w:val="0070C0"/>
          <w:sz w:val="28"/>
          <w:szCs w:val="28"/>
          <w:vertAlign w:val="superscript"/>
        </w:rPr>
        <w:t>3</w:t>
      </w:r>
      <w:r>
        <w:rPr>
          <w:color w:val="0070C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color w:val="0070C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70C0"/>
                <w:sz w:val="28"/>
                <w:szCs w:val="28"/>
              </w:rPr>
              <m:t>5.6 x 1</m:t>
            </m:r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  <w:sz w:val="28"/>
                <w:szCs w:val="28"/>
              </w:rPr>
              <m:t>4</m:t>
            </m:r>
          </m:den>
        </m:f>
      </m:oMath>
      <w:r>
        <w:rPr>
          <w:color w:val="0070C0"/>
          <w:sz w:val="28"/>
          <w:szCs w:val="28"/>
        </w:rPr>
        <w:t xml:space="preserve"> = 1.4 X 10</w:t>
      </w:r>
      <w:r>
        <w:rPr>
          <w:color w:val="0070C0"/>
          <w:sz w:val="28"/>
          <w:szCs w:val="28"/>
          <w:vertAlign w:val="superscript"/>
        </w:rPr>
        <w:t>-12</w:t>
      </w:r>
    </w:p>
    <w:p w:rsidR="00015219" w:rsidRDefault="00015219" w:rsidP="00A01FC2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 xml:space="preserve"> x  = </w:t>
      </w:r>
      <m:oMath>
        <m:rad>
          <m:radPr>
            <m:ctrlPr>
              <w:rPr>
                <w:rFonts w:ascii="Cambria Math" w:hAnsi="Cambria Math"/>
                <w:i/>
                <w:color w:val="0070C0"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color w:val="0070C0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color w:val="0070C0"/>
                <w:sz w:val="28"/>
                <w:szCs w:val="28"/>
              </w:rPr>
              <m:t>1.4 x 1</m:t>
            </m:r>
            <m:sSup>
              <m:sSupPr>
                <m:ctrlPr>
                  <w:rPr>
                    <w:rFonts w:ascii="Cambria Math" w:hAnsi="Cambria Math"/>
                    <w:i/>
                    <w:color w:val="0070C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color w:val="0070C0"/>
                    <w:sz w:val="28"/>
                    <w:szCs w:val="28"/>
                  </w:rPr>
                  <m:t>-12</m:t>
                </m:r>
              </m:sup>
            </m:sSup>
          </m:e>
        </m:rad>
      </m:oMath>
      <w:r>
        <w:rPr>
          <w:rFonts w:eastAsiaTheme="minorEastAsia"/>
          <w:color w:val="0070C0"/>
          <w:sz w:val="28"/>
          <w:szCs w:val="28"/>
        </w:rPr>
        <w:t xml:space="preserve"> </w:t>
      </w:r>
      <w:r>
        <w:rPr>
          <w:color w:val="0070C0"/>
          <w:sz w:val="28"/>
          <w:szCs w:val="28"/>
        </w:rPr>
        <w:t xml:space="preserve"> </w:t>
      </w:r>
      <w:r>
        <w:rPr>
          <w:color w:val="0070C0"/>
          <w:sz w:val="28"/>
          <w:szCs w:val="28"/>
        </w:rPr>
        <w:sym w:font="Symbol" w:char="F0DE"/>
      </w:r>
      <w:r>
        <w:rPr>
          <w:color w:val="0070C0"/>
          <w:sz w:val="28"/>
          <w:szCs w:val="28"/>
        </w:rPr>
        <w:t xml:space="preserve"> X   =</w:t>
      </w:r>
      <w:r w:rsidR="00A01FC2">
        <w:rPr>
          <w:color w:val="0070C0"/>
          <w:sz w:val="28"/>
          <w:szCs w:val="28"/>
        </w:rPr>
        <w:t xml:space="preserve"> 1.118 X 10</w:t>
      </w:r>
      <w:r w:rsidR="00A01FC2">
        <w:rPr>
          <w:color w:val="0070C0"/>
          <w:sz w:val="28"/>
          <w:szCs w:val="28"/>
          <w:vertAlign w:val="superscript"/>
        </w:rPr>
        <w:t xml:space="preserve">-4 </w:t>
      </w:r>
    </w:p>
    <w:p w:rsidR="00A01FC2" w:rsidRPr="00A01FC2" w:rsidRDefault="00A01FC2" w:rsidP="00A01FC2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[OH] = 2 X = 2.236 X 10</w:t>
      </w:r>
      <w:r>
        <w:rPr>
          <w:color w:val="0070C0"/>
          <w:sz w:val="28"/>
          <w:szCs w:val="28"/>
          <w:vertAlign w:val="superscript"/>
        </w:rPr>
        <w:t>-4</w:t>
      </w:r>
      <w:r>
        <w:rPr>
          <w:color w:val="0070C0"/>
          <w:sz w:val="28"/>
          <w:szCs w:val="28"/>
        </w:rPr>
        <w:t xml:space="preserve"> M</w:t>
      </w:r>
    </w:p>
    <w:p w:rsidR="00015219" w:rsidRPr="00015219" w:rsidRDefault="00015219" w:rsidP="00015219">
      <w:pPr>
        <w:bidi w:val="0"/>
        <w:rPr>
          <w:color w:val="0070C0"/>
          <w:sz w:val="28"/>
          <w:szCs w:val="28"/>
          <w:vertAlign w:val="superscript"/>
        </w:rPr>
      </w:pPr>
    </w:p>
    <w:p w:rsidR="00532915" w:rsidRDefault="005421D2" w:rsidP="00532915">
      <w:pPr>
        <w:bidi w:val="0"/>
        <w:rPr>
          <w:color w:val="0070C0"/>
          <w:sz w:val="28"/>
          <w:szCs w:val="28"/>
        </w:rPr>
      </w:pPr>
      <w:r>
        <w:rPr>
          <w:noProof/>
          <w:color w:val="0070C0"/>
          <w:sz w:val="28"/>
          <w:szCs w:val="28"/>
        </w:rPr>
        <w:drawing>
          <wp:inline distT="0" distB="0" distL="0" distR="0">
            <wp:extent cx="6301105" cy="564180"/>
            <wp:effectExtent l="19050" t="0" r="4445" b="0"/>
            <wp:docPr id="126" name="صورة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56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21D2" w:rsidRDefault="005421D2" w:rsidP="005421D2">
      <w:pPr>
        <w:rPr>
          <w:color w:val="0070C0"/>
          <w:sz w:val="28"/>
          <w:szCs w:val="28"/>
          <w:rtl/>
        </w:rPr>
      </w:pPr>
      <w:r>
        <w:rPr>
          <w:rFonts w:hint="cs"/>
          <w:color w:val="0070C0"/>
          <w:sz w:val="28"/>
          <w:szCs w:val="28"/>
          <w:rtl/>
        </w:rPr>
        <w:t xml:space="preserve">بمقارنة الحاصل الأيوني </w:t>
      </w:r>
      <w:r>
        <w:rPr>
          <w:color w:val="0070C0"/>
          <w:sz w:val="28"/>
          <w:szCs w:val="28"/>
        </w:rPr>
        <w:t xml:space="preserve">Qsp </w:t>
      </w:r>
      <w:r>
        <w:rPr>
          <w:rFonts w:hint="cs"/>
          <w:color w:val="0070C0"/>
          <w:sz w:val="28"/>
          <w:szCs w:val="28"/>
          <w:rtl/>
        </w:rPr>
        <w:t xml:space="preserve"> و ثابت حاصل الإذابة يمكن التنبؤ بالراسب </w:t>
      </w:r>
    </w:p>
    <w:p w:rsidR="005421D2" w:rsidRDefault="005421D2" w:rsidP="005421D2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>[Cl] = [NaCl] =0.01 M                    &amp;                  [Pb+] = [Pb(NO</w:t>
      </w:r>
      <w:r>
        <w:rPr>
          <w:color w:val="0070C0"/>
          <w:sz w:val="28"/>
          <w:szCs w:val="28"/>
          <w:vertAlign w:val="subscript"/>
        </w:rPr>
        <w:t>3</w:t>
      </w:r>
      <w:r>
        <w:rPr>
          <w:color w:val="0070C0"/>
          <w:sz w:val="28"/>
          <w:szCs w:val="28"/>
        </w:rPr>
        <w:t>)</w:t>
      </w:r>
      <w:r>
        <w:rPr>
          <w:color w:val="0070C0"/>
          <w:sz w:val="28"/>
          <w:szCs w:val="28"/>
          <w:vertAlign w:val="subscript"/>
        </w:rPr>
        <w:t>2</w:t>
      </w:r>
      <w:r>
        <w:rPr>
          <w:color w:val="0070C0"/>
          <w:sz w:val="28"/>
          <w:szCs w:val="28"/>
        </w:rPr>
        <w:t>] = 0.02 M</w:t>
      </w:r>
    </w:p>
    <w:p w:rsidR="00095C77" w:rsidRPr="00095C77" w:rsidRDefault="00095C77" w:rsidP="005421D2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 xml:space="preserve">PbCl </w:t>
      </w:r>
      <w:r>
        <w:rPr>
          <w:color w:val="0070C0"/>
          <w:sz w:val="28"/>
          <w:szCs w:val="28"/>
        </w:rPr>
        <w:sym w:font="Wingdings 3" w:char="F044"/>
      </w:r>
      <w:r>
        <w:rPr>
          <w:color w:val="0070C0"/>
          <w:sz w:val="28"/>
          <w:szCs w:val="28"/>
        </w:rPr>
        <w:t xml:space="preserve"> Pb</w:t>
      </w:r>
      <w:r w:rsidRPr="00095C77">
        <w:rPr>
          <w:color w:val="0070C0"/>
          <w:sz w:val="28"/>
          <w:szCs w:val="28"/>
          <w:vertAlign w:val="superscript"/>
        </w:rPr>
        <w:t>+</w:t>
      </w:r>
      <w:r>
        <w:rPr>
          <w:color w:val="0070C0"/>
          <w:sz w:val="28"/>
          <w:szCs w:val="28"/>
        </w:rPr>
        <w:t xml:space="preserve"> + 2Cl</w:t>
      </w:r>
      <w:r w:rsidRPr="00095C77">
        <w:rPr>
          <w:color w:val="0070C0"/>
          <w:sz w:val="28"/>
          <w:szCs w:val="28"/>
          <w:vertAlign w:val="superscript"/>
        </w:rPr>
        <w:t>-</w:t>
      </w:r>
    </w:p>
    <w:p w:rsidR="005421D2" w:rsidRDefault="005421D2" w:rsidP="00095C77">
      <w:pPr>
        <w:bidi w:val="0"/>
        <w:rPr>
          <w:color w:val="0070C0"/>
          <w:sz w:val="28"/>
          <w:szCs w:val="28"/>
          <w:vertAlign w:val="superscript"/>
        </w:rPr>
      </w:pPr>
      <w:r>
        <w:rPr>
          <w:color w:val="0070C0"/>
          <w:sz w:val="28"/>
          <w:szCs w:val="28"/>
        </w:rPr>
        <w:t>Qsp</w:t>
      </w:r>
      <w:r>
        <w:rPr>
          <w:color w:val="0070C0"/>
          <w:sz w:val="28"/>
          <w:szCs w:val="28"/>
          <w:vertAlign w:val="subscript"/>
        </w:rPr>
        <w:t xml:space="preserve"> PbCl2</w:t>
      </w:r>
      <w:r>
        <w:rPr>
          <w:color w:val="0070C0"/>
          <w:sz w:val="28"/>
          <w:szCs w:val="28"/>
        </w:rPr>
        <w:t xml:space="preserve"> = [Pb</w:t>
      </w:r>
      <w:r w:rsidRPr="005421D2">
        <w:rPr>
          <w:color w:val="0070C0"/>
          <w:sz w:val="28"/>
          <w:szCs w:val="28"/>
          <w:vertAlign w:val="superscript"/>
        </w:rPr>
        <w:t>+</w:t>
      </w:r>
      <w:r>
        <w:rPr>
          <w:color w:val="0070C0"/>
          <w:sz w:val="28"/>
          <w:szCs w:val="28"/>
        </w:rPr>
        <w:t>] [Cl</w:t>
      </w:r>
      <w:r w:rsidRPr="005421D2">
        <w:rPr>
          <w:color w:val="0070C0"/>
          <w:sz w:val="28"/>
          <w:szCs w:val="28"/>
          <w:vertAlign w:val="superscript"/>
        </w:rPr>
        <w:t>-</w:t>
      </w:r>
      <w:r>
        <w:rPr>
          <w:color w:val="0070C0"/>
          <w:sz w:val="28"/>
          <w:szCs w:val="28"/>
        </w:rPr>
        <w:t>]</w:t>
      </w:r>
      <w:r>
        <w:rPr>
          <w:color w:val="0070C0"/>
          <w:sz w:val="28"/>
          <w:szCs w:val="28"/>
          <w:vertAlign w:val="superscript"/>
        </w:rPr>
        <w:t xml:space="preserve">2 </w:t>
      </w:r>
      <w:r>
        <w:rPr>
          <w:color w:val="0070C0"/>
          <w:sz w:val="28"/>
          <w:szCs w:val="28"/>
        </w:rPr>
        <w:t xml:space="preserve"> = 0.01</w:t>
      </w:r>
      <w:r>
        <w:rPr>
          <w:color w:val="0070C0"/>
          <w:sz w:val="28"/>
          <w:szCs w:val="28"/>
          <w:vertAlign w:val="superscript"/>
        </w:rPr>
        <w:t>2</w:t>
      </w:r>
      <w:r>
        <w:rPr>
          <w:color w:val="0070C0"/>
          <w:sz w:val="28"/>
          <w:szCs w:val="28"/>
        </w:rPr>
        <w:t xml:space="preserve"> X 0.02 = 0.2 X 10</w:t>
      </w:r>
      <w:r>
        <w:rPr>
          <w:color w:val="0070C0"/>
          <w:sz w:val="28"/>
          <w:szCs w:val="28"/>
          <w:vertAlign w:val="superscript"/>
        </w:rPr>
        <w:t>-5</w:t>
      </w:r>
    </w:p>
    <w:p w:rsidR="005421D2" w:rsidRDefault="005421D2" w:rsidP="005421D2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 xml:space="preserve">Ksp &gt; Qsp </w:t>
      </w:r>
    </w:p>
    <w:p w:rsidR="005421D2" w:rsidRDefault="005421D2" w:rsidP="005421D2">
      <w:pPr>
        <w:bidi w:val="0"/>
        <w:rPr>
          <w:color w:val="0070C0"/>
          <w:sz w:val="28"/>
          <w:szCs w:val="28"/>
        </w:rPr>
      </w:pPr>
      <w:r>
        <w:rPr>
          <w:rFonts w:hint="cs"/>
          <w:color w:val="0070C0"/>
          <w:sz w:val="28"/>
          <w:szCs w:val="28"/>
          <w:rtl/>
        </w:rPr>
        <w:t>لا يتكون راسب</w:t>
      </w:r>
    </w:p>
    <w:p w:rsidR="00095C77" w:rsidRDefault="00095C77" w:rsidP="00095C77">
      <w:pPr>
        <w:bidi w:val="0"/>
        <w:rPr>
          <w:color w:val="0070C0"/>
          <w:sz w:val="28"/>
          <w:szCs w:val="28"/>
          <w:rtl/>
        </w:rPr>
      </w:pPr>
      <w:r>
        <w:rPr>
          <w:rFonts w:hint="cs"/>
          <w:color w:val="0070C0"/>
          <w:sz w:val="28"/>
          <w:szCs w:val="28"/>
          <w:rtl/>
        </w:rPr>
        <w:t>أو بقسمة التراكيز على 2</w:t>
      </w:r>
    </w:p>
    <w:p w:rsidR="00FB369C" w:rsidRDefault="00FB369C" w:rsidP="00572E96">
      <w:pPr>
        <w:bidi w:val="0"/>
      </w:pPr>
    </w:p>
    <w:p w:rsidR="00FB369C" w:rsidRDefault="00FB369C" w:rsidP="00FB369C">
      <w:pPr>
        <w:bidi w:val="0"/>
      </w:pPr>
    </w:p>
    <w:p w:rsidR="00FB369C" w:rsidRDefault="00FB369C" w:rsidP="00FB369C">
      <w:pPr>
        <w:bidi w:val="0"/>
      </w:pPr>
    </w:p>
    <w:p w:rsidR="00FB369C" w:rsidRDefault="00EC3538" w:rsidP="00FB369C">
      <w:pPr>
        <w:bidi w:val="0"/>
        <w:rPr>
          <w:b/>
          <w:bCs/>
        </w:rPr>
      </w:pPr>
      <w:r>
        <w:rPr>
          <w:b/>
          <w:bCs/>
          <w:noProof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467860</wp:posOffset>
            </wp:positionH>
            <wp:positionV relativeFrom="paragraph">
              <wp:posOffset>1282700</wp:posOffset>
            </wp:positionV>
            <wp:extent cx="2418715" cy="5649595"/>
            <wp:effectExtent l="19050" t="0" r="635" b="0"/>
            <wp:wrapTight wrapText="bothSides">
              <wp:wrapPolygon edited="0">
                <wp:start x="-170" y="0"/>
                <wp:lineTo x="-170" y="21559"/>
                <wp:lineTo x="21606" y="21559"/>
                <wp:lineTo x="21606" y="0"/>
                <wp:lineTo x="-170" y="0"/>
              </wp:wrapPolygon>
            </wp:wrapTight>
            <wp:docPr id="103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 t="2016" r="11370" b="2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564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2E96" w:rsidRPr="00EC3538">
        <w:rPr>
          <w:b/>
          <w:bCs/>
        </w:rPr>
        <w:object w:dxaOrig="6723" w:dyaOrig="7658">
          <v:shape id="_x0000_i1047" type="#_x0000_t75" style="width:336.55pt;height:382.6pt" o:ole="">
            <v:imagedata r:id="rId165" o:title=""/>
          </v:shape>
          <o:OLEObject Type="Embed" ProgID="ChemDraw.Document.6.0" ShapeID="_x0000_i1047" DrawAspect="Content" ObjectID="_1539904518" r:id="rId166"/>
        </w:object>
      </w:r>
    </w:p>
    <w:p w:rsidR="00EC3538" w:rsidRPr="00EC3538" w:rsidRDefault="00EC3538" w:rsidP="00EC3538">
      <w:pPr>
        <w:bidi w:val="0"/>
        <w:rPr>
          <w:b/>
          <w:bCs/>
        </w:rPr>
      </w:pPr>
    </w:p>
    <w:p w:rsidR="00572E96" w:rsidRDefault="00572E96" w:rsidP="00FB369C">
      <w:pPr>
        <w:bidi w:val="0"/>
        <w:rPr>
          <w:color w:val="0070C0"/>
          <w:sz w:val="28"/>
          <w:szCs w:val="28"/>
        </w:rPr>
      </w:pPr>
    </w:p>
    <w:p w:rsidR="00EC3538" w:rsidRDefault="00EC3538" w:rsidP="00EC3538">
      <w:pPr>
        <w:bidi w:val="0"/>
        <w:rPr>
          <w:color w:val="0070C0"/>
          <w:sz w:val="28"/>
          <w:szCs w:val="28"/>
        </w:rPr>
      </w:pPr>
    </w:p>
    <w:p w:rsidR="00EC3538" w:rsidRDefault="00EC3538">
      <w:pPr>
        <w:bidi w:val="0"/>
        <w:rPr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br w:type="page"/>
      </w:r>
    </w:p>
    <w:p w:rsidR="00EC3538" w:rsidRDefault="00EC3538" w:rsidP="00EC3538">
      <w:pPr>
        <w:bidi w:val="0"/>
        <w:rPr>
          <w:color w:val="0070C0"/>
          <w:sz w:val="28"/>
          <w:szCs w:val="28"/>
        </w:rPr>
      </w:pPr>
      <w:r>
        <w:rPr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5718175" cy="6250940"/>
            <wp:effectExtent l="19050" t="0" r="0" b="0"/>
            <wp:docPr id="109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625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26E" w:rsidRPr="005421D2" w:rsidRDefault="00EC3538" w:rsidP="00EC3538">
      <w:pPr>
        <w:rPr>
          <w:color w:val="0070C0"/>
          <w:sz w:val="28"/>
          <w:szCs w:val="28"/>
          <w:rtl/>
        </w:rPr>
      </w:pPr>
      <w:r>
        <w:rPr>
          <w:rFonts w:hint="cs"/>
          <w:color w:val="0070C0"/>
          <w:sz w:val="28"/>
          <w:szCs w:val="28"/>
          <w:rtl/>
        </w:rPr>
        <w:t xml:space="preserve"> س 7   تعيين الصيغة الأولية : وزن العنصر\كتلته الذرية </w:t>
      </w:r>
    </w:p>
    <w:tbl>
      <w:tblPr>
        <w:tblStyle w:val="aa"/>
        <w:bidiVisual/>
        <w:tblW w:w="0" w:type="auto"/>
        <w:tblLook w:val="04A0"/>
      </w:tblPr>
      <w:tblGrid>
        <w:gridCol w:w="3456"/>
        <w:gridCol w:w="3341"/>
        <w:gridCol w:w="3342"/>
      </w:tblGrid>
      <w:tr w:rsidR="007D126E" w:rsidTr="00B16DA6">
        <w:tc>
          <w:tcPr>
            <w:tcW w:w="3456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  <w:rtl/>
              </w:rPr>
            </w:pPr>
          </w:p>
        </w:tc>
        <w:tc>
          <w:tcPr>
            <w:tcW w:w="3341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>النيتروجين</w:t>
            </w:r>
          </w:p>
        </w:tc>
        <w:tc>
          <w:tcPr>
            <w:tcW w:w="3342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>الأكسجين</w:t>
            </w:r>
          </w:p>
        </w:tc>
      </w:tr>
      <w:tr w:rsidR="007D126E" w:rsidTr="00B16DA6">
        <w:tc>
          <w:tcPr>
            <w:tcW w:w="3456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عدد المولات </w:t>
            </w:r>
          </w:p>
        </w:tc>
        <w:tc>
          <w:tcPr>
            <w:tcW w:w="3341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1.29/14  = 0.09 </w:t>
            </w:r>
            <w:r>
              <w:rPr>
                <w:rFonts w:ascii="Lucida Sans Unicode" w:hAnsi="Lucida Sans Unicode" w:cs="Lucida Sans Unicode"/>
                <w:color w:val="0070C0"/>
                <w:sz w:val="28"/>
                <w:szCs w:val="28"/>
              </w:rPr>
              <w:t>≈</w:t>
            </w:r>
            <w:r>
              <w:rPr>
                <w:color w:val="0070C0"/>
                <w:sz w:val="28"/>
                <w:szCs w:val="28"/>
              </w:rPr>
              <w:t xml:space="preserve"> 0.1</w:t>
            </w:r>
          </w:p>
        </w:tc>
        <w:tc>
          <w:tcPr>
            <w:tcW w:w="3342" w:type="dxa"/>
          </w:tcPr>
          <w:p w:rsidR="007D126E" w:rsidRDefault="007D126E" w:rsidP="007D126E">
            <w:pPr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3.71/16 </w:t>
            </w:r>
            <w:r>
              <w:rPr>
                <w:rFonts w:ascii="Lucida Sans Unicode" w:hAnsi="Lucida Sans Unicode" w:cs="Lucida Sans Unicode"/>
                <w:color w:val="0070C0"/>
                <w:sz w:val="28"/>
                <w:szCs w:val="28"/>
              </w:rPr>
              <w:t>≈</w:t>
            </w:r>
            <w:r>
              <w:rPr>
                <w:color w:val="0070C0"/>
                <w:sz w:val="28"/>
                <w:szCs w:val="28"/>
              </w:rPr>
              <w:t xml:space="preserve"> 0.2 </w:t>
            </w:r>
          </w:p>
        </w:tc>
      </w:tr>
      <w:tr w:rsidR="007D126E" w:rsidTr="00B16DA6">
        <w:tc>
          <w:tcPr>
            <w:tcW w:w="3456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>الضرب في أقرب معامل يحولها إلى عدد صحيح (10)</w:t>
            </w:r>
          </w:p>
        </w:tc>
        <w:tc>
          <w:tcPr>
            <w:tcW w:w="3341" w:type="dxa"/>
          </w:tcPr>
          <w:p w:rsidR="007D126E" w:rsidRDefault="007D126E" w:rsidP="00EC3538">
            <w:pPr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0.1 x 10 = 1</w:t>
            </w:r>
          </w:p>
        </w:tc>
        <w:tc>
          <w:tcPr>
            <w:tcW w:w="3342" w:type="dxa"/>
          </w:tcPr>
          <w:p w:rsidR="007D126E" w:rsidRDefault="007D126E" w:rsidP="007D126E">
            <w:pPr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0.2 x 10 = 2</w:t>
            </w:r>
          </w:p>
        </w:tc>
      </w:tr>
      <w:tr w:rsidR="00865376" w:rsidTr="00B16DA6">
        <w:tc>
          <w:tcPr>
            <w:tcW w:w="3456" w:type="dxa"/>
            <w:tcBorders>
              <w:bottom w:val="nil"/>
            </w:tcBorders>
          </w:tcPr>
          <w:p w:rsidR="00865376" w:rsidRDefault="00865376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كتابة الصيغة الأولية </w:t>
            </w:r>
          </w:p>
          <w:p w:rsidR="00865376" w:rsidRPr="00865376" w:rsidRDefault="00865376" w:rsidP="007D126E">
            <w:pPr>
              <w:rPr>
                <w:color w:val="0070C0"/>
                <w:sz w:val="28"/>
                <w:szCs w:val="28"/>
                <w:vertAlign w:val="subscript"/>
                <w:rtl/>
              </w:rPr>
            </w:pPr>
            <w:r>
              <w:rPr>
                <w:color w:val="0070C0"/>
                <w:sz w:val="28"/>
                <w:szCs w:val="28"/>
              </w:rPr>
              <w:t>NO</w:t>
            </w:r>
            <w:r>
              <w:rPr>
                <w:color w:val="0070C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683" w:type="dxa"/>
            <w:gridSpan w:val="2"/>
            <w:tcBorders>
              <w:bottom w:val="nil"/>
            </w:tcBorders>
          </w:tcPr>
          <w:p w:rsidR="00865376" w:rsidRDefault="00865376" w:rsidP="00865376">
            <w:pPr>
              <w:bidi w:val="0"/>
              <w:jc w:val="right"/>
              <w:rPr>
                <w:color w:val="0070C0"/>
                <w:sz w:val="28"/>
                <w:szCs w:val="28"/>
              </w:rPr>
            </w:pPr>
            <w:r w:rsidRPr="00865376">
              <w:rPr>
                <w:rFonts w:hint="cs"/>
                <w:color w:val="0070C0"/>
                <w:sz w:val="28"/>
                <w:szCs w:val="28"/>
                <w:rtl/>
              </w:rPr>
              <w:t>الصيغة الجزيئية</w:t>
            </w: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 : </w:t>
            </w:r>
          </w:p>
          <w:p w:rsidR="00865376" w:rsidRPr="00865376" w:rsidRDefault="00865376" w:rsidP="00865376">
            <w:pPr>
              <w:bidi w:val="0"/>
              <w:jc w:val="right"/>
              <w:rPr>
                <w:color w:val="0070C0"/>
                <w:sz w:val="28"/>
                <w:szCs w:val="28"/>
                <w:rtl/>
              </w:rPr>
            </w:pPr>
            <w:r>
              <w:rPr>
                <w:color w:val="0070C0"/>
                <w:sz w:val="28"/>
                <w:szCs w:val="28"/>
              </w:rPr>
              <w:t>N</w:t>
            </w:r>
            <w:r w:rsidRPr="00865376">
              <w:rPr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color w:val="0070C0"/>
                <w:sz w:val="28"/>
                <w:szCs w:val="28"/>
              </w:rPr>
              <w:t>O</w:t>
            </w:r>
            <w:r w:rsidRPr="00865376">
              <w:rPr>
                <w:color w:val="0070C0"/>
                <w:sz w:val="28"/>
                <w:szCs w:val="28"/>
                <w:vertAlign w:val="subscript"/>
              </w:rPr>
              <w:t>4</w:t>
            </w:r>
            <w:r w:rsidRPr="00865376">
              <w:rPr>
                <w:rFonts w:hint="cs"/>
                <w:color w:val="0070C0"/>
                <w:sz w:val="28"/>
                <w:szCs w:val="28"/>
                <w:rtl/>
              </w:rPr>
              <w:t xml:space="preserve"> </w:t>
            </w:r>
          </w:p>
          <w:p w:rsidR="00865376" w:rsidRPr="00865376" w:rsidRDefault="00865376" w:rsidP="00865376">
            <w:pPr>
              <w:rPr>
                <w:color w:val="0070C0"/>
                <w:sz w:val="28"/>
                <w:szCs w:val="28"/>
                <w:vertAlign w:val="subscript"/>
                <w:rtl/>
              </w:rPr>
            </w:pPr>
          </w:p>
        </w:tc>
      </w:tr>
      <w:tr w:rsidR="00865376" w:rsidTr="00B16DA6">
        <w:tc>
          <w:tcPr>
            <w:tcW w:w="3456" w:type="dxa"/>
            <w:tcBorders>
              <w:top w:val="nil"/>
              <w:left w:val="nil"/>
              <w:bottom w:val="nil"/>
              <w:right w:val="nil"/>
            </w:tcBorders>
          </w:tcPr>
          <w:p w:rsidR="00865376" w:rsidRDefault="00865376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noProof/>
                <w:color w:val="0070C0"/>
                <w:sz w:val="28"/>
                <w:szCs w:val="28"/>
              </w:rPr>
              <w:lastRenderedPageBreak/>
              <w:drawing>
                <wp:inline distT="0" distB="0" distL="0" distR="0">
                  <wp:extent cx="2033486" cy="1031132"/>
                  <wp:effectExtent l="19050" t="0" r="4864" b="0"/>
                  <wp:docPr id="111" name="صورة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 l="13731" r="10827" b="116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486" cy="10311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5376" w:rsidRPr="00865376" w:rsidRDefault="00865376" w:rsidP="00865376">
            <w:pPr>
              <w:bidi w:val="0"/>
              <w:jc w:val="center"/>
              <w:rPr>
                <w:color w:val="0070C0"/>
                <w:sz w:val="28"/>
                <w:szCs w:val="28"/>
                <w:rtl/>
              </w:rPr>
            </w:pPr>
            <w:r>
              <w:rPr>
                <w:color w:val="0070C0"/>
                <w:sz w:val="28"/>
                <w:szCs w:val="28"/>
              </w:rPr>
              <w:t>[Rd]: 5d</w:t>
            </w:r>
            <w:r w:rsidRPr="00865376">
              <w:rPr>
                <w:color w:val="0070C0"/>
                <w:sz w:val="28"/>
                <w:szCs w:val="28"/>
                <w:vertAlign w:val="superscript"/>
              </w:rPr>
              <w:t>10</w:t>
            </w:r>
            <w:r>
              <w:rPr>
                <w:color w:val="0070C0"/>
                <w:sz w:val="28"/>
                <w:szCs w:val="28"/>
              </w:rPr>
              <w:t xml:space="preserve"> , 5f</w:t>
            </w:r>
            <w:r w:rsidRPr="00865376">
              <w:rPr>
                <w:color w:val="0070C0"/>
                <w:sz w:val="28"/>
                <w:szCs w:val="28"/>
                <w:vertAlign w:val="superscript"/>
              </w:rPr>
              <w:t>14</w:t>
            </w:r>
            <w:r>
              <w:rPr>
                <w:color w:val="0070C0"/>
                <w:sz w:val="28"/>
                <w:szCs w:val="28"/>
              </w:rPr>
              <w:t xml:space="preserve"> , 6s</w:t>
            </w:r>
            <w:r w:rsidRPr="00865376">
              <w:rPr>
                <w:color w:val="0070C0"/>
                <w:sz w:val="28"/>
                <w:szCs w:val="28"/>
                <w:vertAlign w:val="superscript"/>
              </w:rPr>
              <w:t>2</w:t>
            </w:r>
            <w:r>
              <w:rPr>
                <w:color w:val="0070C0"/>
                <w:sz w:val="28"/>
                <w:szCs w:val="28"/>
              </w:rPr>
              <w:t xml:space="preserve"> , 6p</w:t>
            </w:r>
            <w:r w:rsidRPr="00865376">
              <w:rPr>
                <w:color w:val="0070C0"/>
                <w:sz w:val="28"/>
                <w:szCs w:val="28"/>
                <w:vertAlign w:val="superscript"/>
              </w:rPr>
              <w:t>6</w:t>
            </w:r>
          </w:p>
        </w:tc>
      </w:tr>
    </w:tbl>
    <w:p w:rsidR="00EC3538" w:rsidRDefault="00B16DA6" w:rsidP="00EC3538">
      <w:pPr>
        <w:rPr>
          <w:color w:val="0070C0"/>
          <w:sz w:val="28"/>
          <w:szCs w:val="28"/>
          <w:rtl/>
        </w:rPr>
      </w:pPr>
      <w:r>
        <w:object w:dxaOrig="4014" w:dyaOrig="4197">
          <v:shape id="_x0000_i1048" type="#_x0000_t75" style="width:200.95pt;height:210.15pt" o:ole="">
            <v:imagedata r:id="rId169" o:title=""/>
          </v:shape>
          <o:OLEObject Type="Embed" ProgID="ChemDraw.Document.6.0" ShapeID="_x0000_i1048" DrawAspect="Content" ObjectID="_1539904519" r:id="rId170"/>
        </w:object>
      </w:r>
    </w:p>
    <w:p w:rsidR="00041DF0" w:rsidRDefault="00041DF0" w:rsidP="00EC3538">
      <w:pPr>
        <w:rPr>
          <w:color w:val="0070C0"/>
          <w:sz w:val="28"/>
          <w:szCs w:val="28"/>
          <w:rtl/>
        </w:rPr>
      </w:pPr>
      <w:r>
        <w:rPr>
          <w:noProof/>
          <w:color w:val="0070C0"/>
          <w:sz w:val="28"/>
          <w:szCs w:val="28"/>
        </w:rPr>
        <w:drawing>
          <wp:inline distT="0" distB="0" distL="0" distR="0">
            <wp:extent cx="5880100" cy="510540"/>
            <wp:effectExtent l="19050" t="19050" r="25400" b="22860"/>
            <wp:docPr id="113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100" cy="5105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DF0" w:rsidRPr="00194DC2" w:rsidRDefault="00041DF0" w:rsidP="00194DC2">
      <w:pPr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 xml:space="preserve">لابد من معرفة عدد مولات كل عنصر , وذلك بتحويل النسب إلى أوزان ثم بالقانون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n=m/M.wt</w:t>
      </w:r>
    </w:p>
    <w:p w:rsidR="00057A06" w:rsidRPr="00194DC2" w:rsidRDefault="00057A06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  <w:r w:rsidRPr="00194DC2">
        <w:rPr>
          <w:rFonts w:ascii="Calibri Light" w:hAnsi="Calibri Light" w:cs="Calibri Light"/>
          <w:color w:val="0070C0"/>
          <w:sz w:val="28"/>
          <w:szCs w:val="28"/>
        </w:rPr>
        <w:t>C 52.17 %            ,                H = 13.04 %             ,  O = 100 – (52.17+13.04) =34.79%</w:t>
      </w:r>
    </w:p>
    <w:p w:rsidR="00057A06" w:rsidRPr="00194DC2" w:rsidRDefault="00057A06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  <w:rtl/>
        </w:rPr>
      </w:pP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>نفرض أن وزن العينة = 100 جم , وبالتالي تكون وزن العناصر = نسبتها</w:t>
      </w:r>
    </w:p>
    <w:p w:rsidR="00057A06" w:rsidRPr="00194DC2" w:rsidRDefault="001E011D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  <w:r w:rsidRPr="00194DC2">
        <w:rPr>
          <w:rFonts w:ascii="Calibri Light" w:hAnsi="Calibri Light" w:cs="Calibri Light"/>
          <w:color w:val="0070C0"/>
          <w:sz w:val="28"/>
          <w:szCs w:val="28"/>
        </w:rPr>
        <w:t>n</w:t>
      </w:r>
      <w:r w:rsidR="00057A06"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C </w:t>
      </w:r>
      <w:r w:rsidR="00057A06" w:rsidRPr="00194DC2">
        <w:rPr>
          <w:rFonts w:ascii="Calibri Light" w:hAnsi="Calibri Light" w:cs="Calibri Light"/>
          <w:color w:val="0070C0"/>
          <w:sz w:val="28"/>
          <w:szCs w:val="28"/>
          <w:rtl/>
        </w:rPr>
        <w:t xml:space="preserve"> </w:t>
      </w:r>
      <w:r w:rsidR="00057A06"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52.17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12</m:t>
            </m:r>
          </m:den>
        </m:f>
      </m:oMath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= 4.3 mol  , n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H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13.04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1</m:t>
            </m:r>
          </m:den>
        </m:f>
      </m:oMath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= 13.04 mol   ,   n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O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34.79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16</m:t>
            </m:r>
          </m:den>
        </m:f>
        <m:r>
          <m:rPr>
            <m:sty m:val="p"/>
          </m:rPr>
          <w:rPr>
            <w:rFonts w:ascii="Cambria Math" w:hAnsi="Calibri Light" w:cs="Calibri Light"/>
            <w:color w:val="0070C0"/>
            <w:sz w:val="28"/>
            <w:szCs w:val="28"/>
          </w:rPr>
          <m:t xml:space="preserve"> 2.17 mol</m:t>
        </m:r>
      </m:oMath>
    </w:p>
    <w:p w:rsidR="001E011D" w:rsidRPr="00194DC2" w:rsidRDefault="001E011D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  <w:rtl/>
        </w:rPr>
      </w:pP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>نقسم على أصغر مول ونقرب لأقرب عدد صحيح</w:t>
      </w:r>
    </w:p>
    <w:p w:rsidR="001E011D" w:rsidRPr="00194DC2" w:rsidRDefault="001E011D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  <w:r w:rsidRPr="00194DC2">
        <w:rPr>
          <w:rFonts w:ascii="Calibri Light" w:hAnsi="Calibri Light" w:cs="Calibri Light"/>
          <w:color w:val="0070C0"/>
          <w:sz w:val="28"/>
          <w:szCs w:val="28"/>
        </w:rPr>
        <w:t>n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C </w:t>
      </w: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 xml:space="preserve">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4.3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2</m:t>
            </m:r>
          </m:den>
        </m:f>
      </m:oMath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= 2 mol  , n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H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13.04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2.17</m:t>
            </m:r>
          </m:den>
        </m:f>
      </m:oMath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= 6 mol   ,   n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 xml:space="preserve">O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libri Light" w:cs="Calibri Light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2.17</m:t>
            </m:r>
          </m:num>
          <m:den>
            <m:r>
              <m:rPr>
                <m:sty m:val="p"/>
              </m:rPr>
              <w:rPr>
                <w:rFonts w:ascii="Cambria Math" w:hAnsi="Calibri Light" w:cs="Calibri Light"/>
                <w:color w:val="0070C0"/>
                <w:sz w:val="28"/>
                <w:szCs w:val="28"/>
              </w:rPr>
              <m:t>2.17</m:t>
            </m:r>
          </m:den>
        </m:f>
        <m:r>
          <m:rPr>
            <m:sty m:val="p"/>
          </m:rPr>
          <w:rPr>
            <w:rFonts w:ascii="Cambria Math" w:hAnsi="Calibri Light" w:cs="Calibri Light"/>
            <w:color w:val="0070C0"/>
            <w:sz w:val="28"/>
            <w:szCs w:val="28"/>
          </w:rPr>
          <m:t>=1 mol</m:t>
        </m:r>
      </m:oMath>
    </w:p>
    <w:p w:rsidR="00721541" w:rsidRDefault="001E011D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  <w:r w:rsidRPr="00194DC2">
        <w:rPr>
          <w:rFonts w:ascii="Calibri Light" w:hAnsi="Calibri Light" w:cs="Calibri Light"/>
          <w:color w:val="0070C0"/>
          <w:sz w:val="28"/>
          <w:szCs w:val="28"/>
        </w:rPr>
        <w:t>C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2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H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6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O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sym w:font="Symbol" w:char="F0DE"/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</w:t>
      </w:r>
      <w:r w:rsidR="00721541" w:rsidRPr="00194DC2">
        <w:rPr>
          <w:rFonts w:ascii="Calibri Light" w:hAnsi="Calibri Light" w:cs="Calibri Light"/>
          <w:color w:val="0070C0"/>
          <w:sz w:val="28"/>
          <w:szCs w:val="28"/>
        </w:rPr>
        <w:t xml:space="preserve">             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C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2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H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5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OH  </w:t>
      </w: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 xml:space="preserve">إيثانول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  </w:t>
      </w:r>
      <w:r w:rsidR="00721541" w:rsidRPr="00194DC2">
        <w:rPr>
          <w:rFonts w:ascii="Calibri Light" w:hAnsi="Calibri Light" w:cs="Calibri Light"/>
          <w:color w:val="0070C0"/>
          <w:sz w:val="28"/>
          <w:szCs w:val="28"/>
        </w:rPr>
        <w:t xml:space="preserve">     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 xml:space="preserve">or               </w:t>
      </w:r>
      <w:r w:rsidRPr="00194DC2">
        <w:rPr>
          <w:rFonts w:ascii="Calibri Light" w:hAnsi="Calibri Light" w:cs="Calibri Light"/>
          <w:color w:val="0070C0"/>
          <w:sz w:val="28"/>
          <w:szCs w:val="28"/>
          <w:rtl/>
        </w:rPr>
        <w:t xml:space="preserve"> 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CH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3</w:t>
      </w:r>
      <w:r w:rsidR="00721541" w:rsidRPr="00194DC2">
        <w:rPr>
          <w:rFonts w:ascii="Calibri Light" w:hAnsi="Calibri Light" w:cs="Calibri Light"/>
          <w:color w:val="0070C0"/>
          <w:sz w:val="28"/>
          <w:szCs w:val="28"/>
        </w:rPr>
        <w:t>-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O</w:t>
      </w:r>
      <w:r w:rsidR="00721541" w:rsidRPr="00194DC2">
        <w:rPr>
          <w:rFonts w:ascii="Calibri Light" w:hAnsi="Calibri Light" w:cs="Calibri Light"/>
          <w:color w:val="0070C0"/>
          <w:sz w:val="28"/>
          <w:szCs w:val="28"/>
        </w:rPr>
        <w:t>-</w:t>
      </w:r>
      <w:r w:rsidRPr="00194DC2">
        <w:rPr>
          <w:rFonts w:ascii="Calibri Light" w:hAnsi="Calibri Light" w:cs="Calibri Light"/>
          <w:color w:val="0070C0"/>
          <w:sz w:val="28"/>
          <w:szCs w:val="28"/>
        </w:rPr>
        <w:t>CH</w:t>
      </w:r>
      <w:r w:rsidRPr="00194DC2">
        <w:rPr>
          <w:rFonts w:ascii="Calibri Light" w:hAnsi="Calibri Light" w:cs="Calibri Light"/>
          <w:color w:val="0070C0"/>
          <w:sz w:val="28"/>
          <w:szCs w:val="28"/>
          <w:vertAlign w:val="subscript"/>
        </w:rPr>
        <w:t>3</w:t>
      </w:r>
      <w:r w:rsidR="00721541" w:rsidRPr="00194DC2">
        <w:rPr>
          <w:rFonts w:ascii="Calibri Light" w:hAnsi="Calibri Light" w:cs="Calibri Light"/>
          <w:color w:val="0070C0"/>
          <w:sz w:val="28"/>
          <w:szCs w:val="28"/>
          <w:rtl/>
        </w:rPr>
        <w:t>ميثيل إيثر</w:t>
      </w:r>
    </w:p>
    <w:p w:rsidR="00194DC2" w:rsidRDefault="00194DC2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</w:p>
    <w:p w:rsidR="00194DC2" w:rsidRDefault="00194DC2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</w:p>
    <w:p w:rsidR="00194DC2" w:rsidRDefault="00194DC2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</w:p>
    <w:p w:rsidR="00194DC2" w:rsidRPr="00194DC2" w:rsidRDefault="00194DC2" w:rsidP="00194DC2">
      <w:pPr>
        <w:bidi w:val="0"/>
        <w:spacing w:line="240" w:lineRule="auto"/>
        <w:jc w:val="both"/>
        <w:rPr>
          <w:rFonts w:ascii="Calibri Light" w:hAnsi="Calibri Light" w:cs="Calibri Light"/>
          <w:color w:val="0070C0"/>
          <w:sz w:val="28"/>
          <w:szCs w:val="28"/>
        </w:rPr>
      </w:pPr>
    </w:p>
    <w:p w:rsidR="00194DC2" w:rsidRDefault="00194DC2" w:rsidP="00721541">
      <w:pPr>
        <w:bidi w:val="0"/>
        <w:rPr>
          <w:color w:val="0070C0"/>
          <w:sz w:val="28"/>
          <w:szCs w:val="28"/>
        </w:rPr>
      </w:pPr>
      <w:r>
        <w:rPr>
          <w:rFonts w:hint="cs"/>
          <w:noProof/>
          <w:color w:val="0070C0"/>
          <w:sz w:val="28"/>
          <w:szCs w:val="28"/>
        </w:rPr>
        <w:lastRenderedPageBreak/>
        <w:drawing>
          <wp:inline distT="0" distB="0" distL="0" distR="0">
            <wp:extent cx="5201536" cy="404037"/>
            <wp:effectExtent l="19050" t="0" r="0" b="0"/>
            <wp:docPr id="124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 t="49438"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536" cy="404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4DC2" w:rsidRPr="00721541" w:rsidRDefault="00721541" w:rsidP="00194DC2">
      <w:pPr>
        <w:bidi w:val="0"/>
        <w:rPr>
          <w:color w:val="0070C0"/>
          <w:sz w:val="28"/>
          <w:szCs w:val="28"/>
          <w:rtl/>
        </w:rPr>
      </w:pPr>
      <w:r>
        <w:rPr>
          <w:rFonts w:hint="cs"/>
          <w:color w:val="0070C0"/>
          <w:sz w:val="28"/>
          <w:szCs w:val="28"/>
          <w:rtl/>
        </w:rPr>
        <w:t xml:space="preserve"> </w:t>
      </w:r>
      <w:r w:rsidR="00194DC2">
        <w:rPr>
          <w:rFonts w:hint="cs"/>
          <w:color w:val="0070C0"/>
          <w:sz w:val="28"/>
          <w:szCs w:val="28"/>
          <w:rtl/>
        </w:rPr>
        <w:t>يمكن افتراض أن وزن العينة = 100 جم</w:t>
      </w:r>
    </w:p>
    <w:tbl>
      <w:tblPr>
        <w:tblStyle w:val="aa"/>
        <w:tblW w:w="0" w:type="auto"/>
        <w:tblLook w:val="04A0"/>
      </w:tblPr>
      <w:tblGrid>
        <w:gridCol w:w="3379"/>
        <w:gridCol w:w="3380"/>
        <w:gridCol w:w="3380"/>
      </w:tblGrid>
      <w:tr w:rsidR="00194DC2" w:rsidTr="00194DC2">
        <w:tc>
          <w:tcPr>
            <w:tcW w:w="3379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NiCl</w:t>
            </w:r>
            <w:r w:rsidRPr="00194DC2">
              <w:rPr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color w:val="0070C0"/>
                <w:sz w:val="28"/>
                <w:szCs w:val="28"/>
              </w:rPr>
              <w:t xml:space="preserve">  [</w:t>
            </w:r>
            <w:r w:rsidRPr="00194DC2">
              <w:rPr>
                <w:color w:val="0070C0"/>
                <w:sz w:val="28"/>
                <w:szCs w:val="28"/>
              </w:rPr>
              <w:t>58.69 +</w:t>
            </w:r>
            <w:r>
              <w:rPr>
                <w:color w:val="0070C0"/>
                <w:sz w:val="28"/>
                <w:szCs w:val="28"/>
              </w:rPr>
              <w:t>(</w:t>
            </w:r>
            <w:r w:rsidRPr="00194DC2">
              <w:rPr>
                <w:color w:val="0070C0"/>
                <w:sz w:val="28"/>
                <w:szCs w:val="28"/>
              </w:rPr>
              <w:t>2X 35.45)</w:t>
            </w:r>
            <w:r>
              <w:rPr>
                <w:color w:val="0070C0"/>
                <w:sz w:val="28"/>
                <w:szCs w:val="28"/>
              </w:rPr>
              <w:t xml:space="preserve"> =</w:t>
            </w:r>
            <w:r w:rsidRPr="00194DC2">
              <w:rPr>
                <w:color w:val="0070C0"/>
                <w:sz w:val="28"/>
                <w:szCs w:val="28"/>
              </w:rPr>
              <w:t>129.60</w:t>
            </w:r>
            <w:r>
              <w:rPr>
                <w:color w:val="0070C0"/>
                <w:sz w:val="28"/>
                <w:szCs w:val="28"/>
              </w:rPr>
              <w:t xml:space="preserve"> g/mol</w:t>
            </w:r>
            <w:r w:rsidRPr="00194DC2">
              <w:rPr>
                <w:color w:val="0070C0"/>
                <w:sz w:val="28"/>
                <w:szCs w:val="28"/>
              </w:rPr>
              <w:t xml:space="preserve"> ]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H</w:t>
            </w:r>
            <w:r w:rsidRPr="00194DC2">
              <w:rPr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color w:val="0070C0"/>
                <w:sz w:val="28"/>
                <w:szCs w:val="28"/>
              </w:rPr>
              <w:t>O   (18 g/mol)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</w:p>
        </w:tc>
      </w:tr>
      <w:tr w:rsidR="00194DC2" w:rsidTr="00194DC2">
        <w:tc>
          <w:tcPr>
            <w:tcW w:w="3379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100-45.4 = 54.6  g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45.4 g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mass</w:t>
            </w:r>
          </w:p>
        </w:tc>
      </w:tr>
      <w:tr w:rsidR="00194DC2" w:rsidTr="00194DC2">
        <w:tc>
          <w:tcPr>
            <w:tcW w:w="3379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54.6/129.6 = 0.42 mol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45.4/18 = 2.5 mol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</w:p>
        </w:tc>
      </w:tr>
      <w:tr w:rsidR="00194DC2" w:rsidTr="00194DC2">
        <w:tc>
          <w:tcPr>
            <w:tcW w:w="3379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0.42/0.42 = 1 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2.5/0.42 = 5.9 </w:t>
            </w:r>
            <w:r>
              <w:rPr>
                <w:rFonts w:ascii="Lucida Sans Unicode" w:hAnsi="Lucida Sans Unicode" w:cs="Lucida Sans Unicode"/>
                <w:color w:val="0070C0"/>
                <w:sz w:val="28"/>
                <w:szCs w:val="28"/>
              </w:rPr>
              <w:t>≈</w:t>
            </w:r>
            <w:r>
              <w:rPr>
                <w:color w:val="0070C0"/>
                <w:sz w:val="28"/>
                <w:szCs w:val="28"/>
              </w:rPr>
              <w:t xml:space="preserve"> 6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القسمة على المول الأصغر </w:t>
            </w:r>
          </w:p>
        </w:tc>
      </w:tr>
      <w:tr w:rsidR="00194DC2" w:rsidTr="00096947">
        <w:tc>
          <w:tcPr>
            <w:tcW w:w="6759" w:type="dxa"/>
            <w:gridSpan w:val="2"/>
          </w:tcPr>
          <w:p w:rsidR="00194DC2" w:rsidRPr="00194DC2" w:rsidRDefault="00194DC2" w:rsidP="00194DC2">
            <w:pPr>
              <w:bidi w:val="0"/>
              <w:jc w:val="center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NiCl</w:t>
            </w:r>
            <w:r>
              <w:rPr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color w:val="0070C0"/>
                <w:sz w:val="28"/>
                <w:szCs w:val="28"/>
              </w:rPr>
              <w:t>.6H</w:t>
            </w:r>
            <w:r w:rsidRPr="00194DC2">
              <w:rPr>
                <w:color w:val="0070C0"/>
                <w:sz w:val="28"/>
                <w:szCs w:val="28"/>
                <w:vertAlign w:val="subscript"/>
              </w:rPr>
              <w:t>2</w:t>
            </w:r>
            <w:r>
              <w:rPr>
                <w:color w:val="0070C0"/>
                <w:sz w:val="28"/>
                <w:szCs w:val="28"/>
              </w:rPr>
              <w:t>O</w:t>
            </w:r>
          </w:p>
        </w:tc>
        <w:tc>
          <w:tcPr>
            <w:tcW w:w="3380" w:type="dxa"/>
          </w:tcPr>
          <w:p w:rsidR="00194DC2" w:rsidRDefault="00194DC2" w:rsidP="00194DC2">
            <w:pPr>
              <w:bidi w:val="0"/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صيغة المركب </w:t>
            </w:r>
          </w:p>
        </w:tc>
      </w:tr>
    </w:tbl>
    <w:p w:rsidR="001E011D" w:rsidRPr="00721541" w:rsidRDefault="001E011D" w:rsidP="00194DC2">
      <w:pPr>
        <w:bidi w:val="0"/>
        <w:rPr>
          <w:color w:val="0070C0"/>
          <w:sz w:val="28"/>
          <w:szCs w:val="28"/>
        </w:rPr>
      </w:pPr>
    </w:p>
    <w:p w:rsidR="00865376" w:rsidRDefault="006375EE" w:rsidP="00EC3538">
      <w:pPr>
        <w:rPr>
          <w:color w:val="0070C0"/>
          <w:sz w:val="28"/>
          <w:szCs w:val="28"/>
          <w:rtl/>
        </w:rPr>
      </w:pPr>
      <w:r>
        <w:rPr>
          <w:rFonts w:hint="cs"/>
          <w:noProof/>
          <w:color w:val="0070C0"/>
          <w:sz w:val="28"/>
          <w:szCs w:val="28"/>
        </w:rPr>
        <w:drawing>
          <wp:inline distT="0" distB="0" distL="0" distR="0">
            <wp:extent cx="4960472" cy="6157609"/>
            <wp:effectExtent l="19050" t="0" r="0" b="0"/>
            <wp:docPr id="114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 l="7664" r="74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512" cy="6157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a"/>
        <w:bidiVisual/>
        <w:tblW w:w="0" w:type="auto"/>
        <w:tblLook w:val="04A0"/>
      </w:tblPr>
      <w:tblGrid>
        <w:gridCol w:w="4769"/>
        <w:gridCol w:w="5370"/>
      </w:tblGrid>
      <w:tr w:rsidR="002E0FB2" w:rsidTr="00041DF0">
        <w:tc>
          <w:tcPr>
            <w:tcW w:w="4769" w:type="dxa"/>
          </w:tcPr>
          <w:p w:rsidR="002E0FB2" w:rsidRDefault="00A90A8F" w:rsidP="00EC3538">
            <w:pPr>
              <w:rPr>
                <w:color w:val="0070C0"/>
                <w:sz w:val="28"/>
                <w:szCs w:val="28"/>
                <w:rtl/>
              </w:rPr>
            </w:pPr>
            <w:r>
              <w:object w:dxaOrig="4695" w:dyaOrig="9315">
                <v:shape id="_x0000_i1049" type="#_x0000_t75" style="width:234.4pt;height:465.5pt" o:ole="">
                  <v:imagedata r:id="rId174" o:title=""/>
                </v:shape>
                <o:OLEObject Type="Embed" ProgID="PBrush" ShapeID="_x0000_i1049" DrawAspect="Content" ObjectID="_1539904520" r:id="rId175"/>
              </w:object>
            </w:r>
          </w:p>
        </w:tc>
        <w:tc>
          <w:tcPr>
            <w:tcW w:w="5370" w:type="dxa"/>
          </w:tcPr>
          <w:p w:rsidR="00A90A8F" w:rsidRPr="00A90A8F" w:rsidRDefault="00A90A8F" w:rsidP="00A90A8F">
            <w:pPr>
              <w:rPr>
                <w:color w:val="FF0000"/>
                <w:sz w:val="28"/>
                <w:szCs w:val="28"/>
                <w:rtl/>
              </w:rPr>
            </w:pPr>
            <w:r w:rsidRPr="00A90A8F">
              <w:rPr>
                <w:rFonts w:hint="cs"/>
                <w:color w:val="FF0000"/>
                <w:sz w:val="28"/>
                <w:szCs w:val="28"/>
                <w:rtl/>
              </w:rPr>
              <w:t xml:space="preserve">إلكترونات أكثر  </w:t>
            </w:r>
            <w:r w:rsidRPr="00A90A8F">
              <w:rPr>
                <w:rFonts w:hint="cs"/>
                <w:color w:val="FF0000"/>
                <w:sz w:val="28"/>
                <w:szCs w:val="28"/>
              </w:rPr>
              <w:sym w:font="Symbol" w:char="F0AC"/>
            </w:r>
            <w:r w:rsidRPr="00A90A8F">
              <w:rPr>
                <w:rFonts w:hint="cs"/>
                <w:color w:val="FF0000"/>
                <w:sz w:val="28"/>
                <w:szCs w:val="28"/>
                <w:rtl/>
              </w:rPr>
              <w:t xml:space="preserve">رابطة أقصر </w:t>
            </w:r>
            <w:r w:rsidRPr="00A90A8F">
              <w:rPr>
                <w:rFonts w:hint="cs"/>
                <w:color w:val="FF0000"/>
                <w:sz w:val="28"/>
                <w:szCs w:val="28"/>
              </w:rPr>
              <w:sym w:font="Symbol" w:char="F0AC"/>
            </w:r>
            <w:r w:rsidRPr="00A90A8F">
              <w:rPr>
                <w:rFonts w:hint="cs"/>
                <w:color w:val="FF0000"/>
                <w:sz w:val="28"/>
                <w:szCs w:val="28"/>
                <w:rtl/>
              </w:rPr>
              <w:t xml:space="preserve"> رابطة أقوى </w:t>
            </w:r>
            <w:r w:rsidRPr="00A90A8F">
              <w:rPr>
                <w:rFonts w:hint="cs"/>
                <w:color w:val="FF0000"/>
                <w:sz w:val="28"/>
                <w:szCs w:val="28"/>
              </w:rPr>
              <w:sym w:font="Symbol" w:char="F0AC"/>
            </w:r>
            <w:r w:rsidRPr="00A90A8F">
              <w:rPr>
                <w:rFonts w:hint="cs"/>
                <w:color w:val="FF0000"/>
                <w:sz w:val="28"/>
                <w:szCs w:val="28"/>
                <w:rtl/>
              </w:rPr>
              <w:t xml:space="preserve"> طاقة كسر أكبر </w:t>
            </w:r>
          </w:p>
          <w:p w:rsidR="0064725F" w:rsidRDefault="0064725F" w:rsidP="0064725F">
            <w:pPr>
              <w:rPr>
                <w:color w:val="0070C0"/>
                <w:sz w:val="28"/>
                <w:szCs w:val="28"/>
                <w:rtl/>
              </w:rPr>
            </w:pPr>
            <w:r>
              <w:rPr>
                <w:color w:val="0070C0"/>
                <w:sz w:val="28"/>
                <w:szCs w:val="28"/>
              </w:rPr>
              <w:t>7.</w:t>
            </w:r>
          </w:p>
          <w:p w:rsidR="0064725F" w:rsidRDefault="0064725F" w:rsidP="002E0FB2">
            <w:pPr>
              <w:bidi w:val="0"/>
              <w:rPr>
                <w:color w:val="0070C0"/>
                <w:sz w:val="28"/>
                <w:szCs w:val="28"/>
              </w:rPr>
            </w:pPr>
          </w:p>
          <w:p w:rsidR="0064725F" w:rsidRDefault="0064725F" w:rsidP="0064725F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8.</w:t>
            </w:r>
          </w:p>
          <w:p w:rsidR="002E0FB2" w:rsidRDefault="002E0FB2" w:rsidP="0064725F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2(N-H)+(N-C)+4(C-H)+(C-O)+(C=O)+2(C-C)+(O-H) </w:t>
            </w:r>
          </w:p>
          <w:p w:rsidR="0064725F" w:rsidRDefault="002E0FB2" w:rsidP="0064725F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>=(2*391)+</w:t>
            </w:r>
            <w:r w:rsidR="0064725F">
              <w:rPr>
                <w:color w:val="0070C0"/>
                <w:sz w:val="28"/>
                <w:szCs w:val="28"/>
              </w:rPr>
              <w:t xml:space="preserve"> </w:t>
            </w:r>
            <w:r>
              <w:rPr>
                <w:color w:val="0070C0"/>
                <w:sz w:val="28"/>
                <w:szCs w:val="28"/>
              </w:rPr>
              <w:t>305+(4*416)+358+745+(2*345)+467</w:t>
            </w:r>
            <w:r w:rsidR="0064725F">
              <w:rPr>
                <w:color w:val="0070C0"/>
                <w:sz w:val="28"/>
                <w:szCs w:val="28"/>
              </w:rPr>
              <w:t xml:space="preserve"> = </w:t>
            </w:r>
          </w:p>
          <w:p w:rsidR="0064725F" w:rsidRPr="0064725F" w:rsidRDefault="0064725F" w:rsidP="0064725F">
            <w:pPr>
              <w:bidi w:val="0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64725F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 xml:space="preserve">5011 </w:t>
            </w:r>
            <w:r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k</w:t>
            </w:r>
            <w:r w:rsidRPr="0064725F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J/mol</w:t>
            </w:r>
          </w:p>
          <w:p w:rsidR="0064725F" w:rsidRDefault="0064725F" w:rsidP="0064725F">
            <w:pPr>
              <w:bidi w:val="0"/>
              <w:rPr>
                <w:rFonts w:ascii="Calibri" w:hAnsi="Calibri" w:cs="Calibri"/>
                <w:color w:val="0070C0"/>
                <w:sz w:val="28"/>
                <w:szCs w:val="28"/>
              </w:rPr>
            </w:pPr>
          </w:p>
          <w:p w:rsidR="0064725F" w:rsidRDefault="0064725F" w:rsidP="0064725F">
            <w:pPr>
              <w:bidi w:val="0"/>
              <w:rPr>
                <w:rFonts w:ascii="Calibri" w:hAnsi="Calibri" w:cs="Calibri"/>
                <w:color w:val="0070C0"/>
                <w:sz w:val="28"/>
                <w:szCs w:val="28"/>
              </w:rPr>
            </w:pPr>
          </w:p>
          <w:p w:rsidR="0064725F" w:rsidRDefault="0064725F" w:rsidP="0064725F">
            <w:pPr>
              <w:bidi w:val="0"/>
              <w:rPr>
                <w:rFonts w:ascii="Calibri" w:hAnsi="Calibri" w:cs="Calibri"/>
                <w:color w:val="0070C0"/>
                <w:sz w:val="28"/>
                <w:szCs w:val="28"/>
              </w:rPr>
            </w:pPr>
            <w:r>
              <w:rPr>
                <w:rFonts w:ascii="Calibri" w:hAnsi="Calibri" w:cs="Calibri"/>
                <w:color w:val="0070C0"/>
                <w:sz w:val="28"/>
                <w:szCs w:val="28"/>
              </w:rPr>
              <w:t xml:space="preserve">9. </w:t>
            </w:r>
          </w:p>
          <w:p w:rsidR="0064725F" w:rsidRDefault="0064725F" w:rsidP="0064725F">
            <w:pPr>
              <w:bidi w:val="0"/>
              <w:rPr>
                <w:rFonts w:ascii="Calibri" w:hAnsi="Calibri" w:cs="Calibri"/>
                <w:color w:val="0070C0"/>
                <w:sz w:val="28"/>
                <w:szCs w:val="28"/>
              </w:rPr>
            </w:pPr>
            <w:r>
              <w:rPr>
                <w:rFonts w:ascii="Calibri" w:hAnsi="Calibri" w:cs="Calibri"/>
                <w:noProof/>
                <w:color w:val="0070C0"/>
                <w:sz w:val="28"/>
                <w:szCs w:val="28"/>
              </w:rPr>
              <w:drawing>
                <wp:inline distT="0" distB="0" distL="0" distR="0">
                  <wp:extent cx="1236933" cy="681487"/>
                  <wp:effectExtent l="19050" t="0" r="1317" b="0"/>
                  <wp:docPr id="130" name="صورة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7322" cy="6817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E0FB2" w:rsidRDefault="0064725F" w:rsidP="0064725F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44919" cy="1017917"/>
                  <wp:effectExtent l="19050" t="0" r="0" b="0"/>
                  <wp:docPr id="132" name="صورة 76" descr="نتيجة بحث الصور عن ‪h2s molecular geometry‬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نتيجة بحث الصور عن ‪h2s molecular geometry‬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/>
                          <a:srcRect l="9581" t="19383" r="15132" b="286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919" cy="10179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725F" w:rsidRDefault="0064725F" w:rsidP="0064725F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349317" cy="681487"/>
                  <wp:effectExtent l="19050" t="0" r="3483" b="0"/>
                  <wp:docPr id="133" name="صورة 79" descr="نتيجة بحث الصور عن ‪beh2 molecular geometry‬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نتيجة بحث الصور عن ‪beh2 molecular geometry‬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/>
                          <a:srcRect l="16948" r="16311" b="8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9317" cy="681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7098" w:rsidTr="00041DF0">
        <w:tc>
          <w:tcPr>
            <w:tcW w:w="4769" w:type="dxa"/>
          </w:tcPr>
          <w:p w:rsidR="007B7098" w:rsidRDefault="007B7098" w:rsidP="00EC3538">
            <w:pPr>
              <w:rPr>
                <w:noProof/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noProof/>
                <w:color w:val="0070C0"/>
                <w:sz w:val="28"/>
                <w:szCs w:val="28"/>
              </w:rPr>
              <w:lastRenderedPageBreak/>
              <w:drawing>
                <wp:inline distT="0" distB="0" distL="0" distR="0">
                  <wp:extent cx="2717165" cy="5917565"/>
                  <wp:effectExtent l="19050" t="0" r="6985" b="0"/>
                  <wp:docPr id="138" name="صورة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165" cy="59175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372A0" w:rsidRPr="008C6BF4" w:rsidRDefault="003372A0" w:rsidP="008C6BF4">
            <w:pPr>
              <w:tabs>
                <w:tab w:val="left" w:pos="3491"/>
              </w:tabs>
              <w:rPr>
                <w:sz w:val="28"/>
                <w:szCs w:val="28"/>
                <w:rtl/>
              </w:rPr>
            </w:pPr>
          </w:p>
        </w:tc>
        <w:tc>
          <w:tcPr>
            <w:tcW w:w="5370" w:type="dxa"/>
          </w:tcPr>
          <w:p w:rsidR="007B7098" w:rsidRDefault="007B7098" w:rsidP="0064725F">
            <w:pPr>
              <w:rPr>
                <w:color w:val="0070C0"/>
                <w:sz w:val="28"/>
                <w:szCs w:val="28"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س 4: 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3: 1s2  2s1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roup 1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4: 1s2   2s2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roup 2 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  <w:rtl/>
              </w:rPr>
            </w:pP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7:  1s2  2s2  2p3 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 5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8 : 1s2  2s2  2p4 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 4</w:t>
            </w:r>
          </w:p>
          <w:p w:rsidR="007B7098" w:rsidRDefault="007B7098" w:rsidP="007B7098">
            <w:pPr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 </w:t>
            </w: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عناصر المجموعات المتجاورة في الغالب ارتباطاتها تساهمية لهذا تم استبعاد الخيارين </w:t>
            </w:r>
            <w:r>
              <w:rPr>
                <w:color w:val="0070C0"/>
                <w:sz w:val="28"/>
                <w:szCs w:val="28"/>
              </w:rPr>
              <w:t>a , b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4: 1s2  2s2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roup 2 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18 : 1s2  2s2  2p6 3s2  3p6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roup 8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>عناصر المجموعة الثامنة لا تكون روابط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  <w:rtl/>
              </w:rPr>
            </w:pP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 8 : 1s2  2s2  2p4 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 4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  12 : 1s2  2s2  2p6  3s2  </w:t>
            </w:r>
            <w:r>
              <w:rPr>
                <w:color w:val="0070C0"/>
                <w:sz w:val="28"/>
                <w:szCs w:val="28"/>
              </w:rPr>
              <w:sym w:font="Symbol" w:char="F0DE"/>
            </w:r>
            <w:r>
              <w:rPr>
                <w:color w:val="0070C0"/>
                <w:sz w:val="28"/>
                <w:szCs w:val="28"/>
              </w:rPr>
              <w:t xml:space="preserve"> g 2</w:t>
            </w:r>
          </w:p>
          <w:p w:rsidR="007B7098" w:rsidRDefault="003372A0" w:rsidP="007B7098">
            <w:pPr>
              <w:bidi w:val="0"/>
              <w:rPr>
                <w:color w:val="0070C0"/>
                <w:sz w:val="28"/>
                <w:szCs w:val="28"/>
                <w:rtl/>
              </w:rPr>
            </w:pPr>
            <w:r>
              <w:rPr>
                <w:rFonts w:hint="cs"/>
                <w:color w:val="0070C0"/>
                <w:sz w:val="28"/>
                <w:szCs w:val="28"/>
                <w:rtl/>
              </w:rPr>
              <w:t xml:space="preserve">عناصر المجموعة الرابعة تكون روابط تساهمية 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  <w:r>
              <w:rPr>
                <w:color w:val="0070C0"/>
                <w:sz w:val="28"/>
                <w:szCs w:val="28"/>
              </w:rPr>
              <w:t xml:space="preserve"> </w:t>
            </w:r>
          </w:p>
          <w:p w:rsidR="007B7098" w:rsidRDefault="007B7098" w:rsidP="007B7098">
            <w:pPr>
              <w:bidi w:val="0"/>
              <w:rPr>
                <w:color w:val="0070C0"/>
                <w:sz w:val="28"/>
                <w:szCs w:val="28"/>
              </w:rPr>
            </w:pPr>
          </w:p>
        </w:tc>
      </w:tr>
    </w:tbl>
    <w:p w:rsidR="00041DF0" w:rsidRDefault="003372A0" w:rsidP="00041DF0">
      <w:pPr>
        <w:rPr>
          <w:rFonts w:asciiTheme="majorBidi" w:hAnsiTheme="majorBidi" w:cstheme="majorBidi"/>
          <w:sz w:val="36"/>
          <w:szCs w:val="36"/>
          <w:rtl/>
        </w:rPr>
      </w:pPr>
      <w:r w:rsidRPr="00041DF0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355105</wp:posOffset>
            </wp:positionH>
            <wp:positionV relativeFrom="paragraph">
              <wp:posOffset>0</wp:posOffset>
            </wp:positionV>
            <wp:extent cx="4946354" cy="3317358"/>
            <wp:effectExtent l="19050" t="0" r="6646" b="0"/>
            <wp:wrapTopAndBottom/>
            <wp:docPr id="139" name="صورة 85" descr="نتيجة بحث الصور عن ‪name of anion‬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نتيجة بحث الصور عن ‪name of anion‬‏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 t="6208" r="1240" b="8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354" cy="3317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1DF0" w:rsidRPr="00041DF0">
        <w:rPr>
          <w:rFonts w:asciiTheme="majorBidi" w:hAnsiTheme="majorBidi" w:cstheme="majorBidi"/>
          <w:b/>
          <w:bCs/>
          <w:sz w:val="32"/>
          <w:szCs w:val="32"/>
          <w:shd w:val="clear" w:color="auto" w:fill="FFFFFF"/>
          <w:rtl/>
        </w:rPr>
        <w:t>حللت عينة كتلتها 2.50 غم من مركب فوجد أنها تتكون من 0.54 غم صوديوم ، 0.83 غم كلور ، والباقي أوكسجين ما الصيغة البسيطة للمركب ؟؟</w:t>
      </w:r>
      <w:r w:rsidR="00041DF0" w:rsidRPr="00041DF0">
        <w:rPr>
          <w:rFonts w:asciiTheme="majorBidi" w:hAnsiTheme="majorBidi" w:cstheme="majorBidi"/>
          <w:sz w:val="36"/>
          <w:szCs w:val="36"/>
          <w:rtl/>
        </w:rPr>
        <w:t xml:space="preserve"> </w:t>
      </w:r>
    </w:p>
    <w:tbl>
      <w:tblPr>
        <w:tblStyle w:val="aa"/>
        <w:bidiVisual/>
        <w:tblW w:w="0" w:type="auto"/>
        <w:tblLook w:val="04A0"/>
      </w:tblPr>
      <w:tblGrid>
        <w:gridCol w:w="1502"/>
        <w:gridCol w:w="2879"/>
        <w:gridCol w:w="2879"/>
        <w:gridCol w:w="2879"/>
      </w:tblGrid>
      <w:tr w:rsidR="00041DF0" w:rsidRPr="00041DF0" w:rsidTr="00041DF0">
        <w:tc>
          <w:tcPr>
            <w:tcW w:w="1502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</w:p>
        </w:tc>
        <w:tc>
          <w:tcPr>
            <w:tcW w:w="2879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O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Cl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Na</w:t>
            </w:r>
          </w:p>
        </w:tc>
      </w:tr>
      <w:tr w:rsidR="00041DF0" w:rsidRPr="00041DF0" w:rsidTr="00041DF0">
        <w:tc>
          <w:tcPr>
            <w:tcW w:w="1502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>وزن الأكسجين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2.5 – (0.54+0.83) = 1.13 g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</w:p>
        </w:tc>
      </w:tr>
      <w:tr w:rsidR="00041DF0" w:rsidRPr="00041DF0" w:rsidTr="00041DF0">
        <w:tc>
          <w:tcPr>
            <w:tcW w:w="1502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 xml:space="preserve">إيجاد عدد المولات </w:t>
            </w:r>
          </w:p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n= m/m.wt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1.13/16 = 0.07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0.83/35 = 0.02 mol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0.54/23 = 0.02 mol</w:t>
            </w:r>
          </w:p>
        </w:tc>
      </w:tr>
      <w:tr w:rsidR="00041DF0" w:rsidRPr="00041DF0" w:rsidTr="00041DF0">
        <w:tc>
          <w:tcPr>
            <w:tcW w:w="1502" w:type="dxa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 xml:space="preserve">القسمة على أصغر مول (0.02) </w:t>
            </w:r>
          </w:p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 xml:space="preserve">لتحويل أعداد المولات لأعداد صحيحة 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 xml:space="preserve">0.07/0.02 = 3.5 </w:t>
            </w:r>
            <w:r w:rsidRPr="00041DF0">
              <w:rPr>
                <w:rFonts w:ascii="Lucida Sans Unicode" w:hAnsi="Lucida Sans Unicode" w:cs="Lucida Sans Unicode"/>
                <w:color w:val="0070C0"/>
                <w:sz w:val="36"/>
                <w:szCs w:val="36"/>
              </w:rPr>
              <w:t>≈</w:t>
            </w: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 xml:space="preserve"> 3 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0.02/0.02 = 1</w:t>
            </w:r>
          </w:p>
        </w:tc>
        <w:tc>
          <w:tcPr>
            <w:tcW w:w="2879" w:type="dxa"/>
          </w:tcPr>
          <w:p w:rsidR="00041DF0" w:rsidRPr="00041DF0" w:rsidRDefault="00041DF0" w:rsidP="00041DF0">
            <w:pPr>
              <w:bidi w:val="0"/>
              <w:rPr>
                <w:rFonts w:asciiTheme="majorBidi" w:hAnsiTheme="majorBidi" w:cstheme="majorBidi"/>
                <w:color w:val="0070C0"/>
                <w:sz w:val="36"/>
                <w:szCs w:val="36"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0.02/0.02 = 1</w:t>
            </w:r>
          </w:p>
        </w:tc>
      </w:tr>
      <w:tr w:rsidR="00041DF0" w:rsidRPr="00041DF0" w:rsidTr="00057A06">
        <w:tc>
          <w:tcPr>
            <w:tcW w:w="10139" w:type="dxa"/>
            <w:gridSpan w:val="4"/>
          </w:tcPr>
          <w:p w:rsidR="00041DF0" w:rsidRPr="00041DF0" w:rsidRDefault="00041DF0" w:rsidP="00041DF0">
            <w:pPr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 xml:space="preserve">تكوين المركب </w:t>
            </w:r>
          </w:p>
          <w:p w:rsidR="00041DF0" w:rsidRPr="00041DF0" w:rsidRDefault="00041DF0" w:rsidP="00041DF0">
            <w:pPr>
              <w:bidi w:val="0"/>
              <w:jc w:val="center"/>
              <w:rPr>
                <w:rFonts w:asciiTheme="majorBidi" w:hAnsiTheme="majorBidi" w:cstheme="majorBidi"/>
                <w:color w:val="0070C0"/>
                <w:sz w:val="36"/>
                <w:szCs w:val="36"/>
                <w:rtl/>
              </w:rPr>
            </w:pP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</w:rPr>
              <w:t>NaClO</w:t>
            </w:r>
            <w:r w:rsidRPr="00041DF0">
              <w:rPr>
                <w:rFonts w:asciiTheme="majorBidi" w:hAnsiTheme="majorBidi" w:cstheme="majorBidi"/>
                <w:color w:val="0070C0"/>
                <w:sz w:val="36"/>
                <w:szCs w:val="36"/>
                <w:vertAlign w:val="subscript"/>
              </w:rPr>
              <w:t xml:space="preserve">3 </w:t>
            </w:r>
            <w:r w:rsidRPr="00041DF0">
              <w:rPr>
                <w:rFonts w:asciiTheme="majorBidi" w:hAnsiTheme="majorBidi" w:cstheme="majorBidi" w:hint="cs"/>
                <w:color w:val="0070C0"/>
                <w:sz w:val="36"/>
                <w:szCs w:val="36"/>
                <w:rtl/>
              </w:rPr>
              <w:t>كلورات الصوديوم</w:t>
            </w:r>
          </w:p>
        </w:tc>
      </w:tr>
    </w:tbl>
    <w:p w:rsidR="00041DF0" w:rsidRPr="00041DF0" w:rsidRDefault="00041DF0" w:rsidP="00041DF0">
      <w:pPr>
        <w:rPr>
          <w:rFonts w:asciiTheme="majorBidi" w:hAnsiTheme="majorBidi" w:cstheme="majorBidi"/>
          <w:sz w:val="36"/>
          <w:szCs w:val="36"/>
          <w:rtl/>
        </w:rPr>
      </w:pPr>
    </w:p>
    <w:p w:rsidR="002A16AC" w:rsidRDefault="002A16AC" w:rsidP="00041DF0">
      <w:pPr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>
            <wp:extent cx="6301105" cy="573997"/>
            <wp:effectExtent l="19050" t="0" r="4445" b="0"/>
            <wp:docPr id="129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 b="15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573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6BF4" w:rsidRPr="003D58E2" w:rsidRDefault="002A16AC" w:rsidP="00041DF0">
      <w:pPr>
        <w:rPr>
          <w:color w:val="0070C0"/>
          <w:sz w:val="28"/>
          <w:szCs w:val="28"/>
          <w:rtl/>
        </w:rPr>
      </w:pPr>
      <w:r w:rsidRPr="003D58E2">
        <w:rPr>
          <w:rFonts w:hint="cs"/>
          <w:color w:val="0070C0"/>
          <w:sz w:val="28"/>
          <w:szCs w:val="28"/>
          <w:rtl/>
        </w:rPr>
        <w:t xml:space="preserve">وزن الأكسجين = 1.5 </w:t>
      </w:r>
      <w:r w:rsidRPr="003D58E2">
        <w:rPr>
          <w:color w:val="0070C0"/>
          <w:sz w:val="28"/>
          <w:szCs w:val="28"/>
          <w:rtl/>
        </w:rPr>
        <w:t>–</w:t>
      </w:r>
      <w:r w:rsidRPr="003D58E2">
        <w:rPr>
          <w:rFonts w:hint="cs"/>
          <w:color w:val="0070C0"/>
          <w:sz w:val="28"/>
          <w:szCs w:val="28"/>
          <w:rtl/>
        </w:rPr>
        <w:t xml:space="preserve"> (0.6+0.1) = 0.8 جم </w:t>
      </w:r>
    </w:p>
    <w:p w:rsidR="002A16AC" w:rsidRPr="003D58E2" w:rsidRDefault="002A16AC" w:rsidP="00041DF0">
      <w:pPr>
        <w:rPr>
          <w:color w:val="0070C0"/>
          <w:sz w:val="28"/>
          <w:szCs w:val="28"/>
          <w:rtl/>
        </w:rPr>
      </w:pPr>
      <w:r w:rsidRPr="003D58E2">
        <w:rPr>
          <w:rFonts w:hint="cs"/>
          <w:color w:val="0070C0"/>
          <w:sz w:val="28"/>
          <w:szCs w:val="28"/>
          <w:rtl/>
        </w:rPr>
        <w:t xml:space="preserve">عدد المولات : </w:t>
      </w:r>
    </w:p>
    <w:p w:rsidR="002A16AC" w:rsidRPr="003D58E2" w:rsidRDefault="002A16AC" w:rsidP="002A16AC">
      <w:pPr>
        <w:bidi w:val="0"/>
        <w:rPr>
          <w:color w:val="0070C0"/>
          <w:sz w:val="28"/>
          <w:szCs w:val="28"/>
        </w:rPr>
      </w:pPr>
      <w:r w:rsidRPr="003D58E2">
        <w:rPr>
          <w:color w:val="0070C0"/>
          <w:sz w:val="28"/>
          <w:szCs w:val="28"/>
        </w:rPr>
        <w:t>C = 0.6/12 = 0.05      ,   H = 0.1    ,    O = 0.8/16 = 0.05</w:t>
      </w:r>
    </w:p>
    <w:p w:rsidR="002A16AC" w:rsidRPr="003D58E2" w:rsidRDefault="002A16AC" w:rsidP="002A16AC">
      <w:pPr>
        <w:bidi w:val="0"/>
        <w:rPr>
          <w:color w:val="0070C0"/>
          <w:sz w:val="28"/>
          <w:szCs w:val="28"/>
          <w:rtl/>
        </w:rPr>
      </w:pPr>
      <w:r w:rsidRPr="003D58E2">
        <w:rPr>
          <w:rFonts w:hint="cs"/>
          <w:color w:val="0070C0"/>
          <w:sz w:val="28"/>
          <w:szCs w:val="28"/>
          <w:rtl/>
        </w:rPr>
        <w:t xml:space="preserve">القسمة على أصغر مول 0.05 </w:t>
      </w:r>
    </w:p>
    <w:p w:rsidR="002A16AC" w:rsidRPr="003D58E2" w:rsidRDefault="002A16AC" w:rsidP="002A16AC">
      <w:pPr>
        <w:bidi w:val="0"/>
        <w:rPr>
          <w:color w:val="0070C0"/>
          <w:sz w:val="28"/>
          <w:szCs w:val="28"/>
          <w:rtl/>
        </w:rPr>
      </w:pPr>
      <w:r w:rsidRPr="003D58E2">
        <w:rPr>
          <w:color w:val="0070C0"/>
          <w:sz w:val="28"/>
          <w:szCs w:val="28"/>
        </w:rPr>
        <w:t xml:space="preserve"> CH</w:t>
      </w:r>
      <w:r w:rsidRPr="003D58E2">
        <w:rPr>
          <w:color w:val="0070C0"/>
          <w:sz w:val="28"/>
          <w:szCs w:val="28"/>
          <w:vertAlign w:val="subscript"/>
        </w:rPr>
        <w:t>2</w:t>
      </w:r>
      <w:r w:rsidRPr="003D58E2">
        <w:rPr>
          <w:color w:val="0070C0"/>
          <w:sz w:val="28"/>
          <w:szCs w:val="28"/>
        </w:rPr>
        <w:t xml:space="preserve">O                              </w:t>
      </w:r>
      <w:r w:rsidRPr="003D58E2">
        <w:rPr>
          <w:rFonts w:hint="cs"/>
          <w:color w:val="0070C0"/>
          <w:sz w:val="28"/>
          <w:szCs w:val="28"/>
          <w:rtl/>
        </w:rPr>
        <w:t>الصيغة الأولية</w:t>
      </w:r>
    </w:p>
    <w:p w:rsidR="002A16AC" w:rsidRPr="003D58E2" w:rsidRDefault="002A16AC" w:rsidP="002A16AC">
      <w:pPr>
        <w:bidi w:val="0"/>
        <w:rPr>
          <w:color w:val="0070C0"/>
          <w:sz w:val="28"/>
          <w:szCs w:val="28"/>
        </w:rPr>
      </w:pPr>
      <w:r w:rsidRPr="003D58E2">
        <w:rPr>
          <w:rFonts w:hint="cs"/>
          <w:color w:val="0070C0"/>
          <w:sz w:val="28"/>
          <w:szCs w:val="28"/>
          <w:rtl/>
        </w:rPr>
        <w:t xml:space="preserve">                       </w:t>
      </w:r>
      <w:r w:rsidRPr="003D58E2">
        <w:rPr>
          <w:color w:val="0070C0"/>
          <w:sz w:val="28"/>
          <w:szCs w:val="28"/>
        </w:rPr>
        <w:t xml:space="preserve">12X  +   2(1X)   +  16X  = 120 </w:t>
      </w:r>
      <w:r w:rsidR="003D58E2" w:rsidRPr="003D58E2">
        <w:rPr>
          <w:rFonts w:hint="cs"/>
          <w:color w:val="0070C0"/>
          <w:sz w:val="28"/>
          <w:szCs w:val="28"/>
          <w:rtl/>
        </w:rPr>
        <w:t xml:space="preserve">الصيغة الجزيئية :               </w:t>
      </w:r>
      <w:r w:rsidR="003D58E2" w:rsidRPr="003D58E2">
        <w:rPr>
          <w:color w:val="0070C0"/>
          <w:sz w:val="28"/>
          <w:szCs w:val="28"/>
        </w:rPr>
        <w:t xml:space="preserve">               </w:t>
      </w:r>
    </w:p>
    <w:p w:rsidR="002A16AC" w:rsidRPr="003D58E2" w:rsidRDefault="002A16AC" w:rsidP="002A16AC">
      <w:pPr>
        <w:bidi w:val="0"/>
        <w:rPr>
          <w:color w:val="0070C0"/>
          <w:sz w:val="28"/>
          <w:szCs w:val="28"/>
        </w:rPr>
      </w:pPr>
      <w:r w:rsidRPr="003D58E2">
        <w:rPr>
          <w:color w:val="0070C0"/>
          <w:sz w:val="28"/>
          <w:szCs w:val="28"/>
        </w:rPr>
        <w:t xml:space="preserve">30 X = 120   </w:t>
      </w:r>
      <w:r w:rsidRPr="003D58E2">
        <w:rPr>
          <w:color w:val="0070C0"/>
          <w:sz w:val="28"/>
          <w:szCs w:val="28"/>
        </w:rPr>
        <w:sym w:font="Symbol" w:char="F0DE"/>
      </w:r>
      <w:r w:rsidRPr="003D58E2">
        <w:rPr>
          <w:color w:val="0070C0"/>
          <w:sz w:val="28"/>
          <w:szCs w:val="28"/>
        </w:rPr>
        <w:t xml:space="preserve">  X = 4</w:t>
      </w:r>
    </w:p>
    <w:p w:rsidR="003D58E2" w:rsidRPr="003D58E2" w:rsidRDefault="003D58E2" w:rsidP="003D58E2">
      <w:pPr>
        <w:bidi w:val="0"/>
        <w:rPr>
          <w:color w:val="FF0000"/>
          <w:sz w:val="28"/>
          <w:szCs w:val="28"/>
        </w:rPr>
      </w:pPr>
      <w:r w:rsidRPr="003D58E2">
        <w:rPr>
          <w:color w:val="FF0000"/>
          <w:sz w:val="28"/>
          <w:szCs w:val="28"/>
        </w:rPr>
        <w:t>C</w:t>
      </w:r>
      <w:r w:rsidRPr="003D58E2">
        <w:rPr>
          <w:color w:val="FF0000"/>
          <w:sz w:val="28"/>
          <w:szCs w:val="28"/>
          <w:vertAlign w:val="subscript"/>
        </w:rPr>
        <w:t>4</w:t>
      </w:r>
      <w:r w:rsidRPr="003D58E2">
        <w:rPr>
          <w:color w:val="FF0000"/>
          <w:sz w:val="28"/>
          <w:szCs w:val="28"/>
        </w:rPr>
        <w:t>H</w:t>
      </w:r>
      <w:r w:rsidRPr="003D58E2">
        <w:rPr>
          <w:color w:val="FF0000"/>
          <w:sz w:val="28"/>
          <w:szCs w:val="28"/>
          <w:vertAlign w:val="subscript"/>
        </w:rPr>
        <w:t>8</w:t>
      </w:r>
      <w:r w:rsidRPr="003D58E2">
        <w:rPr>
          <w:color w:val="FF0000"/>
          <w:sz w:val="28"/>
          <w:szCs w:val="28"/>
        </w:rPr>
        <w:t>O</w:t>
      </w:r>
      <w:r w:rsidRPr="003D58E2">
        <w:rPr>
          <w:color w:val="FF0000"/>
          <w:sz w:val="28"/>
          <w:szCs w:val="28"/>
          <w:vertAlign w:val="subscript"/>
        </w:rPr>
        <w:t>4</w:t>
      </w:r>
      <w:r w:rsidRPr="003D58E2">
        <w:rPr>
          <w:rFonts w:hint="cs"/>
          <w:color w:val="FF0000"/>
          <w:sz w:val="28"/>
          <w:szCs w:val="28"/>
          <w:rtl/>
        </w:rPr>
        <w:t xml:space="preserve"> </w:t>
      </w:r>
    </w:p>
    <w:p w:rsidR="002A16AC" w:rsidRDefault="00013883" w:rsidP="002A16AC">
      <w:pPr>
        <w:bidi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01105" cy="1575142"/>
            <wp:effectExtent l="19050" t="0" r="4445" b="0"/>
            <wp:docPr id="131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1575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883" w:rsidRDefault="00013883" w:rsidP="00013883">
      <w:pPr>
        <w:bidi w:val="0"/>
        <w:rPr>
          <w:sz w:val="28"/>
          <w:szCs w:val="28"/>
          <w:vertAlign w:val="subscript"/>
        </w:rPr>
      </w:pPr>
      <w:r>
        <w:rPr>
          <w:sz w:val="28"/>
          <w:szCs w:val="28"/>
        </w:rPr>
        <w:t>P</w:t>
      </w:r>
      <w:r w:rsidRPr="00013883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               +                5O</w:t>
      </w:r>
      <w:r w:rsidRPr="0001388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            </w:t>
      </w:r>
      <w:r w:rsidRPr="00013883">
        <w:rPr>
          <w:sz w:val="28"/>
          <w:szCs w:val="28"/>
        </w:rPr>
        <w:sym w:font="Wingdings" w:char="F0E8"/>
      </w:r>
      <w:r>
        <w:rPr>
          <w:sz w:val="28"/>
          <w:szCs w:val="28"/>
        </w:rPr>
        <w:t xml:space="preserve">    P</w:t>
      </w:r>
      <w:r w:rsidRPr="00013883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O</w:t>
      </w:r>
      <w:r w:rsidRPr="00013883">
        <w:rPr>
          <w:sz w:val="28"/>
          <w:szCs w:val="28"/>
          <w:vertAlign w:val="subscript"/>
        </w:rPr>
        <w:t>10</w:t>
      </w:r>
      <w:r>
        <w:rPr>
          <w:sz w:val="28"/>
          <w:szCs w:val="28"/>
          <w:vertAlign w:val="subscript"/>
        </w:rPr>
        <w:t xml:space="preserve"> </w:t>
      </w:r>
    </w:p>
    <w:p w:rsidR="00013883" w:rsidRDefault="00777679" w:rsidP="00013883">
      <w:pPr>
        <w:bidi w:val="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x31</m:t>
            </m:r>
          </m:den>
        </m:f>
      </m:oMath>
      <w:r w:rsidR="00013883">
        <w:rPr>
          <w:sz w:val="28"/>
          <w:szCs w:val="28"/>
        </w:rPr>
        <w:t xml:space="preserve">                         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16</m:t>
            </m:r>
          </m:den>
        </m:f>
      </m:oMath>
      <w:r w:rsidR="00013883">
        <w:rPr>
          <w:sz w:val="28"/>
          <w:szCs w:val="28"/>
        </w:rPr>
        <w:t xml:space="preserve">           </w:t>
      </w:r>
      <w:r w:rsidR="00013883" w:rsidRPr="00013883">
        <w:rPr>
          <w:sz w:val="28"/>
          <w:szCs w:val="28"/>
        </w:rPr>
        <w:sym w:font="Wingdings" w:char="F0E8"/>
      </w:r>
      <w:r w:rsidR="00013883">
        <w:rPr>
          <w:sz w:val="28"/>
          <w:szCs w:val="28"/>
        </w:rPr>
        <w:t xml:space="preserve">             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84</m:t>
            </m:r>
          </m:den>
        </m:f>
      </m:oMath>
    </w:p>
    <w:p w:rsidR="00013883" w:rsidRDefault="00013883" w:rsidP="00013883">
      <w:pPr>
        <w:bidi w:val="0"/>
        <w:rPr>
          <w:sz w:val="28"/>
          <w:szCs w:val="28"/>
          <w:rtl/>
        </w:rPr>
      </w:pPr>
      <w:r>
        <w:rPr>
          <w:sz w:val="28"/>
          <w:szCs w:val="28"/>
        </w:rPr>
        <w:t xml:space="preserve">0.20                         1.56    </w:t>
      </w:r>
      <w:r>
        <w:rPr>
          <w:rFonts w:hint="cs"/>
          <w:sz w:val="28"/>
          <w:szCs w:val="28"/>
        </w:rPr>
        <w:sym w:font="Symbol" w:char="F0DC"/>
      </w:r>
      <w:r>
        <w:rPr>
          <w:rFonts w:hint="cs"/>
          <w:sz w:val="28"/>
          <w:szCs w:val="28"/>
          <w:rtl/>
        </w:rPr>
        <w:t xml:space="preserve">عدد المولات الفعلية </w:t>
      </w:r>
    </w:p>
    <w:p w:rsidR="00013883" w:rsidRDefault="00777679" w:rsidP="00636603">
      <w:pPr>
        <w:bidi w:val="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1.56 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0.20  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</m:oMath>
      <w:r w:rsidR="00013883">
        <w:rPr>
          <w:sz w:val="28"/>
          <w:szCs w:val="28"/>
        </w:rPr>
        <w:t xml:space="preserve">    = 7.8        </w:t>
      </w:r>
      <w:r w:rsidR="00013883">
        <w:rPr>
          <w:rFonts w:hint="cs"/>
          <w:sz w:val="28"/>
          <w:szCs w:val="28"/>
          <w:rtl/>
        </w:rPr>
        <w:t xml:space="preserve">الكسر المولي للتفاعل </w:t>
      </w:r>
      <w:r w:rsidR="00013883">
        <w:rPr>
          <w:sz w:val="28"/>
          <w:szCs w:val="28"/>
        </w:rPr>
        <w:t xml:space="preserve">        &amp;  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5 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  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5</m:t>
        </m:r>
      </m:oMath>
      <w:r w:rsidR="00013883">
        <w:rPr>
          <w:sz w:val="28"/>
          <w:szCs w:val="28"/>
        </w:rPr>
        <w:t xml:space="preserve"> </w:t>
      </w:r>
      <w:r w:rsidR="00013883">
        <w:rPr>
          <w:rFonts w:hint="cs"/>
          <w:sz w:val="28"/>
          <w:szCs w:val="28"/>
          <w:rtl/>
        </w:rPr>
        <w:t xml:space="preserve">الكسر المولي للمعادلة </w:t>
      </w:r>
    </w:p>
    <w:p w:rsidR="00013883" w:rsidRDefault="00013883" w:rsidP="00013883">
      <w:pPr>
        <w:bidi w:val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أكسجين هي المادة الفائضة والفسفور هو المحدد للتفا</w:t>
      </w:r>
      <w:r w:rsidR="002A3854">
        <w:rPr>
          <w:rFonts w:hint="cs"/>
          <w:sz w:val="28"/>
          <w:szCs w:val="28"/>
          <w:rtl/>
        </w:rPr>
        <w:t>ع</w:t>
      </w:r>
      <w:r>
        <w:rPr>
          <w:rFonts w:hint="cs"/>
          <w:sz w:val="28"/>
          <w:szCs w:val="28"/>
          <w:rtl/>
        </w:rPr>
        <w:t xml:space="preserve">ل </w:t>
      </w:r>
      <w:r w:rsidR="002A3854">
        <w:rPr>
          <w:rFonts w:hint="cs"/>
          <w:sz w:val="28"/>
          <w:szCs w:val="28"/>
          <w:rtl/>
        </w:rPr>
        <w:t xml:space="preserve"> </w:t>
      </w:r>
    </w:p>
    <w:p w:rsidR="002A3854" w:rsidRDefault="002A3854" w:rsidP="002A3854">
      <w:pPr>
        <w:pStyle w:val="a3"/>
        <w:tabs>
          <w:tab w:val="left" w:pos="426"/>
          <w:tab w:val="right" w:pos="8306"/>
        </w:tabs>
        <w:ind w:left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</w:t>
      </w:r>
      <w:r>
        <w:rPr>
          <w:sz w:val="28"/>
          <w:szCs w:val="28"/>
        </w:rPr>
        <w:t xml:space="preserve">         (a</w:t>
      </w:r>
      <w:r>
        <w:rPr>
          <w:rFonts w:hint="cs"/>
          <w:sz w:val="28"/>
          <w:szCs w:val="28"/>
          <w:rtl/>
        </w:rPr>
        <w:t xml:space="preserve"> كتلة </w:t>
      </w:r>
      <w:r>
        <w:rPr>
          <w:sz w:val="28"/>
          <w:szCs w:val="28"/>
        </w:rPr>
        <w:t>P</w:t>
      </w:r>
      <w:r w:rsidRPr="00013883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O</w:t>
      </w:r>
      <w:r w:rsidRPr="00013883">
        <w:rPr>
          <w:sz w:val="28"/>
          <w:szCs w:val="28"/>
          <w:vertAlign w:val="subscript"/>
        </w:rPr>
        <w:t>10</w:t>
      </w:r>
      <w:r>
        <w:rPr>
          <w:sz w:val="28"/>
          <w:szCs w:val="28"/>
          <w:vertAlign w:val="subscript"/>
        </w:rPr>
        <w:t xml:space="preserve"> </w:t>
      </w:r>
      <w:r>
        <w:rPr>
          <w:rFonts w:hint="cs"/>
          <w:sz w:val="28"/>
          <w:szCs w:val="28"/>
          <w:rtl/>
        </w:rPr>
        <w:t xml:space="preserve">  : </w:t>
      </w:r>
    </w:p>
    <w:p w:rsidR="002A3854" w:rsidRPr="002A3854" w:rsidRDefault="002A3854" w:rsidP="002A3854">
      <w:pPr>
        <w:pStyle w:val="a3"/>
        <w:tabs>
          <w:tab w:val="left" w:pos="426"/>
          <w:tab w:val="right" w:pos="8306"/>
        </w:tabs>
        <w:ind w:left="0"/>
        <w:rPr>
          <w:rFonts w:asciiTheme="majorBidi" w:eastAsiaTheme="minorEastAsia" w:hAnsiTheme="majorBidi" w:cstheme="majorBidi"/>
          <w:color w:val="17365D" w:themeColor="text2" w:themeShade="BF"/>
          <w:sz w:val="32"/>
          <w:szCs w:val="32"/>
          <w:rtl/>
        </w:rPr>
      </w:pPr>
      <w:r w:rsidRPr="002A3854">
        <w:rPr>
          <w:rFonts w:hint="cs"/>
          <w:sz w:val="32"/>
          <w:szCs w:val="32"/>
          <w:rtl/>
        </w:rPr>
        <w:t xml:space="preserve"> </w:t>
      </w:r>
      <w:r w:rsidRPr="002A3854">
        <w:rPr>
          <w:rFonts w:asciiTheme="majorBidi" w:eastAsiaTheme="minorEastAsia" w:hAnsiTheme="majorBidi" w:cstheme="majorBidi" w:hint="cs"/>
          <w:color w:val="17365D" w:themeColor="text2" w:themeShade="BF"/>
          <w:sz w:val="32"/>
          <w:szCs w:val="32"/>
          <w:rtl/>
        </w:rPr>
        <w:t xml:space="preserve">كتلة المادة الناتجة = </w:t>
      </w:r>
      <m:oMath>
        <m:f>
          <m:fPr>
            <m:ctrl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  <w:rtl/>
              </w:rPr>
              <m:t>المعادلة في الناتج مولات عدد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</w:rPr>
              <m:t xml:space="preserve">× 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  <w:rtl/>
              </w:rPr>
              <m:t>للناتج الجزيئي الوزن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</w:rPr>
              <m:t>×</m:t>
            </m:r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  <w:rtl/>
              </w:rPr>
              <m:t>المحددة للمادة الفعلية المولات عدد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32"/>
                <w:szCs w:val="32"/>
                <w:rtl/>
              </w:rPr>
              <m:t>المعادلة في المحددة المادة مولات عدد</m:t>
            </m:r>
          </m:den>
        </m:f>
      </m:oMath>
    </w:p>
    <w:p w:rsidR="002A3854" w:rsidRDefault="002A3854" w:rsidP="002A3854">
      <w:pPr>
        <w:pStyle w:val="a3"/>
        <w:tabs>
          <w:tab w:val="left" w:pos="426"/>
          <w:tab w:val="right" w:pos="8306"/>
        </w:tabs>
        <w:bidi w:val="0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</w:pP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m</w:t>
      </w:r>
      <w:r w:rsidRPr="002A3854">
        <w:rPr>
          <w:sz w:val="28"/>
          <w:szCs w:val="28"/>
        </w:rPr>
        <w:t xml:space="preserve"> </w:t>
      </w:r>
      <w:r w:rsidRPr="002A3854">
        <w:rPr>
          <w:sz w:val="16"/>
          <w:szCs w:val="16"/>
        </w:rPr>
        <w:t>P</w:t>
      </w:r>
      <w:r w:rsidRPr="002A3854">
        <w:rPr>
          <w:sz w:val="16"/>
          <w:szCs w:val="16"/>
          <w:vertAlign w:val="subscript"/>
        </w:rPr>
        <w:t>4</w:t>
      </w:r>
      <w:r w:rsidRPr="002A3854">
        <w:rPr>
          <w:sz w:val="16"/>
          <w:szCs w:val="16"/>
        </w:rPr>
        <w:t>O</w:t>
      </w:r>
      <w:r w:rsidRPr="002A3854">
        <w:rPr>
          <w:sz w:val="16"/>
          <w:szCs w:val="16"/>
          <w:vertAlign w:val="subscript"/>
        </w:rPr>
        <w:t>10</w:t>
      </w: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Bidi"/>
                <w:color w:val="17365D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28"/>
                <w:szCs w:val="28"/>
              </w:rPr>
              <m:t>0.2 x 284 x 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17365D" w:themeColor="text2" w:themeShade="BF"/>
                <w:sz w:val="28"/>
                <w:szCs w:val="28"/>
              </w:rPr>
              <m:t>1</m:t>
            </m:r>
          </m:den>
        </m:f>
      </m:oMath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= </w:t>
      </w:r>
      <w:r w:rsidRPr="00636603">
        <w:rPr>
          <w:rFonts w:asciiTheme="majorBidi" w:eastAsiaTheme="minorEastAsia" w:hAnsiTheme="majorBidi" w:cstheme="majorBidi"/>
          <w:color w:val="FF0000"/>
          <w:sz w:val="28"/>
          <w:szCs w:val="28"/>
        </w:rPr>
        <w:t>56.8 g</w:t>
      </w:r>
    </w:p>
    <w:p w:rsidR="002A3854" w:rsidRDefault="002A3854" w:rsidP="002A3854">
      <w:pPr>
        <w:pStyle w:val="a3"/>
        <w:numPr>
          <w:ilvl w:val="0"/>
          <w:numId w:val="52"/>
        </w:numPr>
        <w:tabs>
          <w:tab w:val="left" w:pos="0"/>
          <w:tab w:val="right" w:pos="8306"/>
        </w:tabs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</w:pPr>
      <w:r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مقدار الأكسجين الفائض = 50 </w:t>
      </w: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  <w:t>–</w:t>
      </w:r>
      <w:r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 الكتلة المستهلكة في التفاعل </w:t>
      </w:r>
    </w:p>
    <w:p w:rsidR="002A3854" w:rsidRDefault="002A3854" w:rsidP="002A3854">
      <w:pPr>
        <w:pStyle w:val="a3"/>
        <w:tabs>
          <w:tab w:val="left" w:pos="0"/>
          <w:tab w:val="right" w:pos="8306"/>
        </w:tabs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  <w:r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lastRenderedPageBreak/>
        <w:t xml:space="preserve">   الكتلة الداخلة في التفاعل = عدد المولات الداخلة في التفاعل × الكتلة الجزيئية </w:t>
      </w:r>
    </w:p>
    <w:p w:rsidR="002A3854" w:rsidRDefault="002A3854" w:rsidP="002A3854">
      <w:pPr>
        <w:pStyle w:val="a3"/>
        <w:tabs>
          <w:tab w:val="left" w:pos="0"/>
          <w:tab w:val="right" w:pos="8306"/>
        </w:tabs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  <w:r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عدد مولات الأكسجين الداخلة في التفاعل =   الكسر المولي للمعادلة ×  العدد الفعلي لمولات الفسفور </w:t>
      </w:r>
    </w:p>
    <w:p w:rsidR="00636603" w:rsidRDefault="00636603" w:rsidP="00636603">
      <w:pPr>
        <w:pStyle w:val="a3"/>
        <w:tabs>
          <w:tab w:val="left" w:pos="0"/>
          <w:tab w:val="right" w:pos="8306"/>
        </w:tabs>
        <w:bidi w:val="0"/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</w:pPr>
      <w:r w:rsidRPr="00636603"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>n</w:t>
      </w:r>
      <w:r w:rsidRPr="00636603">
        <w:rPr>
          <w:rFonts w:asciiTheme="majorBidi" w:eastAsiaTheme="minorEastAsia" w:hAnsiTheme="majorBidi" w:cstheme="majorBidi"/>
          <w:color w:val="17365D" w:themeColor="text2" w:themeShade="BF"/>
          <w:sz w:val="16"/>
          <w:szCs w:val="16"/>
        </w:rPr>
        <w:t>O</w:t>
      </w:r>
      <w:r w:rsidRPr="00636603">
        <w:rPr>
          <w:rFonts w:asciiTheme="majorBidi" w:eastAsiaTheme="minorEastAsia" w:hAnsiTheme="majorBidi" w:cstheme="majorBidi"/>
          <w:color w:val="17365D" w:themeColor="text2" w:themeShade="BF"/>
          <w:sz w:val="16"/>
          <w:szCs w:val="16"/>
          <w:vertAlign w:val="subscript"/>
        </w:rPr>
        <w:t>2</w:t>
      </w: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vertAlign w:val="subscript"/>
        </w:rPr>
        <w:t xml:space="preserve"> </w:t>
      </w: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= 5 x 0.20 = 1 mol</w:t>
      </w:r>
    </w:p>
    <w:p w:rsidR="00636603" w:rsidRPr="00636603" w:rsidRDefault="00636603" w:rsidP="00636603">
      <w:pPr>
        <w:pStyle w:val="a3"/>
        <w:tabs>
          <w:tab w:val="left" w:pos="0"/>
          <w:tab w:val="right" w:pos="8306"/>
        </w:tabs>
        <w:bidi w:val="0"/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</w:pP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>m</w:t>
      </w:r>
      <w:r w:rsidRPr="00636603"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vertAlign w:val="subscript"/>
        </w:rPr>
        <w:t>O</w:t>
      </w:r>
      <w:r w:rsidRPr="00636603">
        <w:rPr>
          <w:rFonts w:asciiTheme="majorBidi" w:eastAsiaTheme="minorEastAsia" w:hAnsiTheme="majorBidi" w:cstheme="majorBidi"/>
          <w:color w:val="17365D" w:themeColor="text2" w:themeShade="BF"/>
          <w:vertAlign w:val="subscript"/>
        </w:rPr>
        <w:t>2</w:t>
      </w: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1 x 32 = 32 g </w:t>
      </w:r>
    </w:p>
    <w:p w:rsidR="00636603" w:rsidRDefault="00636603" w:rsidP="00636603">
      <w:pPr>
        <w:tabs>
          <w:tab w:val="left" w:pos="0"/>
          <w:tab w:val="right" w:pos="8306"/>
        </w:tabs>
        <w:ind w:left="-76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  <w:r w:rsidRPr="00636603"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مقدار الأكسجين الفائض = 50 </w:t>
      </w:r>
      <w:r w:rsidRPr="00636603"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  <w:t>–</w:t>
      </w:r>
      <w:r w:rsidRPr="00636603"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 32 = </w:t>
      </w:r>
      <w:r w:rsidRPr="00636603">
        <w:rPr>
          <w:rFonts w:asciiTheme="majorBidi" w:eastAsiaTheme="minorEastAsia" w:hAnsiTheme="majorBidi" w:cstheme="majorBidi" w:hint="cs"/>
          <w:color w:val="FF0000"/>
          <w:sz w:val="28"/>
          <w:szCs w:val="28"/>
          <w:rtl/>
        </w:rPr>
        <w:t xml:space="preserve">18جم </w:t>
      </w:r>
      <w:r w:rsidR="00784551">
        <w:rPr>
          <w:rFonts w:asciiTheme="majorBidi" w:eastAsiaTheme="minorEastAsia" w:hAnsiTheme="majorBidi" w:cstheme="majorBidi" w:hint="cs"/>
          <w:color w:val="17365D" w:themeColor="text2" w:themeShade="BF"/>
          <w:sz w:val="28"/>
          <w:szCs w:val="28"/>
          <w:rtl/>
        </w:rPr>
        <w:t xml:space="preserve"> </w:t>
      </w:r>
    </w:p>
    <w:p w:rsidR="00784551" w:rsidRDefault="00784551" w:rsidP="00636603">
      <w:pPr>
        <w:tabs>
          <w:tab w:val="left" w:pos="0"/>
          <w:tab w:val="right" w:pos="8306"/>
        </w:tabs>
        <w:ind w:left="-76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</w:p>
    <w:p w:rsidR="00784551" w:rsidRDefault="00784551" w:rsidP="00930D13">
      <w:pPr>
        <w:tabs>
          <w:tab w:val="left" w:pos="0"/>
          <w:tab w:val="right" w:pos="8306"/>
        </w:tabs>
        <w:ind w:left="-76"/>
        <w:jc w:val="center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  <w:r>
        <w:rPr>
          <w:rFonts w:asciiTheme="majorBidi" w:eastAsiaTheme="minorEastAsia" w:hAnsiTheme="majorBidi" w:cstheme="majorBidi" w:hint="cs"/>
          <w:noProof/>
          <w:color w:val="17365D" w:themeColor="text2" w:themeShade="BF"/>
          <w:sz w:val="28"/>
          <w:szCs w:val="28"/>
        </w:rPr>
        <w:drawing>
          <wp:inline distT="0" distB="0" distL="0" distR="0">
            <wp:extent cx="6301105" cy="992863"/>
            <wp:effectExtent l="19050" t="0" r="4445" b="0"/>
            <wp:docPr id="134" name="صورة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9928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551" w:rsidRPr="00930D13" w:rsidRDefault="00784551" w:rsidP="00930D13">
      <w:pPr>
        <w:tabs>
          <w:tab w:val="left" w:pos="0"/>
          <w:tab w:val="right" w:pos="8306"/>
        </w:tabs>
        <w:bidi w:val="0"/>
        <w:ind w:left="-76"/>
        <w:jc w:val="center"/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</w:pP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K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2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Cr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4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   +   2AgN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3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     </w:t>
      </w:r>
      <w:r w:rsidRPr="00930D13">
        <w:rPr>
          <w:color w:val="0070C0"/>
        </w:rPr>
        <w:object w:dxaOrig="1607" w:dyaOrig="140">
          <v:shape id="_x0000_i1050" type="#_x0000_t75" style="width:80.35pt;height:6.7pt" o:ole="">
            <v:imagedata r:id="rId184" o:title=""/>
          </v:shape>
          <o:OLEObject Type="Embed" ProgID="ChemDraw.Document.6.0" ShapeID="_x0000_i1050" DrawAspect="Content" ObjectID="_1539904521" r:id="rId185"/>
        </w:object>
      </w:r>
      <w:r w:rsidRPr="00930D13">
        <w:rPr>
          <w:color w:val="0070C0"/>
        </w:rPr>
        <w:t xml:space="preserve">     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Ag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2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Cr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4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   +        2KN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3</w:t>
      </w:r>
    </w:p>
    <w:p w:rsidR="00784551" w:rsidRPr="00930D13" w:rsidRDefault="00784551" w:rsidP="00930D13">
      <w:pPr>
        <w:tabs>
          <w:tab w:val="left" w:pos="0"/>
          <w:tab w:val="right" w:pos="8306"/>
        </w:tabs>
        <w:bidi w:val="0"/>
        <w:ind w:left="-76"/>
        <w:jc w:val="center"/>
        <w:rPr>
          <w:rFonts w:asciiTheme="majorBidi" w:eastAsiaTheme="minorEastAsia" w:hAnsiTheme="majorBidi" w:cstheme="majorBidi"/>
          <w:color w:val="0070C0"/>
          <w:sz w:val="28"/>
          <w:szCs w:val="28"/>
        </w:rPr>
      </w:pP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2 mol  AgN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3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     </w:t>
      </w:r>
      <w:r w:rsidRPr="00930D13">
        <w:rPr>
          <w:color w:val="0070C0"/>
        </w:rPr>
        <w:object w:dxaOrig="1607" w:dyaOrig="140">
          <v:shape id="_x0000_i1051" type="#_x0000_t75" style="width:80.35pt;height:6.7pt" o:ole="">
            <v:imagedata r:id="rId184" o:title=""/>
          </v:shape>
          <o:OLEObject Type="Embed" ProgID="ChemDraw.Document.6.0" ShapeID="_x0000_i1051" DrawAspect="Content" ObjectID="_1539904522" r:id="rId186"/>
        </w:object>
      </w:r>
      <w:r w:rsidRPr="00930D13">
        <w:rPr>
          <w:color w:val="0070C0"/>
        </w:rPr>
        <w:t xml:space="preserve">   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1 mol</w:t>
      </w:r>
      <w:r w:rsidRPr="00930D13">
        <w:rPr>
          <w:color w:val="0070C0"/>
        </w:rPr>
        <w:t xml:space="preserve">  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Ag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2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CrO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  <w:vertAlign w:val="subscript"/>
        </w:rPr>
        <w:t>4</w:t>
      </w:r>
    </w:p>
    <w:p w:rsidR="00784551" w:rsidRPr="00930D13" w:rsidRDefault="00784551" w:rsidP="00930D13">
      <w:pPr>
        <w:tabs>
          <w:tab w:val="left" w:pos="0"/>
          <w:tab w:val="right" w:pos="8306"/>
        </w:tabs>
        <w:bidi w:val="0"/>
        <w:ind w:left="-76"/>
        <w:jc w:val="center"/>
        <w:rPr>
          <w:rFonts w:asciiTheme="majorBidi" w:eastAsiaTheme="minorEastAsia" w:hAnsiTheme="majorBidi" w:cstheme="majorBidi"/>
          <w:color w:val="0070C0"/>
          <w:sz w:val="28"/>
          <w:szCs w:val="28"/>
        </w:rPr>
      </w:pP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>2 (170</w:t>
      </w:r>
      <w:r w:rsidR="00930D13"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g/mol   </w: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) </w:t>
      </w:r>
      <w:r w:rsidR="00930D13" w:rsidRPr="00930D13">
        <w:rPr>
          <w:color w:val="0070C0"/>
        </w:rPr>
        <w:object w:dxaOrig="1607" w:dyaOrig="140">
          <v:shape id="_x0000_i1052" type="#_x0000_t75" style="width:80.35pt;height:6.7pt" o:ole="">
            <v:imagedata r:id="rId184" o:title=""/>
          </v:shape>
          <o:OLEObject Type="Embed" ProgID="ChemDraw.Document.6.0" ShapeID="_x0000_i1052" DrawAspect="Content" ObjectID="_1539904523" r:id="rId187"/>
        </w:object>
      </w:r>
      <w:r w:rsidR="00930D13"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 332 g/mol</w:t>
      </w:r>
    </w:p>
    <w:p w:rsidR="00930D13" w:rsidRPr="00930D13" w:rsidRDefault="00930D13" w:rsidP="00930D13">
      <w:pPr>
        <w:tabs>
          <w:tab w:val="left" w:pos="0"/>
          <w:tab w:val="right" w:pos="8306"/>
        </w:tabs>
        <w:bidi w:val="0"/>
        <w:ind w:left="-76"/>
        <w:jc w:val="center"/>
        <w:rPr>
          <w:rFonts w:asciiTheme="majorBidi" w:eastAsiaTheme="minorEastAsia" w:hAnsiTheme="majorBidi" w:cstheme="majorBidi"/>
          <w:color w:val="0070C0"/>
          <w:sz w:val="28"/>
          <w:szCs w:val="28"/>
        </w:rPr>
      </w:pP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0.5 g </w:t>
      </w:r>
      <w:r w:rsidRPr="00930D13">
        <w:rPr>
          <w:color w:val="0070C0"/>
        </w:rPr>
        <w:t xml:space="preserve">                  </w:t>
      </w:r>
      <w:r w:rsidRPr="00930D13">
        <w:rPr>
          <w:color w:val="0070C0"/>
        </w:rPr>
        <w:object w:dxaOrig="1607" w:dyaOrig="140">
          <v:shape id="_x0000_i1053" type="#_x0000_t75" style="width:80.35pt;height:6.7pt" o:ole="">
            <v:imagedata r:id="rId184" o:title=""/>
          </v:shape>
          <o:OLEObject Type="Embed" ProgID="ChemDraw.Document.6.0" ShapeID="_x0000_i1053" DrawAspect="Content" ObjectID="_1539904524" r:id="rId188"/>
        </w:object>
      </w: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X g</w:t>
      </w:r>
    </w:p>
    <w:p w:rsidR="00930D13" w:rsidRPr="00930D13" w:rsidRDefault="00930D13" w:rsidP="00930D13">
      <w:pPr>
        <w:tabs>
          <w:tab w:val="left" w:pos="0"/>
          <w:tab w:val="right" w:pos="8306"/>
        </w:tabs>
        <w:ind w:left="-76"/>
        <w:jc w:val="center"/>
        <w:rPr>
          <w:rFonts w:asciiTheme="majorBidi" w:eastAsiaTheme="minorEastAsia" w:hAnsiTheme="majorBidi" w:cstheme="majorBidi"/>
          <w:color w:val="0070C0"/>
          <w:sz w:val="28"/>
          <w:szCs w:val="28"/>
        </w:rPr>
      </w:pPr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X = </w:t>
      </w:r>
      <m:oMath>
        <m:f>
          <m:fPr>
            <m:ctrlPr>
              <w:rPr>
                <w:rFonts w:ascii="Cambria Math" w:eastAsiaTheme="minorEastAsia" w:hAnsi="Cambria Math" w:cstheme="majorBidi"/>
                <w:color w:val="0070C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70C0"/>
                <w:sz w:val="28"/>
                <w:szCs w:val="28"/>
              </w:rPr>
              <m:t>332 x 0.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70C0"/>
                <w:sz w:val="28"/>
                <w:szCs w:val="28"/>
              </w:rPr>
              <m:t>2 x 170</m:t>
            </m:r>
          </m:den>
        </m:f>
      </m:oMath>
      <w:r w:rsidRPr="00930D13">
        <w:rPr>
          <w:rFonts w:asciiTheme="majorBidi" w:eastAsiaTheme="minorEastAsia" w:hAnsiTheme="majorBidi" w:cstheme="majorBidi"/>
          <w:color w:val="0070C0"/>
          <w:sz w:val="28"/>
          <w:szCs w:val="28"/>
        </w:rPr>
        <w:t xml:space="preserve"> = 0.488 g</w:t>
      </w:r>
    </w:p>
    <w:p w:rsidR="00930D13" w:rsidRPr="00930D13" w:rsidRDefault="00930D13" w:rsidP="00930D13">
      <w:pPr>
        <w:pStyle w:val="a3"/>
        <w:tabs>
          <w:tab w:val="left" w:pos="426"/>
          <w:tab w:val="right" w:pos="8306"/>
        </w:tabs>
        <w:bidi w:val="0"/>
        <w:jc w:val="center"/>
        <w:rPr>
          <w:rFonts w:ascii="Calibri Light" w:hAnsi="Calibri Light" w:cs="Calibri Light"/>
          <w:color w:val="0070C0"/>
          <w:sz w:val="32"/>
          <w:szCs w:val="32"/>
          <w:rtl/>
        </w:rPr>
      </w:pPr>
      <w:r w:rsidRPr="00930D13">
        <w:rPr>
          <w:rFonts w:ascii="Calibri Light" w:hAnsi="Calibri Light" w:cs="Calibri Light" w:hint="cs"/>
          <w:color w:val="0070C0"/>
          <w:sz w:val="32"/>
          <w:szCs w:val="32"/>
          <w:rtl/>
        </w:rPr>
        <w:t>نسبة المردود المئوية = 100 × المردود الفعلي \ المردود النظري</w:t>
      </w:r>
    </w:p>
    <w:p w:rsidR="00930D13" w:rsidRPr="00930D13" w:rsidRDefault="00930D13" w:rsidP="00930D13">
      <w:pPr>
        <w:pStyle w:val="a3"/>
        <w:tabs>
          <w:tab w:val="left" w:pos="426"/>
          <w:tab w:val="right" w:pos="8306"/>
        </w:tabs>
        <w:bidi w:val="0"/>
        <w:jc w:val="center"/>
        <w:rPr>
          <w:rFonts w:ascii="Calibri Light" w:hAnsi="Calibri Light" w:cs="Calibri Light"/>
          <w:color w:val="0070C0"/>
          <w:sz w:val="32"/>
          <w:szCs w:val="32"/>
        </w:rPr>
      </w:pPr>
      <w:r w:rsidRPr="00930D13">
        <w:rPr>
          <w:rFonts w:ascii="Calibri Light" w:hAnsi="Calibri Light" w:cs="Calibri Light" w:hint="cs"/>
          <w:color w:val="0070C0"/>
          <w:sz w:val="32"/>
          <w:szCs w:val="32"/>
          <w:rtl/>
        </w:rPr>
        <w:t xml:space="preserve">نسبة مردود كرومات  الفضة  </w:t>
      </w:r>
      <m:oMath>
        <m:f>
          <m:fPr>
            <m:ctrlPr>
              <w:rPr>
                <w:rFonts w:ascii="Cambria Math" w:hAnsi="Cambria Math" w:cs="Calibri Light"/>
                <w:color w:val="0070C0"/>
                <w:sz w:val="32"/>
                <w:szCs w:val="32"/>
              </w:rPr>
            </m:ctrlPr>
          </m:fPr>
          <m:num>
            <m:r>
              <w:rPr>
                <w:rFonts w:ascii="Cambria Math" w:hAnsi="Cambria Math" w:cs="Calibri Light"/>
                <w:color w:val="0070C0"/>
                <w:sz w:val="32"/>
                <w:szCs w:val="32"/>
              </w:rPr>
              <m:t>0.455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32"/>
                <w:szCs w:val="32"/>
              </w:rPr>
              <m:t>0.488</m:t>
            </m:r>
          </m:den>
        </m:f>
        <m:r>
          <m:rPr>
            <m:sty m:val="p"/>
          </m:rPr>
          <w:rPr>
            <w:rFonts w:ascii="Cambria Math" w:hAnsi="Cambria Math" w:cs="Calibri Light"/>
            <w:color w:val="0070C0"/>
            <w:sz w:val="32"/>
            <w:szCs w:val="32"/>
          </w:rPr>
          <m:t xml:space="preserve"> x 100=</m:t>
        </m:r>
        <m:r>
          <w:rPr>
            <w:rFonts w:ascii="Cambria Math" w:hAnsi="Cambria Math" w:cs="Calibri Light"/>
            <w:color w:val="0070C0"/>
            <w:sz w:val="32"/>
            <w:szCs w:val="32"/>
          </w:rPr>
          <m:t>93.23%</m:t>
        </m:r>
      </m:oMath>
    </w:p>
    <w:p w:rsidR="00930D13" w:rsidRPr="00930D13" w:rsidRDefault="00930D13" w:rsidP="00930D13">
      <w:pPr>
        <w:tabs>
          <w:tab w:val="left" w:pos="0"/>
          <w:tab w:val="right" w:pos="8306"/>
        </w:tabs>
        <w:ind w:left="-76"/>
        <w:jc w:val="right"/>
        <w:rPr>
          <w:rFonts w:asciiTheme="majorBidi" w:eastAsiaTheme="minorEastAsia" w:hAnsiTheme="majorBidi" w:cstheme="majorBidi"/>
          <w:color w:val="0070C0"/>
          <w:sz w:val="28"/>
          <w:szCs w:val="28"/>
          <w:rtl/>
        </w:rPr>
      </w:pPr>
      <w:r w:rsidRPr="00930D13">
        <w:rPr>
          <w:rFonts w:asciiTheme="majorBidi" w:eastAsiaTheme="minorEastAsia" w:hAnsiTheme="majorBidi" w:cstheme="majorBidi" w:hint="cs"/>
          <w:color w:val="0070C0"/>
          <w:sz w:val="28"/>
          <w:szCs w:val="28"/>
          <w:rtl/>
        </w:rPr>
        <w:t xml:space="preserve"> </w:t>
      </w:r>
    </w:p>
    <w:p w:rsidR="00784551" w:rsidRPr="00636603" w:rsidRDefault="00784551" w:rsidP="00784551">
      <w:pPr>
        <w:tabs>
          <w:tab w:val="left" w:pos="0"/>
          <w:tab w:val="right" w:pos="8306"/>
        </w:tabs>
        <w:bidi w:val="0"/>
        <w:ind w:left="-76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</w:pPr>
      <w:r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</w:rPr>
        <w:t xml:space="preserve">          </w:t>
      </w:r>
    </w:p>
    <w:p w:rsidR="002A3854" w:rsidRPr="00636603" w:rsidRDefault="002A3854" w:rsidP="002A3854">
      <w:pPr>
        <w:pStyle w:val="a3"/>
        <w:tabs>
          <w:tab w:val="left" w:pos="0"/>
          <w:tab w:val="right" w:pos="8306"/>
        </w:tabs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</w:p>
    <w:p w:rsidR="002A3854" w:rsidRPr="008F55AC" w:rsidRDefault="002A3854" w:rsidP="002A3854">
      <w:pPr>
        <w:pStyle w:val="a3"/>
        <w:tabs>
          <w:tab w:val="left" w:pos="0"/>
          <w:tab w:val="right" w:pos="8306"/>
        </w:tabs>
        <w:ind w:left="284"/>
        <w:rPr>
          <w:rFonts w:asciiTheme="majorBidi" w:eastAsiaTheme="minorEastAsia" w:hAnsiTheme="majorBidi" w:cstheme="majorBidi"/>
          <w:color w:val="17365D" w:themeColor="text2" w:themeShade="BF"/>
          <w:sz w:val="28"/>
          <w:szCs w:val="28"/>
          <w:rtl/>
        </w:rPr>
      </w:pPr>
    </w:p>
    <w:p w:rsidR="002A3854" w:rsidRPr="002A3854" w:rsidRDefault="002A3854" w:rsidP="002A3854">
      <w:pPr>
        <w:rPr>
          <w:sz w:val="28"/>
          <w:szCs w:val="28"/>
        </w:rPr>
      </w:pPr>
    </w:p>
    <w:p w:rsidR="002A3854" w:rsidRPr="00013883" w:rsidRDefault="002A3854" w:rsidP="002A3854">
      <w:pPr>
        <w:bidi w:val="0"/>
        <w:rPr>
          <w:sz w:val="28"/>
          <w:szCs w:val="28"/>
          <w:rtl/>
        </w:rPr>
      </w:pPr>
    </w:p>
    <w:p w:rsidR="00013883" w:rsidRPr="00013883" w:rsidRDefault="00013883" w:rsidP="00013883">
      <w:pPr>
        <w:bidi w:val="0"/>
        <w:rPr>
          <w:sz w:val="28"/>
          <w:szCs w:val="28"/>
        </w:rPr>
      </w:pPr>
    </w:p>
    <w:p w:rsidR="002A16AC" w:rsidRDefault="002A16AC" w:rsidP="002A16AC">
      <w:pPr>
        <w:bidi w:val="0"/>
        <w:rPr>
          <w:sz w:val="28"/>
          <w:szCs w:val="28"/>
        </w:rPr>
      </w:pPr>
    </w:p>
    <w:p w:rsidR="00194DC2" w:rsidRPr="00041DF0" w:rsidRDefault="00194DC2" w:rsidP="00041DF0">
      <w:pPr>
        <w:rPr>
          <w:sz w:val="28"/>
          <w:szCs w:val="28"/>
          <w:rtl/>
        </w:rPr>
      </w:pPr>
    </w:p>
    <w:p w:rsidR="0004553F" w:rsidRDefault="008C6BF4" w:rsidP="008C6BF4">
      <w:pPr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17185" cy="6073140"/>
            <wp:effectExtent l="19050" t="0" r="0" b="0"/>
            <wp:docPr id="141" name="صورة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185" cy="6073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DF0" w:rsidRPr="00041DF0" w:rsidRDefault="0004553F" w:rsidP="0004553F">
      <w:pPr>
        <w:tabs>
          <w:tab w:val="left" w:pos="7110"/>
        </w:tabs>
        <w:rPr>
          <w:sz w:val="28"/>
          <w:szCs w:val="28"/>
          <w:rtl/>
        </w:rPr>
      </w:pPr>
      <w:r>
        <w:rPr>
          <w:sz w:val="28"/>
          <w:szCs w:val="28"/>
          <w:rtl/>
        </w:rPr>
        <w:lastRenderedPageBreak/>
        <w:tab/>
      </w:r>
      <w:r>
        <w:rPr>
          <w:noProof/>
          <w:sz w:val="28"/>
          <w:szCs w:val="28"/>
        </w:rPr>
        <w:drawing>
          <wp:inline distT="0" distB="0" distL="0" distR="0">
            <wp:extent cx="2456180" cy="2976880"/>
            <wp:effectExtent l="19050" t="0" r="1270" b="0"/>
            <wp:docPr id="127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297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041DF0" w:rsidRPr="00041DF0" w:rsidSect="00211221">
      <w:pgSz w:w="11906" w:h="16838"/>
      <w:pgMar w:top="1440" w:right="1274" w:bottom="1440" w:left="709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1401" w:rsidRDefault="00CE1401" w:rsidP="00A3725B">
      <w:pPr>
        <w:spacing w:after="0" w:line="240" w:lineRule="auto"/>
      </w:pPr>
      <w:r>
        <w:separator/>
      </w:r>
    </w:p>
  </w:endnote>
  <w:endnote w:type="continuationSeparator" w:id="0">
    <w:p w:rsidR="00CE1401" w:rsidRDefault="00CE1401" w:rsidP="00A372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Lotus-Light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Lotus-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Light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Malgun Gothic Semilight">
    <w:panose1 w:val="020B0502040204020203"/>
    <w:charset w:val="81"/>
    <w:family w:val="swiss"/>
    <w:pitch w:val="variable"/>
    <w:sig w:usb0="B0000AAF" w:usb1="09DF7CFB" w:usb2="00000012" w:usb3="00000000" w:csb0="003E01BD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UniMath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coType Naskh Swashe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1401" w:rsidRDefault="00CE1401" w:rsidP="00A3725B">
      <w:pPr>
        <w:spacing w:after="0" w:line="240" w:lineRule="auto"/>
      </w:pPr>
      <w:r>
        <w:separator/>
      </w:r>
    </w:p>
  </w:footnote>
  <w:footnote w:type="continuationSeparator" w:id="0">
    <w:p w:rsidR="00CE1401" w:rsidRDefault="00CE1401" w:rsidP="00A3725B">
      <w:pPr>
        <w:spacing w:after="0" w:line="240" w:lineRule="auto"/>
      </w:pPr>
      <w:r>
        <w:continuationSeparator/>
      </w:r>
    </w:p>
  </w:footnote>
  <w:footnote w:id="1">
    <w:p w:rsidR="00721541" w:rsidRPr="00154AB0" w:rsidRDefault="00721541" w:rsidP="00154AB0">
      <w:pPr>
        <w:pStyle w:val="a5"/>
        <w:rPr>
          <w:i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طاقة الشبكة البلورية </w:t>
      </w:r>
      <w:r>
        <w:rPr>
          <w:rFonts w:asciiTheme="minorBidi" w:hAnsiTheme="minorBidi"/>
          <w:rtl/>
        </w:rPr>
        <w:t>α</w:t>
      </w:r>
      <w:r>
        <w:rPr>
          <w:rFonts w:asciiTheme="minorBidi" w:hAnsiTheme="minorBidi" w:hint="cs"/>
          <w:rtl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rtl/>
                  </w:rPr>
                  <m:t>الجزئي أو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rtl/>
              </w:rPr>
              <m:t>الذري الوزن</m:t>
            </m:r>
          </m:den>
        </m:f>
      </m:oMath>
    </w:p>
  </w:footnote>
  <w:footnote w:id="2">
    <w:p w:rsidR="00721541" w:rsidRDefault="00721541" w:rsidP="004E4D92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أكسدة  (كسب أكسجين </w:t>
      </w:r>
      <w:r>
        <w:rPr>
          <w:rtl/>
        </w:rPr>
        <w:t>–</w:t>
      </w:r>
      <w:r>
        <w:rPr>
          <w:rFonts w:hint="cs"/>
          <w:rtl/>
        </w:rPr>
        <w:t xml:space="preserve"> فقدان هيدروجين أو إلكترون )  ,  الاختزال : (فقدان اكسجين </w:t>
      </w:r>
      <w:r>
        <w:rPr>
          <w:rtl/>
        </w:rPr>
        <w:t>–</w:t>
      </w:r>
      <w:r>
        <w:rPr>
          <w:rFonts w:hint="cs"/>
          <w:rtl/>
        </w:rPr>
        <w:t xml:space="preserve"> كسب هيدروجين أو إلكترون )</w:t>
      </w:r>
    </w:p>
  </w:footnote>
  <w:footnote w:id="3">
    <w:p w:rsidR="00721541" w:rsidRDefault="00721541">
      <w:pPr>
        <w:pStyle w:val="a5"/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قوى التلاصق ليست جزيئية لأنها تحدث بين مادتين مختلفة لكن قوى التماسك جزيئية </w:t>
      </w:r>
    </w:p>
  </w:footnote>
  <w:footnote w:id="4">
    <w:p w:rsidR="00721541" w:rsidRDefault="00721541" w:rsidP="001D1FB7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حركة البروانية هي حركة الجسيمات العشوائية في المخلوط </w:t>
      </w:r>
    </w:p>
  </w:footnote>
  <w:footnote w:id="5">
    <w:p w:rsidR="00721541" w:rsidRPr="00A3725B" w:rsidRDefault="00721541" w:rsidP="00A3725B">
      <w:pPr>
        <w:pStyle w:val="a5"/>
        <w:bidi w:val="0"/>
      </w:pPr>
      <w:r>
        <w:rPr>
          <w:rStyle w:val="a6"/>
        </w:rPr>
        <w:footnoteRef/>
      </w:r>
      <w:r>
        <w:rPr>
          <w:rtl/>
        </w:rPr>
        <w:t xml:space="preserve"> </w:t>
      </w:r>
      <w:r>
        <w:t xml:space="preserve"> :   P 15 :  1S</w:t>
      </w:r>
      <w:r>
        <w:rPr>
          <w:vertAlign w:val="superscript"/>
        </w:rPr>
        <w:t>2</w:t>
      </w:r>
      <w:r>
        <w:t xml:space="preserve">  ,  2S</w:t>
      </w:r>
      <w:r w:rsidRPr="00A3725B">
        <w:rPr>
          <w:vertAlign w:val="superscript"/>
        </w:rPr>
        <w:t>2</w:t>
      </w:r>
      <w:r>
        <w:t xml:space="preserve">  ,  2P</w:t>
      </w:r>
      <w:r w:rsidRPr="00A3725B">
        <w:rPr>
          <w:vertAlign w:val="superscript"/>
        </w:rPr>
        <w:t>6</w:t>
      </w:r>
      <w:r>
        <w:t xml:space="preserve">  ,  </w:t>
      </w:r>
      <w:r w:rsidRPr="00A3725B">
        <w:rPr>
          <w:color w:val="FF0000"/>
          <w:u w:val="single"/>
        </w:rPr>
        <w:t>3</w:t>
      </w:r>
      <w:r>
        <w:t>S</w:t>
      </w:r>
      <w:r w:rsidRPr="00A3725B">
        <w:rPr>
          <w:vertAlign w:val="superscript"/>
        </w:rPr>
        <w:t>2</w:t>
      </w:r>
      <w:r>
        <w:t xml:space="preserve">  ,  </w:t>
      </w:r>
      <w:r w:rsidRPr="00A3725B">
        <w:rPr>
          <w:color w:val="FF0000"/>
          <w:u w:val="single"/>
        </w:rPr>
        <w:t>3</w:t>
      </w:r>
      <w:r>
        <w:t>P</w:t>
      </w:r>
      <w:r w:rsidRPr="00A3725B">
        <w:rPr>
          <w:vertAlign w:val="superscript"/>
        </w:rPr>
        <w:t>3</w:t>
      </w:r>
    </w:p>
  </w:footnote>
  <w:footnote w:id="6">
    <w:p w:rsidR="00721541" w:rsidRPr="001F6D84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hyperlink r:id="rId1" w:history="1">
        <w:r w:rsidRPr="0041518E">
          <w:rPr>
            <w:rStyle w:val="Hyperlink"/>
          </w:rPr>
          <w:t>http://www.schoolarabia.net/kemya/general_chemistry/level4/atom/ekteshaf.htm</w:t>
        </w:r>
      </w:hyperlink>
      <w:r>
        <w:rPr>
          <w:rFonts w:hint="cs"/>
          <w:rtl/>
        </w:rPr>
        <w:t xml:space="preserve"> </w:t>
      </w:r>
    </w:p>
  </w:footnote>
  <w:footnote w:id="7">
    <w:p w:rsidR="00721541" w:rsidRPr="00E042D7" w:rsidRDefault="00721541" w:rsidP="00E042D7">
      <w:pPr>
        <w:pStyle w:val="a5"/>
        <w:bidi w:val="0"/>
      </w:pPr>
      <w:r>
        <w:rPr>
          <w:rStyle w:val="a6"/>
        </w:rPr>
        <w:footnoteRef/>
      </w:r>
      <w:r>
        <w:rPr>
          <w:rtl/>
        </w:rPr>
        <w:t xml:space="preserve"> </w:t>
      </w:r>
      <w:r>
        <w:t xml:space="preserve">  C</w:t>
      </w:r>
      <w:r w:rsidRPr="00E042D7">
        <w:rPr>
          <w:vertAlign w:val="subscript"/>
        </w:rPr>
        <w:t>n</w:t>
      </w:r>
      <w:r>
        <w:t xml:space="preserve"> H</w:t>
      </w:r>
      <w:r>
        <w:rPr>
          <w:vertAlign w:val="subscript"/>
        </w:rPr>
        <w:t xml:space="preserve">2n </w:t>
      </w:r>
      <w:r w:rsidRPr="00E042D7">
        <w:rPr>
          <w:vertAlign w:val="subscript"/>
        </w:rPr>
        <w:t>+ 2</w:t>
      </w:r>
      <w:r>
        <w:rPr>
          <w:vertAlign w:val="subscript"/>
        </w:rPr>
        <w:t xml:space="preserve">   :  </w:t>
      </w:r>
      <w:r>
        <w:t>2n + 2 = 10   &gt;&gt; 2n = 8 &gt;&gt; n = 8\2 = 4  :  C</w:t>
      </w:r>
      <w:r w:rsidRPr="00E042D7">
        <w:rPr>
          <w:sz w:val="18"/>
          <w:szCs w:val="18"/>
          <w:vertAlign w:val="subscript"/>
        </w:rPr>
        <w:t>4</w:t>
      </w:r>
      <w:r>
        <w:t>H</w:t>
      </w:r>
      <w:r w:rsidRPr="00E042D7">
        <w:rPr>
          <w:vertAlign w:val="subscript"/>
        </w:rPr>
        <w:t>10</w:t>
      </w:r>
    </w:p>
  </w:footnote>
  <w:footnote w:id="8">
    <w:p w:rsidR="00721541" w:rsidRDefault="00721541" w:rsidP="00255A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t xml:space="preserve"> </w:t>
      </w:r>
      <w:r>
        <w:rPr>
          <w:rFonts w:hint="cs"/>
          <w:rtl/>
        </w:rPr>
        <w:t xml:space="preserve"> الحرارة النوعية </w:t>
      </w:r>
      <w:r>
        <w:t>c</w:t>
      </w:r>
      <w:r>
        <w:rPr>
          <w:rFonts w:hint="cs"/>
          <w:rtl/>
        </w:rPr>
        <w:t xml:space="preserve"> = الحرارة المنطلقة أو الممتصة </w:t>
      </w:r>
      <w:r>
        <w:t>Q</w:t>
      </w:r>
      <w:r>
        <w:rPr>
          <w:rFonts w:hint="cs"/>
          <w:rtl/>
        </w:rPr>
        <w:t xml:space="preserve">\ (التغير في درجة الحرارة  × الوزن بالجرام </w:t>
      </w:r>
      <w:r>
        <w:t>m</w:t>
      </w:r>
      <w:r>
        <w:rPr>
          <w:rFonts w:hint="cs"/>
          <w:rtl/>
        </w:rPr>
        <w:t xml:space="preserve"> )  = 10460 ÷ (5×500) = 4.184</w:t>
      </w:r>
    </w:p>
  </w:footnote>
  <w:footnote w:id="9">
    <w:p w:rsidR="00721541" w:rsidRPr="00F3758D" w:rsidRDefault="00721541" w:rsidP="00F3758D">
      <w:pPr>
        <w:pStyle w:val="a5"/>
        <w:bidi w:val="0"/>
      </w:pPr>
      <w:r>
        <w:rPr>
          <w:rStyle w:val="a6"/>
        </w:rPr>
        <w:footnoteRef/>
      </w:r>
      <w:r>
        <w:rPr>
          <w:rtl/>
        </w:rPr>
        <w:t xml:space="preserve"> </w:t>
      </w:r>
      <w:r>
        <w:t xml:space="preserve">   9 :  1s</w:t>
      </w:r>
      <w:r w:rsidRPr="00F3758D">
        <w:rPr>
          <w:vertAlign w:val="superscript"/>
        </w:rPr>
        <w:t>2</w:t>
      </w:r>
      <w:r>
        <w:t xml:space="preserve">  ,  2s</w:t>
      </w:r>
      <w:r w:rsidRPr="00F3758D">
        <w:rPr>
          <w:vertAlign w:val="superscript"/>
        </w:rPr>
        <w:t>2</w:t>
      </w:r>
      <w:r>
        <w:t xml:space="preserve"> , 2p</w:t>
      </w:r>
      <w:r w:rsidRPr="00F3758D">
        <w:rPr>
          <w:vertAlign w:val="superscript"/>
        </w:rPr>
        <w:t>5</w:t>
      </w:r>
      <w:r>
        <w:rPr>
          <w:vertAlign w:val="superscript"/>
        </w:rPr>
        <w:t xml:space="preserve"> </w:t>
      </w:r>
      <w:r>
        <w:rPr>
          <w:rFonts w:hint="cs"/>
          <w:vertAlign w:val="superscript"/>
          <w:rtl/>
        </w:rPr>
        <w:t xml:space="preserve"> </w:t>
      </w:r>
      <w:r>
        <w:rPr>
          <w:rFonts w:hint="cs"/>
          <w:rtl/>
        </w:rPr>
        <w:t xml:space="preserve">   المدار الأخير ينقصه إلكترون واحد لذا التكافؤ أحادي</w:t>
      </w:r>
    </w:p>
  </w:footnote>
  <w:footnote w:id="10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سعة الغلاف :   </w:t>
      </w:r>
      <w:r>
        <w:t>2n</w:t>
      </w:r>
      <w:r>
        <w:rPr>
          <w:vertAlign w:val="superscript"/>
        </w:rPr>
        <w:t>2</w:t>
      </w:r>
      <w:r>
        <w:rPr>
          <w:rFonts w:hint="cs"/>
          <w:rtl/>
        </w:rPr>
        <w:t xml:space="preserve"> </w:t>
      </w:r>
    </w:p>
  </w:footnote>
  <w:footnote w:id="11">
    <w:p w:rsidR="00721541" w:rsidRPr="00BE73C2" w:rsidRDefault="00721541" w:rsidP="001A23FA">
      <w:pPr>
        <w:tabs>
          <w:tab w:val="left" w:pos="970"/>
          <w:tab w:val="left" w:pos="4374"/>
        </w:tabs>
        <w:bidi w:val="0"/>
        <w:spacing w:after="0" w:line="240" w:lineRule="auto"/>
        <w:ind w:left="360"/>
        <w:jc w:val="right"/>
        <w:rPr>
          <w:rFonts w:asciiTheme="majorBidi" w:hAnsiTheme="majorBidi" w:cstheme="majorBidi"/>
          <w:sz w:val="18"/>
          <w:szCs w:val="18"/>
        </w:rPr>
      </w:pPr>
      <w:r w:rsidRPr="00BE73C2">
        <w:rPr>
          <w:rStyle w:val="a6"/>
          <w:sz w:val="18"/>
          <w:szCs w:val="18"/>
        </w:rPr>
        <w:footnoteRef/>
      </w:r>
      <w:r w:rsidRPr="00BE73C2">
        <w:rPr>
          <w:sz w:val="18"/>
          <w:szCs w:val="18"/>
          <w:rtl/>
        </w:rPr>
        <w:t xml:space="preserve"> </w:t>
      </w:r>
      <w:r w:rsidRPr="00BE73C2">
        <w:rPr>
          <w:sz w:val="18"/>
          <w:szCs w:val="18"/>
        </w:rPr>
        <w:t xml:space="preserve">     </w:t>
      </w:r>
      <w:r w:rsidRPr="00BE73C2">
        <w:rPr>
          <w:rFonts w:asciiTheme="majorBidi" w:hAnsiTheme="majorBidi" w:cstheme="majorBidi"/>
          <w:sz w:val="18"/>
          <w:szCs w:val="18"/>
        </w:rPr>
        <w:t>V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1</w:t>
      </w:r>
      <w:r w:rsidRPr="00BE73C2">
        <w:rPr>
          <w:rFonts w:asciiTheme="majorBidi" w:hAnsiTheme="majorBidi" w:cstheme="majorBidi"/>
          <w:sz w:val="18"/>
          <w:szCs w:val="18"/>
        </w:rPr>
        <w:t xml:space="preserve"> =  ?   C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1</w:t>
      </w:r>
      <w:r w:rsidRPr="00BE73C2">
        <w:rPr>
          <w:rFonts w:asciiTheme="majorBidi" w:hAnsiTheme="majorBidi" w:cstheme="majorBidi"/>
          <w:sz w:val="18"/>
          <w:szCs w:val="18"/>
        </w:rPr>
        <w:t xml:space="preserve"> = 10    </w:t>
      </w:r>
      <w:r>
        <w:rPr>
          <w:rFonts w:asciiTheme="majorBidi" w:hAnsiTheme="majorBidi" w:cstheme="majorBidi"/>
          <w:sz w:val="18"/>
          <w:szCs w:val="18"/>
        </w:rPr>
        <w:t xml:space="preserve"> </w:t>
      </w:r>
      <w:r w:rsidRPr="00BE73C2">
        <w:rPr>
          <w:rFonts w:asciiTheme="majorBidi" w:hAnsiTheme="majorBidi" w:cstheme="majorBidi"/>
          <w:sz w:val="18"/>
          <w:szCs w:val="18"/>
        </w:rPr>
        <w:t xml:space="preserve"> V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2</w:t>
      </w:r>
      <w:r w:rsidRPr="00BE73C2">
        <w:rPr>
          <w:rFonts w:asciiTheme="majorBidi" w:hAnsiTheme="majorBidi" w:cstheme="majorBidi"/>
          <w:sz w:val="18"/>
          <w:szCs w:val="18"/>
        </w:rPr>
        <w:t xml:space="preserve"> = 250   C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2</w:t>
      </w:r>
      <w:r w:rsidRPr="00BE73C2">
        <w:rPr>
          <w:rFonts w:asciiTheme="majorBidi" w:hAnsiTheme="majorBidi" w:cstheme="majorBidi"/>
          <w:sz w:val="18"/>
          <w:szCs w:val="18"/>
        </w:rPr>
        <w:t xml:space="preserve"> = 0,2 </w:t>
      </w:r>
    </w:p>
    <w:p w:rsidR="00721541" w:rsidRPr="00BE73C2" w:rsidRDefault="00721541" w:rsidP="001A23FA">
      <w:pPr>
        <w:tabs>
          <w:tab w:val="left" w:pos="970"/>
          <w:tab w:val="left" w:pos="4374"/>
        </w:tabs>
        <w:bidi w:val="0"/>
        <w:spacing w:after="0" w:line="240" w:lineRule="auto"/>
        <w:ind w:left="360"/>
        <w:jc w:val="right"/>
        <w:rPr>
          <w:rFonts w:asciiTheme="majorBidi" w:hAnsiTheme="majorBidi" w:cstheme="majorBidi"/>
          <w:sz w:val="18"/>
          <w:szCs w:val="18"/>
        </w:rPr>
      </w:pPr>
      <w:r w:rsidRPr="00BE73C2">
        <w:rPr>
          <w:rFonts w:asciiTheme="majorBidi" w:hAnsiTheme="majorBidi" w:cstheme="majorBidi"/>
          <w:sz w:val="18"/>
          <w:szCs w:val="18"/>
        </w:rPr>
        <w:t>V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1</w:t>
      </w:r>
      <w:r w:rsidRPr="00BE73C2">
        <w:rPr>
          <w:rFonts w:asciiTheme="majorBidi" w:hAnsiTheme="majorBidi" w:cstheme="majorBidi"/>
          <w:sz w:val="18"/>
          <w:szCs w:val="18"/>
        </w:rPr>
        <w:t xml:space="preserve"> =  V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2</w:t>
      </w:r>
      <w:r w:rsidRPr="00BE73C2">
        <w:rPr>
          <w:rFonts w:asciiTheme="majorBidi" w:hAnsiTheme="majorBidi" w:cstheme="majorBidi"/>
          <w:sz w:val="18"/>
          <w:szCs w:val="18"/>
        </w:rPr>
        <w:t>C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2</w:t>
      </w:r>
      <w:r w:rsidRPr="00BE73C2">
        <w:rPr>
          <w:rFonts w:asciiTheme="majorBidi" w:hAnsiTheme="majorBidi" w:cstheme="majorBidi"/>
          <w:sz w:val="18"/>
          <w:szCs w:val="18"/>
        </w:rPr>
        <w:t>/C</w:t>
      </w:r>
      <w:r w:rsidRPr="00BE73C2">
        <w:rPr>
          <w:rFonts w:asciiTheme="majorBidi" w:hAnsiTheme="majorBidi" w:cstheme="majorBidi"/>
          <w:sz w:val="18"/>
          <w:szCs w:val="18"/>
          <w:vertAlign w:val="subscript"/>
        </w:rPr>
        <w:t>1</w:t>
      </w:r>
      <w:r w:rsidRPr="00BE73C2">
        <w:rPr>
          <w:rFonts w:asciiTheme="majorBidi" w:hAnsiTheme="majorBidi" w:cstheme="majorBidi"/>
          <w:sz w:val="18"/>
          <w:szCs w:val="18"/>
        </w:rPr>
        <w:t xml:space="preserve">  =  250x0,2/10 = </w:t>
      </w:r>
      <w:r>
        <w:rPr>
          <w:rFonts w:asciiTheme="majorBidi" w:hAnsiTheme="majorBidi" w:cstheme="majorBidi"/>
          <w:sz w:val="18"/>
          <w:szCs w:val="18"/>
        </w:rPr>
        <w:t xml:space="preserve"> 5 ml</w:t>
      </w:r>
    </w:p>
    <w:p w:rsidR="00721541" w:rsidRDefault="00721541" w:rsidP="001A23FA">
      <w:pPr>
        <w:pStyle w:val="a3"/>
        <w:tabs>
          <w:tab w:val="left" w:pos="970"/>
          <w:tab w:val="left" w:pos="4374"/>
        </w:tabs>
        <w:spacing w:after="0"/>
      </w:pPr>
    </w:p>
  </w:footnote>
  <w:footnote w:id="12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ذائبية الغاز في سائل تتناسب عكسيا مع درجة الحرارة </w:t>
      </w:r>
    </w:p>
  </w:footnote>
  <w:footnote w:id="13">
    <w:p w:rsidR="00721541" w:rsidRPr="003177BD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t>C</w:t>
      </w:r>
      <w:r>
        <w:rPr>
          <w:vertAlign w:val="subscript"/>
        </w:rPr>
        <w:t>6</w:t>
      </w:r>
      <w:r w:rsidRPr="003177BD">
        <w:rPr>
          <w:color w:val="FF0000"/>
        </w:rPr>
        <w:t>H</w:t>
      </w:r>
      <w:r>
        <w:rPr>
          <w:vertAlign w:val="subscript"/>
        </w:rPr>
        <w:t xml:space="preserve">6 </w:t>
      </w:r>
      <w:r>
        <w:t xml:space="preserve">+  </w:t>
      </w:r>
      <w:r w:rsidRPr="003177BD">
        <w:rPr>
          <w:color w:val="FF0000"/>
        </w:rPr>
        <w:t>H-O</w:t>
      </w:r>
      <w:r>
        <w:t xml:space="preserve">-N=O  </w:t>
      </w:r>
      <w:r>
        <w:sym w:font="Wingdings" w:char="F0E8"/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 xml:space="preserve">NO + </w:t>
      </w:r>
      <w:r w:rsidRPr="00A24452">
        <w:rPr>
          <w:color w:val="FF0000"/>
        </w:rPr>
        <w:t>H</w:t>
      </w:r>
      <w:r w:rsidRPr="00A24452">
        <w:rPr>
          <w:color w:val="FF0000"/>
          <w:vertAlign w:val="subscript"/>
        </w:rPr>
        <w:t>2</w:t>
      </w:r>
      <w:r w:rsidRPr="00A24452">
        <w:rPr>
          <w:color w:val="FF0000"/>
        </w:rPr>
        <w:t>O</w:t>
      </w:r>
      <w:r>
        <w:t xml:space="preserve"> </w:t>
      </w:r>
      <w:r>
        <w:rPr>
          <w:rFonts w:hint="cs"/>
          <w:rtl/>
        </w:rPr>
        <w:t xml:space="preserve">   </w:t>
      </w:r>
    </w:p>
  </w:footnote>
  <w:footnote w:id="14">
    <w:p w:rsidR="00721541" w:rsidRPr="00C77285" w:rsidRDefault="00721541" w:rsidP="00F271F9">
      <w:pPr>
        <w:pStyle w:val="a5"/>
        <w:bidi w:val="0"/>
      </w:pPr>
      <w:r>
        <w:rPr>
          <w:rStyle w:val="a6"/>
        </w:rPr>
        <w:footnoteRef/>
      </w:r>
      <w:r>
        <w:rPr>
          <w:rtl/>
        </w:rPr>
        <w:t xml:space="preserve"> </w:t>
      </w:r>
      <w:r>
        <w:t xml:space="preserve">   pH = - log (aH</w:t>
      </w:r>
      <w:r w:rsidRPr="00C77285">
        <w:rPr>
          <w:vertAlign w:val="superscript"/>
        </w:rPr>
        <w:t>+</w:t>
      </w:r>
      <w:r>
        <w:t>)   = -log 1.0x10</w:t>
      </w:r>
      <w:r>
        <w:rPr>
          <w:vertAlign w:val="superscript"/>
        </w:rPr>
        <w:t xml:space="preserve">-5 </w:t>
      </w:r>
      <w:r>
        <w:t xml:space="preserve">  = -(- 5) = 5</w:t>
      </w:r>
    </w:p>
  </w:footnote>
  <w:footnote w:id="15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وزن المخلوط = مجموع أوزان مكوناته </w:t>
      </w:r>
    </w:p>
  </w:footnote>
  <w:footnote w:id="16">
    <w:p w:rsidR="00721541" w:rsidRDefault="00721541">
      <w:pPr>
        <w:pStyle w:val="a5"/>
      </w:pPr>
      <w:r>
        <w:rPr>
          <w:rStyle w:val="a6"/>
        </w:rPr>
        <w:footnoteRef/>
      </w:r>
      <w:r>
        <w:rPr>
          <w:rtl/>
        </w:rPr>
        <w:t xml:space="preserve"> </w:t>
      </w:r>
      <w:r>
        <w:t>Na</w:t>
      </w:r>
      <w:r w:rsidRPr="00976A23">
        <w:rPr>
          <w:vertAlign w:val="subscript"/>
        </w:rPr>
        <w:t>2</w:t>
      </w:r>
      <w:r>
        <w:t>CO</w:t>
      </w:r>
      <w:r w:rsidRPr="00976A23">
        <w:rPr>
          <w:vertAlign w:val="subscript"/>
        </w:rPr>
        <w:t>3</w:t>
      </w:r>
    </w:p>
  </w:footnote>
  <w:footnote w:id="17">
    <w:p w:rsidR="00721541" w:rsidRPr="00E20730" w:rsidRDefault="00721541">
      <w:pPr>
        <w:pStyle w:val="a5"/>
        <w:rPr>
          <w:rtl/>
        </w:rPr>
      </w:pPr>
      <w:r w:rsidRPr="00E20730">
        <w:rPr>
          <w:rStyle w:val="a6"/>
          <w:vertAlign w:val="baseline"/>
        </w:rPr>
        <w:footnoteRef/>
      </w:r>
      <w:r w:rsidRPr="00E20730">
        <w:rPr>
          <w:rtl/>
        </w:rPr>
        <w:t xml:space="preserve"> </w:t>
      </w:r>
      <w:r w:rsidRPr="00E20730">
        <w:rPr>
          <w:rFonts w:hint="cs"/>
          <w:rtl/>
        </w:rPr>
        <w:t xml:space="preserve">يتحول الغاز إلى سائل بانخفاض الحرارة وضغط عالي </w:t>
      </w:r>
    </w:p>
  </w:footnote>
  <w:footnote w:id="18">
    <w:p w:rsidR="00721541" w:rsidRDefault="00721541">
      <w:pPr>
        <w:pStyle w:val="a5"/>
        <w:rPr>
          <w:rtl/>
        </w:rPr>
      </w:pPr>
      <w:r w:rsidRPr="00E20730">
        <w:rPr>
          <w:rStyle w:val="a6"/>
          <w:vertAlign w:val="baseline"/>
        </w:rPr>
        <w:footnoteRef/>
      </w:r>
      <w:r w:rsidRPr="00E20730">
        <w:rPr>
          <w:rtl/>
        </w:rPr>
        <w:t xml:space="preserve"> </w:t>
      </w:r>
      <w:r w:rsidRPr="00E20730">
        <w:rPr>
          <w:rFonts w:hint="cs"/>
          <w:rtl/>
        </w:rPr>
        <w:t>سيكون محلول منظم (خلات صوديوم مع حمض الخل )</w:t>
      </w:r>
    </w:p>
  </w:footnote>
  <w:footnote w:id="19">
    <w:p w:rsidR="00721541" w:rsidRPr="007C4DD6" w:rsidRDefault="00721541" w:rsidP="007C4DD6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 w:rsidRPr="007C4DD6">
        <w:rPr>
          <w:rtl/>
        </w:rPr>
        <w:t>جهد الخلية = جهد المهبط – جهد المصعد</w:t>
      </w:r>
      <w:r>
        <w:rPr>
          <w:rFonts w:hint="cs"/>
          <w:rtl/>
        </w:rPr>
        <w:t xml:space="preserve">   </w:t>
      </w:r>
    </w:p>
  </w:footnote>
  <w:footnote w:id="20">
    <w:p w:rsidR="00721541" w:rsidRDefault="00721541" w:rsidP="00C53AF6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 w:rsidRPr="00C53AF6">
        <w:rPr>
          <w:b/>
          <w:bCs/>
          <w:rtl/>
        </w:rPr>
        <w:t>الوزن بالجرام = عدد المولات × الكتلة الجزيئية</w:t>
      </w:r>
      <w:r>
        <w:rPr>
          <w:rFonts w:hint="cs"/>
          <w:rtl/>
        </w:rPr>
        <w:t xml:space="preserve"> : من هذا القانون نوجد عدد مولات بخار الماء ثم نضربه في 2 (لأن جزئ الماء يحوي 2 مول هيدروجين )  لنحصل على عدد مولات الهيدروجين وبالتالي يمكننا معرفة وزنه ونسبته </w:t>
      </w:r>
    </w:p>
  </w:footnote>
  <w:footnote w:id="21">
    <w:p w:rsidR="00721541" w:rsidRPr="00CC2399" w:rsidRDefault="00721541" w:rsidP="00FB290F">
      <w:pPr>
        <w:pStyle w:val="a3"/>
        <w:shd w:val="clear" w:color="auto" w:fill="FFFFFF" w:themeFill="background1"/>
        <w:tabs>
          <w:tab w:val="left" w:pos="970"/>
          <w:tab w:val="left" w:pos="4374"/>
        </w:tabs>
        <w:bidi w:val="0"/>
        <w:spacing w:before="240" w:after="0"/>
        <w:rPr>
          <w:rFonts w:asciiTheme="majorBidi" w:hAnsiTheme="majorBidi" w:cstheme="majorBidi"/>
          <w:color w:val="808080" w:themeColor="background1" w:themeShade="80"/>
          <w:sz w:val="16"/>
          <w:szCs w:val="16"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asciiTheme="majorBidi" w:hAnsiTheme="majorBidi" w:cstheme="majorBidi" w:hint="cs"/>
          <w:color w:val="808080" w:themeColor="background1" w:themeShade="80"/>
          <w:sz w:val="16"/>
          <w:szCs w:val="16"/>
          <w:rtl/>
        </w:rPr>
        <w:t xml:space="preserve"> 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 xml:space="preserve">RT= 82.1   </w:t>
      </w:r>
      <w:r w:rsidRPr="006D7670">
        <w:rPr>
          <w:rFonts w:ascii="Maiandra GD" w:hAnsi="Maiandra GD"/>
          <w:sz w:val="18"/>
          <w:szCs w:val="18"/>
          <w:rtl/>
        </w:rPr>
        <w:t>∆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 xml:space="preserve">ng = -1   </w:t>
      </w:r>
      <w:r w:rsidRPr="00CC2399">
        <w:rPr>
          <w:rFonts w:asciiTheme="majorBidi" w:hAnsiTheme="majorBidi" w:cstheme="majorBidi" w:hint="cs"/>
          <w:color w:val="808080" w:themeColor="background1" w:themeShade="80"/>
          <w:sz w:val="16"/>
          <w:szCs w:val="16"/>
          <w:rtl/>
        </w:rPr>
        <w:t xml:space="preserve">     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>Kc = Kp(RT)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  <w:vertAlign w:val="superscript"/>
        </w:rPr>
        <w:t>- ng</w:t>
      </w:r>
      <w:r>
        <w:rPr>
          <w:rFonts w:asciiTheme="majorBidi" w:hAnsiTheme="majorBidi" w:cstheme="majorBidi"/>
          <w:color w:val="808080" w:themeColor="background1" w:themeShade="80"/>
          <w:sz w:val="16"/>
          <w:szCs w:val="16"/>
          <w:vertAlign w:val="superscript"/>
        </w:rPr>
        <w:t xml:space="preserve">   </w:t>
      </w:r>
      <w:r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 xml:space="preserve">  ,   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>Kc = 18*82.1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  <w:vertAlign w:val="superscript"/>
        </w:rPr>
        <w:t xml:space="preserve">1 </w:t>
      </w:r>
      <w:r w:rsidRPr="00CC2399">
        <w:rPr>
          <w:rFonts w:asciiTheme="majorBidi" w:hAnsiTheme="majorBidi" w:cstheme="majorBidi"/>
          <w:color w:val="808080" w:themeColor="background1" w:themeShade="80"/>
          <w:sz w:val="16"/>
          <w:szCs w:val="16"/>
        </w:rPr>
        <w:t>=  1477.8</w:t>
      </w:r>
    </w:p>
    <w:p w:rsidR="00721541" w:rsidRDefault="00721541">
      <w:pPr>
        <w:pStyle w:val="a5"/>
        <w:rPr>
          <w:rtl/>
        </w:rPr>
      </w:pPr>
    </w:p>
  </w:footnote>
  <w:footnote w:id="22">
    <w:p w:rsidR="00721541" w:rsidRDefault="00721541" w:rsidP="006D7670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فتح الحلقة بواسطة أكسدة الرابطة </w:t>
      </w:r>
      <w:r>
        <w:rPr>
          <w:rFonts w:ascii="Malgun Gothic Semilight" w:eastAsia="Malgun Gothic Semilight" w:hAnsi="Malgun Gothic Semilight" w:cs="Malgun Gothic Semilight" w:hint="eastAsia"/>
          <w:rtl/>
        </w:rPr>
        <w:t>π</w:t>
      </w:r>
    </w:p>
  </w:footnote>
  <w:footnote w:id="23">
    <w:p w:rsidR="00721541" w:rsidRDefault="00721541">
      <w:pPr>
        <w:pStyle w:val="a5"/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>ماركونيكوف</w:t>
      </w:r>
    </w:p>
  </w:footnote>
  <w:footnote w:id="24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>اختزال الكحول = ألدهيد\كيتون</w:t>
      </w:r>
    </w:p>
  </w:footnote>
  <w:footnote w:id="25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رابطة الثنائية </w:t>
      </w:r>
      <w:r>
        <w:t xml:space="preserve">C=C </w:t>
      </w:r>
      <w:r>
        <w:rPr>
          <w:rFonts w:hint="cs"/>
          <w:rtl/>
        </w:rPr>
        <w:t xml:space="preserve">  أضعف من </w:t>
      </w:r>
      <w:r>
        <w:t>C=O</w:t>
      </w:r>
      <w:r>
        <w:rPr>
          <w:rFonts w:hint="cs"/>
          <w:rtl/>
        </w:rPr>
        <w:t xml:space="preserve"> , أي أسهل في الكسر </w:t>
      </w:r>
    </w:p>
  </w:footnote>
  <w:footnote w:id="26">
    <w:p w:rsidR="00721541" w:rsidRPr="0002177D" w:rsidRDefault="00721541" w:rsidP="0002177D">
      <w:pPr>
        <w:pStyle w:val="a5"/>
      </w:pPr>
      <w:r>
        <w:t>R-NH</w:t>
      </w:r>
      <w:r>
        <w:rPr>
          <w:vertAlign w:val="subscript"/>
        </w:rPr>
        <w:t xml:space="preserve">2 </w:t>
      </w:r>
      <w:r>
        <w:t xml:space="preserve">+R-X </w:t>
      </w:r>
      <w:r>
        <w:sym w:font="Wingdings" w:char="F0E8"/>
      </w:r>
      <w:r>
        <w:t xml:space="preserve"> R</w:t>
      </w:r>
      <w:r>
        <w:rPr>
          <w:vertAlign w:val="subscript"/>
        </w:rPr>
        <w:t>2</w:t>
      </w:r>
      <w:r>
        <w:t>-NH  &gt;&gt;   R</w:t>
      </w:r>
      <w:r>
        <w:rPr>
          <w:vertAlign w:val="subscript"/>
        </w:rPr>
        <w:t>2</w:t>
      </w:r>
      <w:r>
        <w:t xml:space="preserve">-NH + R-X </w:t>
      </w:r>
      <w:r>
        <w:sym w:font="Wingdings" w:char="F0E8"/>
      </w:r>
      <w:r>
        <w:t xml:space="preserve"> R</w:t>
      </w:r>
      <w:r>
        <w:rPr>
          <w:vertAlign w:val="subscript"/>
        </w:rPr>
        <w:t>3</w:t>
      </w:r>
      <w:r>
        <w:t xml:space="preserve">N </w:t>
      </w:r>
      <w:r>
        <w:rPr>
          <w:rStyle w:val="a6"/>
        </w:rPr>
        <w:footnoteRef/>
      </w:r>
      <w:r>
        <w:rPr>
          <w:rtl/>
        </w:rPr>
        <w:t xml:space="preserve"> </w:t>
      </w:r>
      <w:r>
        <w:t>NH</w:t>
      </w:r>
      <w:r>
        <w:rPr>
          <w:vertAlign w:val="subscript"/>
        </w:rPr>
        <w:t xml:space="preserve">3  </w:t>
      </w:r>
      <w:r>
        <w:t xml:space="preserve">+  R-X </w:t>
      </w:r>
      <w:r>
        <w:sym w:font="Wingdings" w:char="F0E8"/>
      </w:r>
      <w:r>
        <w:t xml:space="preserve"> R-NH</w:t>
      </w:r>
      <w:r>
        <w:rPr>
          <w:vertAlign w:val="subscript"/>
        </w:rPr>
        <w:t xml:space="preserve">2 </w:t>
      </w:r>
      <w:r>
        <w:t xml:space="preserve"> &gt;&gt;  </w:t>
      </w:r>
    </w:p>
  </w:footnote>
  <w:footnote w:id="27">
    <w:p w:rsidR="00721541" w:rsidRPr="002767B4" w:rsidRDefault="00721541" w:rsidP="002767B4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vertAlign w:val="subscript"/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 w:rsidRPr="002767B4">
        <w:rPr>
          <w:rFonts w:asciiTheme="majorBidi" w:hAnsiTheme="majorBidi" w:cstheme="majorBidi" w:hint="cs"/>
          <w:rtl/>
        </w:rPr>
        <w:t>(ت×ح)</w:t>
      </w:r>
      <w:r w:rsidRPr="002767B4">
        <w:rPr>
          <w:rFonts w:asciiTheme="majorBidi" w:hAnsiTheme="majorBidi" w:cstheme="majorBidi" w:hint="cs"/>
          <w:color w:val="292F33"/>
          <w:spacing w:val="4"/>
          <w:shd w:val="clear" w:color="auto" w:fill="FFFFFF"/>
          <w:vertAlign w:val="subscript"/>
          <w:rtl/>
        </w:rPr>
        <w:t>قاعدة</w:t>
      </w:r>
      <w:r w:rsidRPr="002767B4">
        <w:rPr>
          <w:rFonts w:asciiTheme="majorBidi" w:hAnsiTheme="majorBidi" w:cstheme="majorBidi" w:hint="cs"/>
          <w:rtl/>
        </w:rPr>
        <w:t xml:space="preserve"> = (ت×ح)</w:t>
      </w:r>
      <w:r w:rsidRPr="002767B4">
        <w:rPr>
          <w:rFonts w:asciiTheme="majorBidi" w:hAnsiTheme="majorBidi" w:cstheme="majorBidi" w:hint="cs"/>
          <w:vertAlign w:val="subscript"/>
          <w:rtl/>
        </w:rPr>
        <w:t xml:space="preserve">حمض </w:t>
      </w:r>
      <w:r>
        <w:rPr>
          <w:rFonts w:asciiTheme="majorBidi" w:hAnsiTheme="majorBidi" w:cstheme="majorBidi" w:hint="cs"/>
          <w:vertAlign w:val="subscript"/>
          <w:rtl/>
        </w:rPr>
        <w:t xml:space="preserve">  </w:t>
      </w:r>
    </w:p>
    <w:p w:rsidR="00721541" w:rsidRPr="002767B4" w:rsidRDefault="00721541" w:rsidP="002767B4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/>
        <w:rPr>
          <w:rFonts w:asciiTheme="majorBidi" w:hAnsiTheme="majorBidi" w:cstheme="majorBidi"/>
          <w:color w:val="808080" w:themeColor="background1" w:themeShade="80"/>
          <w:rtl/>
        </w:rPr>
      </w:pPr>
      <w:r w:rsidRPr="002767B4">
        <w:rPr>
          <w:rFonts w:asciiTheme="majorBidi" w:hAnsiTheme="majorBidi" w:cstheme="majorBidi" w:hint="cs"/>
          <w:rtl/>
        </w:rPr>
        <w:t xml:space="preserve">ت </w:t>
      </w:r>
      <w:r w:rsidRPr="002767B4">
        <w:rPr>
          <w:rFonts w:asciiTheme="majorBidi" w:hAnsiTheme="majorBidi" w:cstheme="majorBidi" w:hint="cs"/>
          <w:vertAlign w:val="subscript"/>
          <w:rtl/>
        </w:rPr>
        <w:t xml:space="preserve">قاعدة </w:t>
      </w:r>
      <w:r w:rsidRPr="002767B4">
        <w:rPr>
          <w:rFonts w:asciiTheme="majorBidi" w:hAnsiTheme="majorBidi" w:cstheme="majorBidi" w:hint="cs"/>
          <w:rtl/>
        </w:rPr>
        <w:t xml:space="preserve">× 10 =  0.1 × 22   </w:t>
      </w:r>
      <w:r>
        <w:rPr>
          <w:rFonts w:asciiTheme="majorBidi" w:hAnsiTheme="majorBidi" w:cstheme="majorBidi"/>
        </w:rPr>
        <w:t>&lt;</w:t>
      </w:r>
      <w:r w:rsidRPr="002767B4">
        <w:rPr>
          <w:rFonts w:asciiTheme="majorBidi" w:hAnsiTheme="majorBidi" w:cstheme="majorBidi"/>
        </w:rPr>
        <w:t>&lt;</w:t>
      </w:r>
      <w:r w:rsidRPr="002767B4">
        <w:rPr>
          <w:rFonts w:asciiTheme="majorBidi" w:hAnsiTheme="majorBidi" w:cstheme="majorBidi" w:hint="cs"/>
          <w:rtl/>
        </w:rPr>
        <w:t xml:space="preserve">  ت </w:t>
      </w:r>
      <w:r w:rsidRPr="002767B4">
        <w:rPr>
          <w:rFonts w:asciiTheme="majorBidi" w:hAnsiTheme="majorBidi" w:cstheme="majorBidi" w:hint="cs"/>
          <w:vertAlign w:val="subscript"/>
          <w:rtl/>
        </w:rPr>
        <w:t>قاعدة</w:t>
      </w:r>
      <w:r w:rsidRPr="002767B4">
        <w:rPr>
          <w:rFonts w:asciiTheme="majorBidi" w:hAnsiTheme="majorBidi" w:cstheme="majorBidi" w:hint="cs"/>
          <w:rtl/>
        </w:rPr>
        <w:t xml:space="preserve"> = 0.22 </w:t>
      </w:r>
      <w:r>
        <w:rPr>
          <w:rFonts w:asciiTheme="majorBidi" w:hAnsiTheme="majorBidi" w:cstheme="majorBidi"/>
          <w:color w:val="808080" w:themeColor="background1" w:themeShade="80"/>
        </w:rPr>
        <w:t xml:space="preserve"> &lt;&lt; </w:t>
      </w:r>
      <w:r w:rsidRPr="002767B4">
        <w:rPr>
          <w:rFonts w:asciiTheme="majorBidi" w:hAnsiTheme="majorBidi" w:cstheme="majorBidi" w:hint="cs"/>
          <w:rtl/>
        </w:rPr>
        <w:t xml:space="preserve">لكن </w:t>
      </w:r>
      <w:r w:rsidRPr="002767B4">
        <w:rPr>
          <w:rFonts w:asciiTheme="majorBidi" w:hAnsiTheme="majorBidi" w:cstheme="majorBidi" w:hint="cs"/>
          <w:color w:val="808080" w:themeColor="background1" w:themeShade="80"/>
          <w:rtl/>
        </w:rPr>
        <w:t xml:space="preserve">نسبة التفاعل:  1 </w:t>
      </w:r>
      <w:r w:rsidRPr="002767B4">
        <w:rPr>
          <w:rFonts w:asciiTheme="majorBidi" w:hAnsiTheme="majorBidi" w:cstheme="majorBidi" w:hint="cs"/>
          <w:color w:val="808080" w:themeColor="background1" w:themeShade="80"/>
          <w:vertAlign w:val="subscript"/>
          <w:rtl/>
        </w:rPr>
        <w:t>حمض</w:t>
      </w:r>
      <w:r w:rsidRPr="002767B4">
        <w:rPr>
          <w:rFonts w:asciiTheme="majorBidi" w:hAnsiTheme="majorBidi" w:cstheme="majorBidi" w:hint="cs"/>
          <w:color w:val="808080" w:themeColor="background1" w:themeShade="80"/>
          <w:rtl/>
        </w:rPr>
        <w:t xml:space="preserve"> : 2 </w:t>
      </w:r>
      <w:r w:rsidRPr="002767B4">
        <w:rPr>
          <w:rFonts w:asciiTheme="majorBidi" w:hAnsiTheme="majorBidi" w:cstheme="majorBidi" w:hint="cs"/>
          <w:color w:val="808080" w:themeColor="background1" w:themeShade="80"/>
          <w:vertAlign w:val="subscript"/>
          <w:rtl/>
        </w:rPr>
        <w:t>القاعدة</w:t>
      </w:r>
      <w:r w:rsidRPr="002767B4">
        <w:rPr>
          <w:rFonts w:asciiTheme="majorBidi" w:hAnsiTheme="majorBidi" w:cstheme="majorBidi" w:hint="cs"/>
          <w:color w:val="808080" w:themeColor="background1" w:themeShade="80"/>
          <w:rtl/>
        </w:rPr>
        <w:t xml:space="preserve">  حسب المعادلة الموزونة  </w:t>
      </w:r>
      <w:r w:rsidRPr="002767B4">
        <w:rPr>
          <w:rFonts w:asciiTheme="majorBidi" w:hAnsiTheme="majorBidi" w:cstheme="majorBidi" w:hint="cs"/>
          <w:rtl/>
        </w:rPr>
        <w:t xml:space="preserve"> </w:t>
      </w:r>
      <w:r w:rsidRPr="002767B4">
        <w:rPr>
          <w:rFonts w:asciiTheme="majorBidi" w:hAnsiTheme="majorBidi" w:cstheme="majorBidi"/>
          <w:color w:val="808080" w:themeColor="background1" w:themeShade="80"/>
        </w:rPr>
        <w:t>H</w:t>
      </w:r>
      <w:r w:rsidRPr="002767B4">
        <w:rPr>
          <w:rFonts w:asciiTheme="majorBidi" w:hAnsiTheme="majorBidi" w:cstheme="majorBidi"/>
          <w:color w:val="808080" w:themeColor="background1" w:themeShade="80"/>
          <w:vertAlign w:val="subscript"/>
        </w:rPr>
        <w:t>2</w:t>
      </w:r>
      <w:r w:rsidRPr="002767B4">
        <w:rPr>
          <w:rFonts w:asciiTheme="majorBidi" w:hAnsiTheme="majorBidi" w:cstheme="majorBidi"/>
          <w:color w:val="808080" w:themeColor="background1" w:themeShade="80"/>
        </w:rPr>
        <w:t>SO</w:t>
      </w:r>
      <w:r w:rsidRPr="002767B4">
        <w:rPr>
          <w:rFonts w:asciiTheme="majorBidi" w:hAnsiTheme="majorBidi" w:cstheme="majorBidi"/>
          <w:color w:val="808080" w:themeColor="background1" w:themeShade="80"/>
          <w:vertAlign w:val="subscript"/>
        </w:rPr>
        <w:t>4</w:t>
      </w:r>
      <w:r w:rsidRPr="002767B4">
        <w:rPr>
          <w:rFonts w:asciiTheme="majorBidi" w:hAnsiTheme="majorBidi" w:cstheme="majorBidi"/>
          <w:color w:val="808080" w:themeColor="background1" w:themeShade="80"/>
        </w:rPr>
        <w:t xml:space="preserve">  +  2 NaOH  </w:t>
      </w:r>
      <w:r w:rsidRPr="002767B4">
        <w:rPr>
          <w:rFonts w:asciiTheme="majorBidi" w:hAnsiTheme="majorBidi" w:cstheme="majorBidi"/>
          <w:color w:val="808080" w:themeColor="background1" w:themeShade="80"/>
        </w:rPr>
        <w:sym w:font="Wingdings" w:char="F0E8"/>
      </w:r>
      <w:r w:rsidRPr="002767B4">
        <w:rPr>
          <w:rFonts w:asciiTheme="majorBidi" w:hAnsiTheme="majorBidi" w:cstheme="majorBidi"/>
          <w:color w:val="808080" w:themeColor="background1" w:themeShade="80"/>
        </w:rPr>
        <w:t xml:space="preserve"> Na</w:t>
      </w:r>
      <w:r w:rsidRPr="002767B4">
        <w:rPr>
          <w:rFonts w:asciiTheme="majorBidi" w:hAnsiTheme="majorBidi" w:cstheme="majorBidi"/>
          <w:color w:val="808080" w:themeColor="background1" w:themeShade="80"/>
          <w:vertAlign w:val="subscript"/>
        </w:rPr>
        <w:t>2</w:t>
      </w:r>
      <w:r w:rsidRPr="002767B4">
        <w:rPr>
          <w:rFonts w:asciiTheme="majorBidi" w:hAnsiTheme="majorBidi" w:cstheme="majorBidi"/>
          <w:color w:val="808080" w:themeColor="background1" w:themeShade="80"/>
        </w:rPr>
        <w:t>SO</w:t>
      </w:r>
      <w:r w:rsidRPr="002767B4">
        <w:rPr>
          <w:rFonts w:asciiTheme="majorBidi" w:hAnsiTheme="majorBidi" w:cstheme="majorBidi"/>
          <w:color w:val="808080" w:themeColor="background1" w:themeShade="80"/>
          <w:vertAlign w:val="subscript"/>
        </w:rPr>
        <w:t>4</w:t>
      </w:r>
      <w:r w:rsidRPr="002767B4">
        <w:rPr>
          <w:rFonts w:asciiTheme="majorBidi" w:hAnsiTheme="majorBidi" w:cstheme="majorBidi"/>
          <w:color w:val="808080" w:themeColor="background1" w:themeShade="80"/>
        </w:rPr>
        <w:t xml:space="preserve">  +   2H</w:t>
      </w:r>
      <w:r w:rsidRPr="002767B4">
        <w:rPr>
          <w:rFonts w:asciiTheme="majorBidi" w:hAnsiTheme="majorBidi" w:cstheme="majorBidi"/>
          <w:color w:val="808080" w:themeColor="background1" w:themeShade="80"/>
          <w:vertAlign w:val="subscript"/>
        </w:rPr>
        <w:t>2</w:t>
      </w:r>
      <w:r w:rsidRPr="002767B4">
        <w:rPr>
          <w:rFonts w:asciiTheme="majorBidi" w:hAnsiTheme="majorBidi" w:cstheme="majorBidi"/>
          <w:color w:val="808080" w:themeColor="background1" w:themeShade="80"/>
        </w:rPr>
        <w:t xml:space="preserve">O </w:t>
      </w:r>
      <w:r>
        <w:rPr>
          <w:rFonts w:asciiTheme="majorBidi" w:hAnsiTheme="majorBidi" w:cstheme="majorBidi" w:hint="cs"/>
          <w:color w:val="808080" w:themeColor="background1" w:themeShade="80"/>
          <w:rtl/>
        </w:rPr>
        <w:t xml:space="preserve">  </w:t>
      </w:r>
      <w:r w:rsidRPr="002767B4">
        <w:rPr>
          <w:rFonts w:asciiTheme="majorBidi" w:hAnsiTheme="majorBidi" w:cstheme="majorBidi" w:hint="cs"/>
          <w:color w:val="808080" w:themeColor="background1" w:themeShade="80"/>
          <w:rtl/>
        </w:rPr>
        <w:t xml:space="preserve">لذا نضرب التراكيز في نسبتها في المعادلة 0.22 × 2 = 0.44   </w:t>
      </w:r>
    </w:p>
    <w:p w:rsidR="00721541" w:rsidRDefault="00721541">
      <w:pPr>
        <w:pStyle w:val="a5"/>
        <w:rPr>
          <w:rtl/>
        </w:rPr>
      </w:pPr>
    </w:p>
  </w:footnote>
  <w:footnote w:id="28">
    <w:p w:rsidR="00721541" w:rsidRDefault="00721541" w:rsidP="00252C57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bidi w:val="0"/>
        <w:spacing w:after="0" w:line="240" w:lineRule="auto"/>
        <w:ind w:left="360"/>
        <w:jc w:val="center"/>
        <w:rPr>
          <w:rFonts w:asciiTheme="majorBidi" w:hAnsiTheme="majorBidi" w:cstheme="majorBidi"/>
        </w:rPr>
      </w:pPr>
      <w:r>
        <w:rPr>
          <w:rStyle w:val="a6"/>
        </w:rPr>
        <w:footnoteRef/>
      </w:r>
      <w:r>
        <w:t xml:space="preserve">  </w:t>
      </w:r>
      <w:r w:rsidRPr="007F71D8">
        <w:rPr>
          <w:rFonts w:asciiTheme="majorBidi" w:hAnsiTheme="majorBidi" w:cstheme="majorBidi"/>
        </w:rPr>
        <w:t>E</w:t>
      </w:r>
      <w:r w:rsidRPr="007F71D8">
        <w:rPr>
          <w:rFonts w:asciiTheme="majorBidi" w:hAnsiTheme="majorBidi" w:cstheme="majorBidi"/>
          <w:vertAlign w:val="superscript"/>
        </w:rPr>
        <w:t>0</w:t>
      </w:r>
      <w:r w:rsidRPr="007F71D8">
        <w:rPr>
          <w:rFonts w:asciiTheme="majorBidi" w:hAnsiTheme="majorBidi" w:cstheme="majorBidi"/>
          <w:vertAlign w:val="subscript"/>
        </w:rPr>
        <w:t>cell</w:t>
      </w:r>
      <w:r w:rsidRPr="007F71D8">
        <w:rPr>
          <w:rFonts w:asciiTheme="majorBidi" w:hAnsiTheme="majorBidi" w:cstheme="majorBidi"/>
        </w:rPr>
        <w:t xml:space="preserve">  =  E</w:t>
      </w:r>
      <w:r w:rsidRPr="007F71D8">
        <w:rPr>
          <w:rFonts w:asciiTheme="majorBidi" w:hAnsiTheme="majorBidi" w:cstheme="majorBidi"/>
          <w:vertAlign w:val="superscript"/>
        </w:rPr>
        <w:t>0</w:t>
      </w:r>
      <w:r>
        <w:rPr>
          <w:rFonts w:asciiTheme="majorBidi" w:hAnsiTheme="majorBidi" w:cstheme="majorBidi" w:hint="cs"/>
          <w:vertAlign w:val="subscript"/>
          <w:rtl/>
        </w:rPr>
        <w:t xml:space="preserve">المهبط </w:t>
      </w:r>
      <w:r w:rsidRPr="007F71D8">
        <w:rPr>
          <w:rFonts w:asciiTheme="majorBidi" w:hAnsiTheme="majorBidi" w:cstheme="majorBidi"/>
          <w:vertAlign w:val="subscript"/>
        </w:rPr>
        <w:t xml:space="preserve">   </w:t>
      </w:r>
      <w:r w:rsidRPr="007F71D8">
        <w:rPr>
          <w:rFonts w:asciiTheme="majorBidi" w:hAnsiTheme="majorBidi" w:cstheme="majorBidi"/>
        </w:rPr>
        <w:t>-   E</w:t>
      </w:r>
      <w:r w:rsidRPr="007F71D8">
        <w:rPr>
          <w:rFonts w:asciiTheme="majorBidi" w:hAnsiTheme="majorBidi" w:cstheme="majorBidi"/>
          <w:vertAlign w:val="superscript"/>
        </w:rPr>
        <w:t>0</w:t>
      </w:r>
      <w:r>
        <w:rPr>
          <w:rFonts w:asciiTheme="majorBidi" w:hAnsiTheme="majorBidi" w:cstheme="majorBidi" w:hint="cs"/>
          <w:vertAlign w:val="subscript"/>
          <w:rtl/>
        </w:rPr>
        <w:t>المصعد</w:t>
      </w:r>
      <w:r w:rsidRPr="007F71D8">
        <w:rPr>
          <w:rFonts w:asciiTheme="majorBidi" w:hAnsiTheme="majorBidi" w:cstheme="majorBidi"/>
          <w:vertAlign w:val="subscript"/>
        </w:rPr>
        <w:t xml:space="preserve">  </w:t>
      </w:r>
      <w:r w:rsidRPr="007F71D8">
        <w:rPr>
          <w:rFonts w:asciiTheme="majorBidi" w:hAnsiTheme="majorBidi" w:cstheme="majorBidi"/>
        </w:rPr>
        <w:t>= 0.80 – (-0.74) = 1.54</w:t>
      </w:r>
    </w:p>
    <w:p w:rsidR="00721541" w:rsidRPr="007F71D8" w:rsidRDefault="00721541" w:rsidP="00252C57">
      <w:pPr>
        <w:shd w:val="clear" w:color="auto" w:fill="FFFFFF" w:themeFill="background1"/>
        <w:tabs>
          <w:tab w:val="left" w:pos="970"/>
          <w:tab w:val="left" w:pos="4374"/>
          <w:tab w:val="left" w:pos="5655"/>
        </w:tabs>
        <w:bidi w:val="0"/>
        <w:spacing w:after="0" w:line="240" w:lineRule="auto"/>
        <w:ind w:left="36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 w:hint="cs"/>
          <w:rtl/>
        </w:rPr>
        <w:t>الكروم :  القطب الموجب (المصعد) يحصل عليه الأكسدة  , الفضة : القطب السالب (المهبط) يحصل عليه الاختزال</w:t>
      </w:r>
    </w:p>
  </w:footnote>
  <w:footnote w:id="29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جلوكوز هنا هو متفاعل الاحتراق معنى العبارة أن تركيز الجلوكوز المحنرق سيزداد </w:t>
      </w:r>
    </w:p>
  </w:footnote>
  <w:footnote w:id="30">
    <w:p w:rsidR="00721541" w:rsidRDefault="00721541" w:rsidP="00CA7B6C">
      <w:pPr>
        <w:spacing w:after="0" w:line="240" w:lineRule="auto"/>
        <w:ind w:left="1080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>درجة حرارة ثابتة : قانون بويل للغازات ض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vertAlign w:val="subscript"/>
          <w:rtl/>
        </w:rPr>
        <w:t>1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>×ح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vertAlign w:val="subscript"/>
          <w:rtl/>
        </w:rPr>
        <w:t>1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 xml:space="preserve"> = ض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vertAlign w:val="subscript"/>
          <w:rtl/>
        </w:rPr>
        <w:t>2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>×ح</w:t>
      </w:r>
      <w:r w:rsidRPr="00CA7B6C">
        <w:rPr>
          <w:rFonts w:asciiTheme="majorBidi" w:hAnsiTheme="majorBidi" w:cstheme="majorBidi" w:hint="cs"/>
          <w:color w:val="808080" w:themeColor="background1" w:themeShade="80"/>
          <w:sz w:val="24"/>
          <w:szCs w:val="24"/>
          <w:vertAlign w:val="subscript"/>
          <w:rtl/>
        </w:rPr>
        <w:t>2</w:t>
      </w:r>
      <w:r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 xml:space="preserve">  </w:t>
      </w:r>
    </w:p>
  </w:footnote>
  <w:footnote w:id="31">
    <w:p w:rsidR="00721541" w:rsidRDefault="00721541">
      <w:pPr>
        <w:pStyle w:val="a5"/>
      </w:pPr>
      <w:r w:rsidRPr="00CE7C2B">
        <w:rPr>
          <w:rFonts w:asciiTheme="majorBidi" w:hAnsiTheme="majorBidi" w:cstheme="majorBidi"/>
          <w:color w:val="808080" w:themeColor="background1" w:themeShade="80"/>
          <w:sz w:val="24"/>
          <w:szCs w:val="24"/>
        </w:rPr>
        <w:footnoteRef/>
      </w:r>
      <w:r w:rsidRPr="00CE7C2B">
        <w:rPr>
          <w:rFonts w:asciiTheme="majorBidi" w:hAnsiTheme="majorBidi" w:cstheme="majorBidi"/>
          <w:color w:val="808080" w:themeColor="background1" w:themeShade="80"/>
          <w:sz w:val="24"/>
          <w:szCs w:val="24"/>
          <w:rtl/>
        </w:rPr>
        <w:t xml:space="preserve"> </w:t>
      </w:r>
      <w:r w:rsidRPr="00CE7C2B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 xml:space="preserve">القانون العام للغازات </w:t>
      </w:r>
      <w:r w:rsidRPr="00CE7C2B">
        <w:rPr>
          <w:rFonts w:asciiTheme="majorBidi" w:hAnsiTheme="majorBidi" w:cstheme="majorBidi"/>
          <w:color w:val="808080" w:themeColor="background1" w:themeShade="80"/>
          <w:sz w:val="24"/>
          <w:szCs w:val="24"/>
        </w:rPr>
        <w:t>PV = nRT</w:t>
      </w:r>
    </w:p>
  </w:footnote>
  <w:footnote w:id="32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t>D = M.wt P/RT</w:t>
      </w:r>
    </w:p>
  </w:footnote>
  <w:footnote w:id="33">
    <w:p w:rsidR="00721541" w:rsidRDefault="00721541" w:rsidP="00D5011B">
      <w:pPr>
        <w:pStyle w:val="a5"/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noProof/>
        </w:rPr>
        <w:drawing>
          <wp:inline distT="0" distB="0" distL="0" distR="0">
            <wp:extent cx="1247775" cy="615294"/>
            <wp:effectExtent l="0" t="0" r="0" b="0"/>
            <wp:docPr id="4" name="صورة 109" descr="Image result for salicylic acid to aspir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Image result for salicylic acid to aspirin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15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</w:footnote>
  <w:footnote w:id="34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كتلة الذرية = عدد البروتونات (أو الإلكترونات ) + عدد النيوترونات </w:t>
      </w:r>
    </w:p>
  </w:footnote>
  <w:footnote w:id="35">
    <w:p w:rsidR="00721541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الوزن الجزيئي يتناسب عكسيا مع درجة الغليان </w:t>
      </w:r>
    </w:p>
  </w:footnote>
  <w:footnote w:id="36">
    <w:p w:rsidR="00721541" w:rsidRDefault="00721541">
      <w:pPr>
        <w:pStyle w:val="a5"/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 xml:space="preserve">مجموعتين </w:t>
      </w:r>
      <w:r>
        <w:t>-COOH</w:t>
      </w:r>
    </w:p>
  </w:footnote>
  <w:footnote w:id="37">
    <w:p w:rsidR="00721541" w:rsidRPr="007837F3" w:rsidRDefault="00721541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t>Li: 1S</w:t>
      </w:r>
      <w:r>
        <w:rPr>
          <w:vertAlign w:val="superscript"/>
        </w:rPr>
        <w:t>2</w:t>
      </w:r>
      <w:r>
        <w:t xml:space="preserve"> ,  2S</w:t>
      </w:r>
      <w:r>
        <w:rPr>
          <w:vertAlign w:val="superscript"/>
        </w:rPr>
        <w:t>1</w:t>
      </w:r>
      <w:r>
        <w:rPr>
          <w:rFonts w:hint="cs"/>
          <w:vertAlign w:val="superscript"/>
          <w:rtl/>
        </w:rPr>
        <w:t xml:space="preserve">  </w:t>
      </w:r>
      <w:r>
        <w:rPr>
          <w:vertAlign w:val="superscript"/>
        </w:rPr>
        <w:t xml:space="preserve"> </w:t>
      </w:r>
      <w:r>
        <w:rPr>
          <w:rFonts w:hint="cs"/>
          <w:rtl/>
        </w:rPr>
        <w:t xml:space="preserve">الدورة الثانية المجموعة الأولى </w:t>
      </w:r>
    </w:p>
  </w:footnote>
  <w:footnote w:id="38">
    <w:p w:rsidR="00721541" w:rsidRDefault="00721541" w:rsidP="00E929E6">
      <w:pPr>
        <w:pStyle w:val="a5"/>
        <w:rPr>
          <w:rtl/>
        </w:rPr>
      </w:pPr>
      <w:r>
        <w:rPr>
          <w:rStyle w:val="a6"/>
        </w:rPr>
        <w:footnoteRef/>
      </w:r>
    </w:p>
    <w:p w:rsidR="00721541" w:rsidRPr="00E929E6" w:rsidRDefault="00721541" w:rsidP="00E929E6">
      <w:pPr>
        <w:pStyle w:val="a5"/>
        <w:rPr>
          <w:rtl/>
        </w:rPr>
      </w:pPr>
      <w:r>
        <w:t xml:space="preserve">E = hv = hc/wave length    </w:t>
      </w:r>
      <w:r>
        <w:rPr>
          <w:rFonts w:hint="cs"/>
          <w:rtl/>
        </w:rPr>
        <w:t xml:space="preserve">    :  </w:t>
      </w:r>
      <w:r>
        <w:t xml:space="preserve">E </w:t>
      </w:r>
      <w:r>
        <w:rPr>
          <w:rFonts w:hint="cs"/>
          <w:rtl/>
        </w:rPr>
        <w:t xml:space="preserve"> الطاقة  ,   </w:t>
      </w:r>
      <w:r>
        <w:t xml:space="preserve">h </w:t>
      </w:r>
      <w:r>
        <w:rPr>
          <w:rFonts w:hint="cs"/>
          <w:rtl/>
        </w:rPr>
        <w:t xml:space="preserve"> ثابت بلانك =  </w:t>
      </w:r>
      <w:r>
        <w:t>6.62 * 10</w:t>
      </w:r>
      <w:r>
        <w:rPr>
          <w:vertAlign w:val="superscript"/>
        </w:rPr>
        <w:t>-34</w:t>
      </w:r>
      <w:r>
        <w:rPr>
          <w:rFonts w:hint="cs"/>
          <w:vertAlign w:val="superscript"/>
          <w:rtl/>
        </w:rPr>
        <w:t xml:space="preserve"> </w:t>
      </w:r>
      <w:r>
        <w:rPr>
          <w:rFonts w:hint="cs"/>
          <w:rtl/>
        </w:rPr>
        <w:t xml:space="preserve">  ,   </w:t>
      </w:r>
      <w:r>
        <w:t xml:space="preserve">V </w:t>
      </w:r>
      <w:r>
        <w:rPr>
          <w:rFonts w:hint="cs"/>
          <w:rtl/>
        </w:rPr>
        <w:t xml:space="preserve">  التردد  ,   </w:t>
      </w:r>
      <w:r>
        <w:t xml:space="preserve">C </w:t>
      </w:r>
      <w:r>
        <w:rPr>
          <w:rFonts w:hint="cs"/>
          <w:rtl/>
        </w:rPr>
        <w:t xml:space="preserve">  سرعة الموجة ,  </w:t>
      </w:r>
    </w:p>
  </w:footnote>
  <w:footnote w:id="39">
    <w:p w:rsidR="00721541" w:rsidRDefault="00721541" w:rsidP="00A55CA9">
      <w:pPr>
        <w:pStyle w:val="a5"/>
        <w:rPr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>
        <w:rPr>
          <w:rFonts w:hint="cs"/>
          <w:rtl/>
        </w:rPr>
        <w:t>1 لتر ماء =  1000 ملل = 1كجم = 1 جم</w:t>
      </w:r>
    </w:p>
  </w:footnote>
  <w:footnote w:id="40">
    <w:p w:rsidR="00721541" w:rsidRPr="00643822" w:rsidRDefault="00721541" w:rsidP="00CB2D0E">
      <w:pPr>
        <w:pStyle w:val="a3"/>
        <w:shd w:val="clear" w:color="auto" w:fill="FFFFFF" w:themeFill="background1"/>
        <w:tabs>
          <w:tab w:val="left" w:pos="970"/>
          <w:tab w:val="left" w:pos="4374"/>
        </w:tabs>
        <w:spacing w:before="240" w:after="0"/>
        <w:rPr>
          <w:rFonts w:asciiTheme="majorBidi" w:hAnsiTheme="majorBidi" w:cstheme="majorBidi"/>
          <w:color w:val="808080" w:themeColor="background1" w:themeShade="80"/>
          <w:sz w:val="24"/>
          <w:szCs w:val="24"/>
          <w:rtl/>
        </w:rPr>
      </w:pPr>
      <w:r>
        <w:rPr>
          <w:rStyle w:val="a6"/>
        </w:rPr>
        <w:footnoteRef/>
      </w:r>
      <w:r>
        <w:rPr>
          <w:rtl/>
        </w:rPr>
        <w:t xml:space="preserve"> 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</w:rPr>
        <w:t xml:space="preserve">[CH3COOH] </w:t>
      </w:r>
      <w:r w:rsidRPr="00643822">
        <w:rPr>
          <w:rFonts w:asciiTheme="majorBidi" w:hAnsiTheme="majorBidi" w:cstheme="majorBidi" w:hint="cs"/>
          <w:color w:val="808080" w:themeColor="background1" w:themeShade="80"/>
          <w:sz w:val="18"/>
          <w:szCs w:val="18"/>
          <w:rtl/>
        </w:rPr>
        <w:t xml:space="preserve"> 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</w:rPr>
        <w:t>pH = -log</w:t>
      </w:r>
      <w:r w:rsidRPr="00643822">
        <w:rPr>
          <w:rFonts w:asciiTheme="majorBidi" w:hAnsiTheme="majorBidi" w:cstheme="majorBidi" w:hint="cs"/>
          <w:color w:val="808080" w:themeColor="background1" w:themeShade="80"/>
          <w:sz w:val="18"/>
          <w:szCs w:val="18"/>
          <w:rtl/>
        </w:rPr>
        <w:t xml:space="preserve">   نجد تركيز الحمض ,   نعوض في قانون 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</w:rPr>
        <w:t>Kc = [CH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  <w:vertAlign w:val="subscript"/>
        </w:rPr>
        <w:t>3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</w:rPr>
        <w:t>COONa]/ [CH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  <w:vertAlign w:val="subscript"/>
        </w:rPr>
        <w:t>3</w:t>
      </w:r>
      <w:r w:rsidRPr="00643822">
        <w:rPr>
          <w:rFonts w:asciiTheme="majorBidi" w:hAnsiTheme="majorBidi" w:cstheme="majorBidi"/>
          <w:color w:val="808080" w:themeColor="background1" w:themeShade="80"/>
          <w:sz w:val="18"/>
          <w:szCs w:val="18"/>
        </w:rPr>
        <w:t>COOH]</w:t>
      </w:r>
      <w:r w:rsidRPr="00643822">
        <w:rPr>
          <w:rFonts w:asciiTheme="majorBidi" w:hAnsiTheme="majorBidi" w:cstheme="majorBidi" w:hint="cs"/>
          <w:color w:val="808080" w:themeColor="background1" w:themeShade="80"/>
          <w:sz w:val="24"/>
          <w:szCs w:val="24"/>
          <w:rtl/>
        </w:rPr>
        <w:t xml:space="preserve"> </w:t>
      </w:r>
    </w:p>
    <w:p w:rsidR="00721541" w:rsidRDefault="00721541" w:rsidP="00643822">
      <w:pPr>
        <w:bidi w:val="0"/>
        <w:jc w:val="right"/>
      </w:pPr>
      <w:r w:rsidRPr="003C0B22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عدد الجزيئات = عدد المولات × عدد أفوجادرو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 </w:t>
      </w:r>
    </w:p>
  </w:footnote>
  <w:footnote w:id="41">
    <w:p w:rsidR="00721541" w:rsidRDefault="00721541" w:rsidP="0094165A">
      <w:pPr>
        <w:pStyle w:val="a5"/>
        <w:rPr>
          <w:rtl/>
        </w:rPr>
      </w:pPr>
      <w:r>
        <w:t xml:space="preserve"> </w:t>
      </w:r>
      <w:r>
        <w:rPr>
          <w:rStyle w:val="a6"/>
        </w:rPr>
        <w:footnoteRef/>
      </w:r>
      <w:r>
        <w:rPr>
          <w:rtl/>
        </w:rPr>
        <w:t xml:space="preserve"> </w:t>
      </w:r>
      <w:r>
        <w:t>CaCl</w:t>
      </w:r>
      <w:r>
        <w:rPr>
          <w:vertAlign w:val="subscript"/>
        </w:rPr>
        <w:t>2</w:t>
      </w:r>
      <w:r>
        <w:t xml:space="preserve"> </w:t>
      </w:r>
      <w:r>
        <w:rPr>
          <w:rFonts w:hint="cs"/>
          <w:rtl/>
        </w:rPr>
        <w:t xml:space="preserve"> = 40 + 35 (2)  =  110  _(1 مول </w:t>
      </w:r>
      <w:r>
        <w:rPr>
          <w:rFonts w:hint="cs"/>
        </w:rPr>
        <w:sym w:font="Symbol" w:char="F0AC"/>
      </w:r>
      <w:r>
        <w:rPr>
          <w:rFonts w:hint="cs"/>
          <w:rtl/>
        </w:rPr>
        <w:t xml:space="preserve"> 110 جم )  (2 مول </w:t>
      </w:r>
      <w:r>
        <w:rPr>
          <w:rFonts w:hint="cs"/>
        </w:rPr>
        <w:sym w:font="Symbol" w:char="F0AC"/>
      </w:r>
      <w:r>
        <w:rPr>
          <w:rFonts w:hint="cs"/>
          <w:rtl/>
        </w:rPr>
        <w:t xml:space="preserve">  220)  </w:t>
      </w:r>
    </w:p>
    <w:p w:rsidR="00721541" w:rsidRPr="00643822" w:rsidRDefault="00721541" w:rsidP="00643822">
      <w:pPr>
        <w:pStyle w:val="a5"/>
        <w:rPr>
          <w:color w:val="FF0000"/>
          <w:sz w:val="24"/>
          <w:szCs w:val="24"/>
        </w:rPr>
      </w:pPr>
      <w:r w:rsidRPr="00643822">
        <w:rPr>
          <w:rFonts w:hint="cs"/>
          <w:color w:val="FF0000"/>
          <w:sz w:val="24"/>
          <w:szCs w:val="24"/>
          <w:rtl/>
        </w:rPr>
        <w:t xml:space="preserve">خطأ شائع يحصل هنا وهو الخطأ في كتابة الصيغة الجزيئية </w:t>
      </w:r>
      <w:r w:rsidRPr="00643822">
        <w:rPr>
          <w:color w:val="FF0000"/>
          <w:sz w:val="24"/>
          <w:szCs w:val="24"/>
        </w:rPr>
        <w:t>CaCl xxxx)</w:t>
      </w:r>
      <w:r w:rsidRPr="00643822">
        <w:rPr>
          <w:rFonts w:hint="cs"/>
          <w:color w:val="FF0000"/>
          <w:sz w:val="24"/>
          <w:szCs w:val="24"/>
          <w:rtl/>
        </w:rPr>
        <w:t xml:space="preserve"> </w:t>
      </w:r>
      <w:r w:rsidRPr="00643822">
        <w:rPr>
          <w:color w:val="FF0000"/>
          <w:sz w:val="24"/>
          <w:szCs w:val="24"/>
        </w:rPr>
        <w:t xml:space="preserve">  ,,,,</w:t>
      </w:r>
      <w:r w:rsidRPr="00643822">
        <w:rPr>
          <w:rFonts w:hint="cs"/>
          <w:color w:val="FF0000"/>
          <w:sz w:val="24"/>
          <w:szCs w:val="24"/>
          <w:rtl/>
        </w:rPr>
        <w:t xml:space="preserve"> _</w:t>
      </w:r>
      <w:r w:rsidRPr="00643822">
        <w:rPr>
          <w:color w:val="FF0000"/>
          <w:sz w:val="24"/>
          <w:szCs w:val="24"/>
        </w:rPr>
        <w:t>CaCl</w:t>
      </w:r>
      <w:r w:rsidRPr="00643822">
        <w:rPr>
          <w:color w:val="FF0000"/>
          <w:sz w:val="24"/>
          <w:szCs w:val="24"/>
          <w:vertAlign w:val="subscript"/>
        </w:rPr>
        <w:t>2</w:t>
      </w:r>
      <w:r w:rsidRPr="00643822">
        <w:rPr>
          <w:rFonts w:hint="cs"/>
          <w:color w:val="FF0000"/>
          <w:sz w:val="24"/>
          <w:szCs w:val="24"/>
          <w:vertAlign w:val="subscript"/>
          <w:rtl/>
        </w:rPr>
        <w:t xml:space="preserve"> </w:t>
      </w:r>
      <w:r w:rsidRPr="00643822">
        <w:rPr>
          <w:rFonts w:asciiTheme="minorBidi" w:hAnsiTheme="minorBidi"/>
          <w:color w:val="FF0000"/>
          <w:sz w:val="24"/>
          <w:szCs w:val="24"/>
          <w:rtl/>
        </w:rPr>
        <w:t>√√√</w:t>
      </w:r>
      <w:r>
        <w:rPr>
          <w:rFonts w:hint="cs"/>
          <w:color w:val="FF0000"/>
          <w:sz w:val="24"/>
          <w:szCs w:val="24"/>
          <w:rtl/>
        </w:rPr>
        <w:t xml:space="preserve"> </w:t>
      </w:r>
    </w:p>
  </w:footnote>
  <w:footnote w:id="42">
    <w:p w:rsidR="00721541" w:rsidRDefault="00721541"/>
    <w:p w:rsidR="00721541" w:rsidRDefault="00721541">
      <w:pPr>
        <w:pStyle w:val="a5"/>
        <w:rPr>
          <w:rtl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E2EED"/>
    <w:multiLevelType w:val="hybridMultilevel"/>
    <w:tmpl w:val="68D06EF4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3E2137"/>
    <w:multiLevelType w:val="hybridMultilevel"/>
    <w:tmpl w:val="58449AB2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32204AFE">
      <w:start w:val="1"/>
      <w:numFmt w:val="arabicAlpha"/>
      <w:lvlText w:val="%2.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914B0B"/>
    <w:multiLevelType w:val="hybridMultilevel"/>
    <w:tmpl w:val="4BB4AEC8"/>
    <w:lvl w:ilvl="0" w:tplc="FD7E752E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3A70CC"/>
    <w:multiLevelType w:val="hybridMultilevel"/>
    <w:tmpl w:val="4086CE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8E7D4B"/>
    <w:multiLevelType w:val="hybridMultilevel"/>
    <w:tmpl w:val="DEE0BC70"/>
    <w:lvl w:ilvl="0" w:tplc="F4D42B72">
      <w:start w:val="1"/>
      <w:numFmt w:val="decimal"/>
      <w:lvlText w:val="%1-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A411FB9"/>
    <w:multiLevelType w:val="hybridMultilevel"/>
    <w:tmpl w:val="55E6F502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C9C67D3"/>
    <w:multiLevelType w:val="hybridMultilevel"/>
    <w:tmpl w:val="C1C41508"/>
    <w:lvl w:ilvl="0" w:tplc="4D38BB3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BD2024"/>
    <w:multiLevelType w:val="hybridMultilevel"/>
    <w:tmpl w:val="2A623902"/>
    <w:lvl w:ilvl="0" w:tplc="CAF8FF20">
      <w:start w:val="54"/>
      <w:numFmt w:val="decimal"/>
      <w:lvlText w:val="%1-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A73493"/>
    <w:multiLevelType w:val="hybridMultilevel"/>
    <w:tmpl w:val="FFE48348"/>
    <w:lvl w:ilvl="0" w:tplc="0B9CE1C8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6252F26"/>
    <w:multiLevelType w:val="hybridMultilevel"/>
    <w:tmpl w:val="D21C337E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6975927"/>
    <w:multiLevelType w:val="hybridMultilevel"/>
    <w:tmpl w:val="035C30A4"/>
    <w:lvl w:ilvl="0" w:tplc="6812E93A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6EC083B"/>
    <w:multiLevelType w:val="hybridMultilevel"/>
    <w:tmpl w:val="FE3CD91E"/>
    <w:lvl w:ilvl="0" w:tplc="632ADBF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17735CA5"/>
    <w:multiLevelType w:val="hybridMultilevel"/>
    <w:tmpl w:val="73FE6BCA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EEF6827"/>
    <w:multiLevelType w:val="hybridMultilevel"/>
    <w:tmpl w:val="4522AF26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0173D89"/>
    <w:multiLevelType w:val="hybridMultilevel"/>
    <w:tmpl w:val="FF10B1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28197619"/>
    <w:multiLevelType w:val="hybridMultilevel"/>
    <w:tmpl w:val="0722EA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C87F83"/>
    <w:multiLevelType w:val="hybridMultilevel"/>
    <w:tmpl w:val="9DD47E4C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C0D3BB4"/>
    <w:multiLevelType w:val="hybridMultilevel"/>
    <w:tmpl w:val="425E747A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2E3E4414"/>
    <w:multiLevelType w:val="hybridMultilevel"/>
    <w:tmpl w:val="86BA2520"/>
    <w:lvl w:ilvl="0" w:tplc="F38A8F14">
      <w:start w:val="1"/>
      <w:numFmt w:val="decimal"/>
      <w:lvlText w:val="%1-"/>
      <w:lvlJc w:val="left"/>
      <w:pPr>
        <w:ind w:left="108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2DB33BF"/>
    <w:multiLevelType w:val="hybridMultilevel"/>
    <w:tmpl w:val="80326EDA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49C118E"/>
    <w:multiLevelType w:val="hybridMultilevel"/>
    <w:tmpl w:val="C1428EA6"/>
    <w:lvl w:ilvl="0" w:tplc="9A06829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49E4F5E"/>
    <w:multiLevelType w:val="hybridMultilevel"/>
    <w:tmpl w:val="42E0093E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36C6147A"/>
    <w:multiLevelType w:val="hybridMultilevel"/>
    <w:tmpl w:val="F6FCC1F0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sz w:val="28"/>
        <w:szCs w:val="28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921651F"/>
    <w:multiLevelType w:val="hybridMultilevel"/>
    <w:tmpl w:val="5994FEF2"/>
    <w:lvl w:ilvl="0" w:tplc="3FDEBAF2">
      <w:start w:val="8"/>
      <w:numFmt w:val="lowerLetter"/>
      <w:lvlText w:val="%1. )"/>
      <w:lvlJc w:val="center"/>
      <w:pPr>
        <w:ind w:left="2138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4F0B47"/>
    <w:multiLevelType w:val="hybridMultilevel"/>
    <w:tmpl w:val="B2B8AE8C"/>
    <w:lvl w:ilvl="0" w:tplc="84EE27DA">
      <w:start w:val="1"/>
      <w:numFmt w:val="arabicAbjad"/>
      <w:lvlText w:val="%1-"/>
      <w:lvlJc w:val="center"/>
      <w:pPr>
        <w:ind w:left="1545" w:hanging="825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C87500E"/>
    <w:multiLevelType w:val="hybridMultilevel"/>
    <w:tmpl w:val="519C430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242304B"/>
    <w:multiLevelType w:val="hybridMultilevel"/>
    <w:tmpl w:val="76C25BB6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47F117B"/>
    <w:multiLevelType w:val="hybridMultilevel"/>
    <w:tmpl w:val="0D9EBDB2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5447D32"/>
    <w:multiLevelType w:val="hybridMultilevel"/>
    <w:tmpl w:val="4664BF16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9BE4EE7"/>
    <w:multiLevelType w:val="hybridMultilevel"/>
    <w:tmpl w:val="E0E437F4"/>
    <w:lvl w:ilvl="0" w:tplc="DA7689C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D656CFD"/>
    <w:multiLevelType w:val="hybridMultilevel"/>
    <w:tmpl w:val="FE3A8EBC"/>
    <w:lvl w:ilvl="0" w:tplc="2842B0F6">
      <w:start w:val="1"/>
      <w:numFmt w:val="arabicAbjad"/>
      <w:lvlText w:val="%1)"/>
      <w:lvlJc w:val="center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0813089"/>
    <w:multiLevelType w:val="hybridMultilevel"/>
    <w:tmpl w:val="6D8CF2BC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51BD0711"/>
    <w:multiLevelType w:val="hybridMultilevel"/>
    <w:tmpl w:val="6EF8BBCC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2960924"/>
    <w:multiLevelType w:val="hybridMultilevel"/>
    <w:tmpl w:val="BF8E5B44"/>
    <w:lvl w:ilvl="0" w:tplc="309E84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348320C"/>
    <w:multiLevelType w:val="hybridMultilevel"/>
    <w:tmpl w:val="FC8E8DE0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470102F"/>
    <w:multiLevelType w:val="hybridMultilevel"/>
    <w:tmpl w:val="89C0139C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56BA5A57"/>
    <w:multiLevelType w:val="hybridMultilevel"/>
    <w:tmpl w:val="D9C2A984"/>
    <w:lvl w:ilvl="0" w:tplc="31807EE0">
      <w:start w:val="1"/>
      <w:numFmt w:val="arabicAlpha"/>
      <w:lvlText w:val="%1-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6F002A2"/>
    <w:multiLevelType w:val="hybridMultilevel"/>
    <w:tmpl w:val="5468AA9C"/>
    <w:lvl w:ilvl="0" w:tplc="A2D450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9182E48"/>
    <w:multiLevelType w:val="hybridMultilevel"/>
    <w:tmpl w:val="AB349DD2"/>
    <w:lvl w:ilvl="0" w:tplc="107CBFD2">
      <w:start w:val="1"/>
      <w:numFmt w:val="lowerLetter"/>
      <w:lvlText w:val="%1. "/>
      <w:lvlJc w:val="center"/>
      <w:pPr>
        <w:ind w:left="1440" w:hanging="360"/>
      </w:pPr>
      <w:rPr>
        <w:rFonts w:hint="default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62EE0534"/>
    <w:multiLevelType w:val="hybridMultilevel"/>
    <w:tmpl w:val="ED7A0342"/>
    <w:lvl w:ilvl="0" w:tplc="24285DE8">
      <w:start w:val="1"/>
      <w:numFmt w:val="decimal"/>
      <w:lvlText w:val="%1-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40">
    <w:nsid w:val="671739D1"/>
    <w:multiLevelType w:val="hybridMultilevel"/>
    <w:tmpl w:val="F3F6AEF4"/>
    <w:lvl w:ilvl="0" w:tplc="1EE0E35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A9515B3"/>
    <w:multiLevelType w:val="hybridMultilevel"/>
    <w:tmpl w:val="4D2E6238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6C3E4F79"/>
    <w:multiLevelType w:val="hybridMultilevel"/>
    <w:tmpl w:val="0CC672F0"/>
    <w:lvl w:ilvl="0" w:tplc="CFF0DEBA">
      <w:start w:val="1"/>
      <w:numFmt w:val="lowerLetter"/>
      <w:lvlText w:val="%1. "/>
      <w:lvlJc w:val="center"/>
      <w:pPr>
        <w:ind w:left="48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150EF9"/>
    <w:multiLevelType w:val="hybridMultilevel"/>
    <w:tmpl w:val="55F87A30"/>
    <w:lvl w:ilvl="0" w:tplc="C766479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08D21D5"/>
    <w:multiLevelType w:val="hybridMultilevel"/>
    <w:tmpl w:val="0D2A85FE"/>
    <w:lvl w:ilvl="0" w:tplc="2842B0F6">
      <w:start w:val="1"/>
      <w:numFmt w:val="arabicAbjad"/>
      <w:lvlText w:val="%1)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09C5B0A"/>
    <w:multiLevelType w:val="hybridMultilevel"/>
    <w:tmpl w:val="971A5EBC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716E69C1"/>
    <w:multiLevelType w:val="hybridMultilevel"/>
    <w:tmpl w:val="E28A8154"/>
    <w:lvl w:ilvl="0" w:tplc="84EE27DA">
      <w:start w:val="1"/>
      <w:numFmt w:val="arabicAbjad"/>
      <w:lvlText w:val="%1-"/>
      <w:lvlJc w:val="center"/>
      <w:pPr>
        <w:ind w:left="144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77A26066"/>
    <w:multiLevelType w:val="hybridMultilevel"/>
    <w:tmpl w:val="EDEC17EA"/>
    <w:lvl w:ilvl="0" w:tplc="DD464582">
      <w:start w:val="1"/>
      <w:numFmt w:val="lowerLetter"/>
      <w:lvlText w:val="%1. )"/>
      <w:lvlJc w:val="center"/>
      <w:pPr>
        <w:ind w:left="2138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48">
    <w:nsid w:val="787579CE"/>
    <w:multiLevelType w:val="hybridMultilevel"/>
    <w:tmpl w:val="38F46990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7D173155"/>
    <w:multiLevelType w:val="hybridMultilevel"/>
    <w:tmpl w:val="E7F0A766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>
    <w:nsid w:val="7F9601CE"/>
    <w:multiLevelType w:val="hybridMultilevel"/>
    <w:tmpl w:val="52AAC230"/>
    <w:lvl w:ilvl="0" w:tplc="84EE27DA">
      <w:start w:val="1"/>
      <w:numFmt w:val="arabicAbjad"/>
      <w:lvlText w:val="%1-"/>
      <w:lvlJc w:val="center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1">
    <w:nsid w:val="7FCF7B32"/>
    <w:multiLevelType w:val="hybridMultilevel"/>
    <w:tmpl w:val="E2AA5494"/>
    <w:lvl w:ilvl="0" w:tplc="84EE27DA">
      <w:start w:val="1"/>
      <w:numFmt w:val="arabicAbjad"/>
      <w:lvlText w:val="%1-"/>
      <w:lvlJc w:val="center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0"/>
  </w:num>
  <w:num w:numId="3">
    <w:abstractNumId w:val="2"/>
  </w:num>
  <w:num w:numId="4">
    <w:abstractNumId w:val="11"/>
  </w:num>
  <w:num w:numId="5">
    <w:abstractNumId w:val="30"/>
  </w:num>
  <w:num w:numId="6">
    <w:abstractNumId w:val="14"/>
  </w:num>
  <w:num w:numId="7">
    <w:abstractNumId w:val="6"/>
  </w:num>
  <w:num w:numId="8">
    <w:abstractNumId w:val="44"/>
  </w:num>
  <w:num w:numId="9">
    <w:abstractNumId w:val="8"/>
  </w:num>
  <w:num w:numId="10">
    <w:abstractNumId w:val="20"/>
  </w:num>
  <w:num w:numId="11">
    <w:abstractNumId w:val="36"/>
  </w:num>
  <w:num w:numId="12">
    <w:abstractNumId w:val="21"/>
  </w:num>
  <w:num w:numId="13">
    <w:abstractNumId w:val="31"/>
  </w:num>
  <w:num w:numId="14">
    <w:abstractNumId w:val="48"/>
  </w:num>
  <w:num w:numId="15">
    <w:abstractNumId w:val="49"/>
  </w:num>
  <w:num w:numId="16">
    <w:abstractNumId w:val="32"/>
  </w:num>
  <w:num w:numId="17">
    <w:abstractNumId w:val="17"/>
  </w:num>
  <w:num w:numId="18">
    <w:abstractNumId w:val="13"/>
  </w:num>
  <w:num w:numId="19">
    <w:abstractNumId w:val="22"/>
  </w:num>
  <w:num w:numId="20">
    <w:abstractNumId w:val="12"/>
  </w:num>
  <w:num w:numId="21">
    <w:abstractNumId w:val="5"/>
  </w:num>
  <w:num w:numId="22">
    <w:abstractNumId w:val="50"/>
  </w:num>
  <w:num w:numId="23">
    <w:abstractNumId w:val="9"/>
  </w:num>
  <w:num w:numId="24">
    <w:abstractNumId w:val="41"/>
  </w:num>
  <w:num w:numId="25">
    <w:abstractNumId w:val="34"/>
  </w:num>
  <w:num w:numId="26">
    <w:abstractNumId w:val="0"/>
  </w:num>
  <w:num w:numId="27">
    <w:abstractNumId w:val="26"/>
  </w:num>
  <w:num w:numId="28">
    <w:abstractNumId w:val="27"/>
  </w:num>
  <w:num w:numId="29">
    <w:abstractNumId w:val="24"/>
  </w:num>
  <w:num w:numId="30">
    <w:abstractNumId w:val="28"/>
  </w:num>
  <w:num w:numId="31">
    <w:abstractNumId w:val="37"/>
  </w:num>
  <w:num w:numId="32">
    <w:abstractNumId w:val="16"/>
  </w:num>
  <w:num w:numId="33">
    <w:abstractNumId w:val="39"/>
  </w:num>
  <w:num w:numId="34">
    <w:abstractNumId w:val="19"/>
  </w:num>
  <w:num w:numId="35">
    <w:abstractNumId w:val="18"/>
  </w:num>
  <w:num w:numId="36">
    <w:abstractNumId w:val="35"/>
  </w:num>
  <w:num w:numId="37">
    <w:abstractNumId w:val="46"/>
  </w:num>
  <w:num w:numId="38">
    <w:abstractNumId w:val="51"/>
  </w:num>
  <w:num w:numId="39">
    <w:abstractNumId w:val="45"/>
  </w:num>
  <w:num w:numId="40">
    <w:abstractNumId w:val="1"/>
  </w:num>
  <w:num w:numId="41">
    <w:abstractNumId w:val="42"/>
  </w:num>
  <w:num w:numId="42">
    <w:abstractNumId w:val="25"/>
  </w:num>
  <w:num w:numId="43">
    <w:abstractNumId w:val="3"/>
  </w:num>
  <w:num w:numId="44">
    <w:abstractNumId w:val="15"/>
  </w:num>
  <w:num w:numId="45">
    <w:abstractNumId w:val="33"/>
  </w:num>
  <w:num w:numId="46">
    <w:abstractNumId w:val="38"/>
  </w:num>
  <w:num w:numId="47">
    <w:abstractNumId w:val="47"/>
  </w:num>
  <w:num w:numId="48">
    <w:abstractNumId w:val="23"/>
  </w:num>
  <w:num w:numId="49">
    <w:abstractNumId w:val="29"/>
  </w:num>
  <w:num w:numId="50">
    <w:abstractNumId w:val="4"/>
  </w:num>
  <w:num w:numId="51">
    <w:abstractNumId w:val="7"/>
  </w:num>
  <w:num w:numId="52">
    <w:abstractNumId w:val="43"/>
  </w:num>
  <w:numIdMacAtCleanup w:val="4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B5FE2"/>
    <w:rsid w:val="000102EB"/>
    <w:rsid w:val="0001073D"/>
    <w:rsid w:val="00013883"/>
    <w:rsid w:val="00015219"/>
    <w:rsid w:val="000157F7"/>
    <w:rsid w:val="00017135"/>
    <w:rsid w:val="00021457"/>
    <w:rsid w:val="0002177D"/>
    <w:rsid w:val="00041DF0"/>
    <w:rsid w:val="00045205"/>
    <w:rsid w:val="0004553F"/>
    <w:rsid w:val="00057A06"/>
    <w:rsid w:val="00065CFB"/>
    <w:rsid w:val="000666AA"/>
    <w:rsid w:val="000739F1"/>
    <w:rsid w:val="00081C00"/>
    <w:rsid w:val="0009003D"/>
    <w:rsid w:val="00090FCA"/>
    <w:rsid w:val="0009276C"/>
    <w:rsid w:val="0009496D"/>
    <w:rsid w:val="00095C77"/>
    <w:rsid w:val="000A20E8"/>
    <w:rsid w:val="000A4901"/>
    <w:rsid w:val="000B16AC"/>
    <w:rsid w:val="000B354B"/>
    <w:rsid w:val="000B7A80"/>
    <w:rsid w:val="000C1772"/>
    <w:rsid w:val="000C3CCB"/>
    <w:rsid w:val="000C5E23"/>
    <w:rsid w:val="000D6DB7"/>
    <w:rsid w:val="000D6E63"/>
    <w:rsid w:val="000D757C"/>
    <w:rsid w:val="000D7B59"/>
    <w:rsid w:val="000E461F"/>
    <w:rsid w:val="000F63F6"/>
    <w:rsid w:val="0010045E"/>
    <w:rsid w:val="00103630"/>
    <w:rsid w:val="00114129"/>
    <w:rsid w:val="001310E6"/>
    <w:rsid w:val="00132227"/>
    <w:rsid w:val="0013739C"/>
    <w:rsid w:val="00137DE9"/>
    <w:rsid w:val="00154AB0"/>
    <w:rsid w:val="00156081"/>
    <w:rsid w:val="001607E6"/>
    <w:rsid w:val="00165BBE"/>
    <w:rsid w:val="001675B1"/>
    <w:rsid w:val="00190D29"/>
    <w:rsid w:val="00194DC2"/>
    <w:rsid w:val="00196FC7"/>
    <w:rsid w:val="001971CF"/>
    <w:rsid w:val="001A23FA"/>
    <w:rsid w:val="001A2D98"/>
    <w:rsid w:val="001A4FE4"/>
    <w:rsid w:val="001A70B9"/>
    <w:rsid w:val="001B2AC8"/>
    <w:rsid w:val="001B36A0"/>
    <w:rsid w:val="001B55E9"/>
    <w:rsid w:val="001B5FE2"/>
    <w:rsid w:val="001B6D72"/>
    <w:rsid w:val="001C4F1F"/>
    <w:rsid w:val="001C7FAD"/>
    <w:rsid w:val="001D1FB7"/>
    <w:rsid w:val="001D4D24"/>
    <w:rsid w:val="001D7B64"/>
    <w:rsid w:val="001E011D"/>
    <w:rsid w:val="001E0157"/>
    <w:rsid w:val="001E5BF6"/>
    <w:rsid w:val="001F01C9"/>
    <w:rsid w:val="001F1174"/>
    <w:rsid w:val="001F183D"/>
    <w:rsid w:val="001F3C4D"/>
    <w:rsid w:val="001F4214"/>
    <w:rsid w:val="001F4C14"/>
    <w:rsid w:val="001F6D84"/>
    <w:rsid w:val="00202BD2"/>
    <w:rsid w:val="002045B9"/>
    <w:rsid w:val="00211221"/>
    <w:rsid w:val="00222172"/>
    <w:rsid w:val="00224DCC"/>
    <w:rsid w:val="00225C4A"/>
    <w:rsid w:val="00233A44"/>
    <w:rsid w:val="00236437"/>
    <w:rsid w:val="00242E3B"/>
    <w:rsid w:val="00252C57"/>
    <w:rsid w:val="00253012"/>
    <w:rsid w:val="00255A41"/>
    <w:rsid w:val="00263336"/>
    <w:rsid w:val="00263F57"/>
    <w:rsid w:val="00273DB4"/>
    <w:rsid w:val="002767B4"/>
    <w:rsid w:val="00281721"/>
    <w:rsid w:val="00282F3E"/>
    <w:rsid w:val="00290D62"/>
    <w:rsid w:val="00290F54"/>
    <w:rsid w:val="00292410"/>
    <w:rsid w:val="00293431"/>
    <w:rsid w:val="002A16AC"/>
    <w:rsid w:val="002A3854"/>
    <w:rsid w:val="002B4CB1"/>
    <w:rsid w:val="002C0577"/>
    <w:rsid w:val="002C4F97"/>
    <w:rsid w:val="002E0FB2"/>
    <w:rsid w:val="002E3C7F"/>
    <w:rsid w:val="002F1AF5"/>
    <w:rsid w:val="002F5A8E"/>
    <w:rsid w:val="0030060A"/>
    <w:rsid w:val="00303400"/>
    <w:rsid w:val="003045E1"/>
    <w:rsid w:val="003173F6"/>
    <w:rsid w:val="003177BD"/>
    <w:rsid w:val="00317E6C"/>
    <w:rsid w:val="003372A0"/>
    <w:rsid w:val="00353FB9"/>
    <w:rsid w:val="00371163"/>
    <w:rsid w:val="00377995"/>
    <w:rsid w:val="00380B1D"/>
    <w:rsid w:val="003818E4"/>
    <w:rsid w:val="00387C90"/>
    <w:rsid w:val="003920BE"/>
    <w:rsid w:val="00395391"/>
    <w:rsid w:val="003A5AEF"/>
    <w:rsid w:val="003B0AC9"/>
    <w:rsid w:val="003B2CA0"/>
    <w:rsid w:val="003C0B22"/>
    <w:rsid w:val="003C2858"/>
    <w:rsid w:val="003D1FB0"/>
    <w:rsid w:val="003D58E2"/>
    <w:rsid w:val="003E0594"/>
    <w:rsid w:val="003E1C21"/>
    <w:rsid w:val="003F20B6"/>
    <w:rsid w:val="003F488D"/>
    <w:rsid w:val="003F7391"/>
    <w:rsid w:val="003F7A6B"/>
    <w:rsid w:val="00403C59"/>
    <w:rsid w:val="0040502B"/>
    <w:rsid w:val="00413BB4"/>
    <w:rsid w:val="004218D1"/>
    <w:rsid w:val="004265BD"/>
    <w:rsid w:val="00427BFA"/>
    <w:rsid w:val="004328B2"/>
    <w:rsid w:val="0043522A"/>
    <w:rsid w:val="00437032"/>
    <w:rsid w:val="00445ABB"/>
    <w:rsid w:val="00445D8F"/>
    <w:rsid w:val="0045303E"/>
    <w:rsid w:val="0045563B"/>
    <w:rsid w:val="00464337"/>
    <w:rsid w:val="00464848"/>
    <w:rsid w:val="00467120"/>
    <w:rsid w:val="004738AA"/>
    <w:rsid w:val="00480225"/>
    <w:rsid w:val="004906AC"/>
    <w:rsid w:val="004B1B44"/>
    <w:rsid w:val="004C33F2"/>
    <w:rsid w:val="004C46F0"/>
    <w:rsid w:val="004D3261"/>
    <w:rsid w:val="004E4D92"/>
    <w:rsid w:val="004E57B6"/>
    <w:rsid w:val="004F376C"/>
    <w:rsid w:val="00503258"/>
    <w:rsid w:val="00504259"/>
    <w:rsid w:val="00510A76"/>
    <w:rsid w:val="005319C6"/>
    <w:rsid w:val="00532915"/>
    <w:rsid w:val="0053470C"/>
    <w:rsid w:val="005421D2"/>
    <w:rsid w:val="005443FD"/>
    <w:rsid w:val="00544657"/>
    <w:rsid w:val="00544B32"/>
    <w:rsid w:val="00545B2C"/>
    <w:rsid w:val="0055173C"/>
    <w:rsid w:val="005519F7"/>
    <w:rsid w:val="00552045"/>
    <w:rsid w:val="00554E2D"/>
    <w:rsid w:val="005575AF"/>
    <w:rsid w:val="00560266"/>
    <w:rsid w:val="00563175"/>
    <w:rsid w:val="00572E96"/>
    <w:rsid w:val="00575D55"/>
    <w:rsid w:val="00576BCE"/>
    <w:rsid w:val="00586F57"/>
    <w:rsid w:val="00590A09"/>
    <w:rsid w:val="005A32BD"/>
    <w:rsid w:val="005A4BF8"/>
    <w:rsid w:val="005A7622"/>
    <w:rsid w:val="005B2248"/>
    <w:rsid w:val="005B29C6"/>
    <w:rsid w:val="005B40F9"/>
    <w:rsid w:val="005B4E9B"/>
    <w:rsid w:val="005B59C2"/>
    <w:rsid w:val="005D0ABC"/>
    <w:rsid w:val="005D1C88"/>
    <w:rsid w:val="005D4704"/>
    <w:rsid w:val="005D5988"/>
    <w:rsid w:val="005D7F97"/>
    <w:rsid w:val="005E062C"/>
    <w:rsid w:val="005E6EF6"/>
    <w:rsid w:val="005F224B"/>
    <w:rsid w:val="005F4261"/>
    <w:rsid w:val="005F5DC6"/>
    <w:rsid w:val="005F7E72"/>
    <w:rsid w:val="006026B5"/>
    <w:rsid w:val="006041D8"/>
    <w:rsid w:val="00611BA9"/>
    <w:rsid w:val="00616F28"/>
    <w:rsid w:val="00630EFF"/>
    <w:rsid w:val="00632576"/>
    <w:rsid w:val="00636603"/>
    <w:rsid w:val="0063685B"/>
    <w:rsid w:val="00636921"/>
    <w:rsid w:val="00636D8E"/>
    <w:rsid w:val="006375EE"/>
    <w:rsid w:val="00641188"/>
    <w:rsid w:val="00643822"/>
    <w:rsid w:val="0064505F"/>
    <w:rsid w:val="0064725F"/>
    <w:rsid w:val="00676CEA"/>
    <w:rsid w:val="006778FF"/>
    <w:rsid w:val="00685059"/>
    <w:rsid w:val="006852A4"/>
    <w:rsid w:val="00687D7D"/>
    <w:rsid w:val="006A184E"/>
    <w:rsid w:val="006C4035"/>
    <w:rsid w:val="006C678D"/>
    <w:rsid w:val="006D08EB"/>
    <w:rsid w:val="006D5656"/>
    <w:rsid w:val="006D7670"/>
    <w:rsid w:val="006E25F2"/>
    <w:rsid w:val="006F07ED"/>
    <w:rsid w:val="006F2921"/>
    <w:rsid w:val="006F2E14"/>
    <w:rsid w:val="006F54E0"/>
    <w:rsid w:val="00701663"/>
    <w:rsid w:val="007043D0"/>
    <w:rsid w:val="00705894"/>
    <w:rsid w:val="00710835"/>
    <w:rsid w:val="00710B6B"/>
    <w:rsid w:val="0071193A"/>
    <w:rsid w:val="00711C2B"/>
    <w:rsid w:val="00721541"/>
    <w:rsid w:val="00721C5E"/>
    <w:rsid w:val="00726D4A"/>
    <w:rsid w:val="00733A95"/>
    <w:rsid w:val="00750889"/>
    <w:rsid w:val="00755991"/>
    <w:rsid w:val="00760DEA"/>
    <w:rsid w:val="00770CF5"/>
    <w:rsid w:val="00770E16"/>
    <w:rsid w:val="007735B9"/>
    <w:rsid w:val="00777679"/>
    <w:rsid w:val="00777F91"/>
    <w:rsid w:val="007837F3"/>
    <w:rsid w:val="00784551"/>
    <w:rsid w:val="007913B8"/>
    <w:rsid w:val="007918E3"/>
    <w:rsid w:val="007925A8"/>
    <w:rsid w:val="0079616D"/>
    <w:rsid w:val="007A3B3D"/>
    <w:rsid w:val="007A3BFD"/>
    <w:rsid w:val="007A52CB"/>
    <w:rsid w:val="007A78DC"/>
    <w:rsid w:val="007B07A9"/>
    <w:rsid w:val="007B2BF5"/>
    <w:rsid w:val="007B4B13"/>
    <w:rsid w:val="007B7098"/>
    <w:rsid w:val="007C2FBC"/>
    <w:rsid w:val="007C498D"/>
    <w:rsid w:val="007C4DD6"/>
    <w:rsid w:val="007D126E"/>
    <w:rsid w:val="007D4120"/>
    <w:rsid w:val="007D5351"/>
    <w:rsid w:val="007D788F"/>
    <w:rsid w:val="007F22E4"/>
    <w:rsid w:val="007F35C9"/>
    <w:rsid w:val="007F4E74"/>
    <w:rsid w:val="007F71D8"/>
    <w:rsid w:val="00814803"/>
    <w:rsid w:val="0082247C"/>
    <w:rsid w:val="00822E9A"/>
    <w:rsid w:val="008244DC"/>
    <w:rsid w:val="00827C6D"/>
    <w:rsid w:val="00831BC1"/>
    <w:rsid w:val="00832F41"/>
    <w:rsid w:val="0083424B"/>
    <w:rsid w:val="00834519"/>
    <w:rsid w:val="0083633D"/>
    <w:rsid w:val="00852807"/>
    <w:rsid w:val="00864C70"/>
    <w:rsid w:val="00865376"/>
    <w:rsid w:val="008805CE"/>
    <w:rsid w:val="00881F23"/>
    <w:rsid w:val="00892A58"/>
    <w:rsid w:val="0089328B"/>
    <w:rsid w:val="00893665"/>
    <w:rsid w:val="00893F8D"/>
    <w:rsid w:val="00896638"/>
    <w:rsid w:val="008A2AFB"/>
    <w:rsid w:val="008A39C2"/>
    <w:rsid w:val="008A64AA"/>
    <w:rsid w:val="008B16D7"/>
    <w:rsid w:val="008C1C30"/>
    <w:rsid w:val="008C3DB4"/>
    <w:rsid w:val="008C6BF4"/>
    <w:rsid w:val="008C6C28"/>
    <w:rsid w:val="008D7DE0"/>
    <w:rsid w:val="008E3EEF"/>
    <w:rsid w:val="008E53E6"/>
    <w:rsid w:val="008F135D"/>
    <w:rsid w:val="0090155B"/>
    <w:rsid w:val="00905A08"/>
    <w:rsid w:val="00907546"/>
    <w:rsid w:val="0092498C"/>
    <w:rsid w:val="00924DDC"/>
    <w:rsid w:val="00930D13"/>
    <w:rsid w:val="0094165A"/>
    <w:rsid w:val="00942FB1"/>
    <w:rsid w:val="009450FE"/>
    <w:rsid w:val="00955ECB"/>
    <w:rsid w:val="00962B9E"/>
    <w:rsid w:val="00965E58"/>
    <w:rsid w:val="00967AC6"/>
    <w:rsid w:val="009750EC"/>
    <w:rsid w:val="00976A23"/>
    <w:rsid w:val="0097719D"/>
    <w:rsid w:val="00977938"/>
    <w:rsid w:val="00992198"/>
    <w:rsid w:val="009946D3"/>
    <w:rsid w:val="009A0175"/>
    <w:rsid w:val="009A14ED"/>
    <w:rsid w:val="009A2C36"/>
    <w:rsid w:val="009A4EF5"/>
    <w:rsid w:val="009A550F"/>
    <w:rsid w:val="009B046A"/>
    <w:rsid w:val="009B2BBA"/>
    <w:rsid w:val="009B5A44"/>
    <w:rsid w:val="009B749D"/>
    <w:rsid w:val="009C22FA"/>
    <w:rsid w:val="009C24AD"/>
    <w:rsid w:val="009D161B"/>
    <w:rsid w:val="009D6B12"/>
    <w:rsid w:val="009E1D7A"/>
    <w:rsid w:val="009E79BD"/>
    <w:rsid w:val="009F1003"/>
    <w:rsid w:val="009F356E"/>
    <w:rsid w:val="009F4F36"/>
    <w:rsid w:val="009F5E77"/>
    <w:rsid w:val="00A01FB7"/>
    <w:rsid w:val="00A01FC2"/>
    <w:rsid w:val="00A02373"/>
    <w:rsid w:val="00A0535D"/>
    <w:rsid w:val="00A07DD7"/>
    <w:rsid w:val="00A15197"/>
    <w:rsid w:val="00A21603"/>
    <w:rsid w:val="00A23D99"/>
    <w:rsid w:val="00A24452"/>
    <w:rsid w:val="00A25E63"/>
    <w:rsid w:val="00A32DD0"/>
    <w:rsid w:val="00A3725B"/>
    <w:rsid w:val="00A406DF"/>
    <w:rsid w:val="00A55CA9"/>
    <w:rsid w:val="00A605EB"/>
    <w:rsid w:val="00A61657"/>
    <w:rsid w:val="00A622C0"/>
    <w:rsid w:val="00A71004"/>
    <w:rsid w:val="00A87CBF"/>
    <w:rsid w:val="00A90A8F"/>
    <w:rsid w:val="00A91338"/>
    <w:rsid w:val="00A935B4"/>
    <w:rsid w:val="00A9579F"/>
    <w:rsid w:val="00AA1383"/>
    <w:rsid w:val="00AA2C7A"/>
    <w:rsid w:val="00AA575E"/>
    <w:rsid w:val="00AA7929"/>
    <w:rsid w:val="00AB049D"/>
    <w:rsid w:val="00AB1319"/>
    <w:rsid w:val="00AB55EE"/>
    <w:rsid w:val="00AB6C2A"/>
    <w:rsid w:val="00AC67AB"/>
    <w:rsid w:val="00AD5F6B"/>
    <w:rsid w:val="00AD6707"/>
    <w:rsid w:val="00AE15C3"/>
    <w:rsid w:val="00AE7FCF"/>
    <w:rsid w:val="00AF00C1"/>
    <w:rsid w:val="00AF0459"/>
    <w:rsid w:val="00AF3CFE"/>
    <w:rsid w:val="00B02C20"/>
    <w:rsid w:val="00B059B1"/>
    <w:rsid w:val="00B16DA6"/>
    <w:rsid w:val="00B35968"/>
    <w:rsid w:val="00B40026"/>
    <w:rsid w:val="00B43897"/>
    <w:rsid w:val="00B50DD5"/>
    <w:rsid w:val="00B555CA"/>
    <w:rsid w:val="00B708D9"/>
    <w:rsid w:val="00B77437"/>
    <w:rsid w:val="00B77D8D"/>
    <w:rsid w:val="00B8106B"/>
    <w:rsid w:val="00B8241C"/>
    <w:rsid w:val="00B86F93"/>
    <w:rsid w:val="00B96508"/>
    <w:rsid w:val="00B970D6"/>
    <w:rsid w:val="00BA244E"/>
    <w:rsid w:val="00BA780E"/>
    <w:rsid w:val="00BB2ADE"/>
    <w:rsid w:val="00BB6C02"/>
    <w:rsid w:val="00BC33AE"/>
    <w:rsid w:val="00BC33D7"/>
    <w:rsid w:val="00BC629B"/>
    <w:rsid w:val="00BD3B4A"/>
    <w:rsid w:val="00BD3D9C"/>
    <w:rsid w:val="00BE7255"/>
    <w:rsid w:val="00BE73C2"/>
    <w:rsid w:val="00C0024E"/>
    <w:rsid w:val="00C00E6C"/>
    <w:rsid w:val="00C0144F"/>
    <w:rsid w:val="00C104AD"/>
    <w:rsid w:val="00C24406"/>
    <w:rsid w:val="00C27671"/>
    <w:rsid w:val="00C279C1"/>
    <w:rsid w:val="00C31851"/>
    <w:rsid w:val="00C42BA7"/>
    <w:rsid w:val="00C439EB"/>
    <w:rsid w:val="00C45B84"/>
    <w:rsid w:val="00C505C3"/>
    <w:rsid w:val="00C53AF6"/>
    <w:rsid w:val="00C5521E"/>
    <w:rsid w:val="00C574DE"/>
    <w:rsid w:val="00C60371"/>
    <w:rsid w:val="00C624BF"/>
    <w:rsid w:val="00C627D6"/>
    <w:rsid w:val="00C62971"/>
    <w:rsid w:val="00C74CC4"/>
    <w:rsid w:val="00C77285"/>
    <w:rsid w:val="00C80702"/>
    <w:rsid w:val="00C85281"/>
    <w:rsid w:val="00C859E0"/>
    <w:rsid w:val="00C85A1A"/>
    <w:rsid w:val="00C93AB3"/>
    <w:rsid w:val="00C943FF"/>
    <w:rsid w:val="00CA5BDC"/>
    <w:rsid w:val="00CA7B6C"/>
    <w:rsid w:val="00CB2D0E"/>
    <w:rsid w:val="00CB2E51"/>
    <w:rsid w:val="00CB3DC2"/>
    <w:rsid w:val="00CB455F"/>
    <w:rsid w:val="00CB75F1"/>
    <w:rsid w:val="00CC2399"/>
    <w:rsid w:val="00CD7789"/>
    <w:rsid w:val="00CE1401"/>
    <w:rsid w:val="00CE1D03"/>
    <w:rsid w:val="00CE42DD"/>
    <w:rsid w:val="00CE7C2B"/>
    <w:rsid w:val="00CF1740"/>
    <w:rsid w:val="00CF33A2"/>
    <w:rsid w:val="00CF799F"/>
    <w:rsid w:val="00D005DA"/>
    <w:rsid w:val="00D0685E"/>
    <w:rsid w:val="00D10462"/>
    <w:rsid w:val="00D1073C"/>
    <w:rsid w:val="00D16E0C"/>
    <w:rsid w:val="00D23407"/>
    <w:rsid w:val="00D30231"/>
    <w:rsid w:val="00D30854"/>
    <w:rsid w:val="00D32463"/>
    <w:rsid w:val="00D3432E"/>
    <w:rsid w:val="00D401C2"/>
    <w:rsid w:val="00D40A84"/>
    <w:rsid w:val="00D5011B"/>
    <w:rsid w:val="00D5180A"/>
    <w:rsid w:val="00D53E96"/>
    <w:rsid w:val="00D54708"/>
    <w:rsid w:val="00D566D2"/>
    <w:rsid w:val="00D6193B"/>
    <w:rsid w:val="00D61AB4"/>
    <w:rsid w:val="00D62064"/>
    <w:rsid w:val="00D634DA"/>
    <w:rsid w:val="00D678E5"/>
    <w:rsid w:val="00D74E93"/>
    <w:rsid w:val="00D77AB5"/>
    <w:rsid w:val="00D94B29"/>
    <w:rsid w:val="00D95066"/>
    <w:rsid w:val="00D9587E"/>
    <w:rsid w:val="00D95EB1"/>
    <w:rsid w:val="00D968ED"/>
    <w:rsid w:val="00DB70E2"/>
    <w:rsid w:val="00DC3A33"/>
    <w:rsid w:val="00DC5657"/>
    <w:rsid w:val="00DD0CDD"/>
    <w:rsid w:val="00DD1451"/>
    <w:rsid w:val="00DD28C5"/>
    <w:rsid w:val="00DD3C08"/>
    <w:rsid w:val="00DD6BA7"/>
    <w:rsid w:val="00DD70D0"/>
    <w:rsid w:val="00DE2E47"/>
    <w:rsid w:val="00DE53CA"/>
    <w:rsid w:val="00DE6256"/>
    <w:rsid w:val="00DF1D7E"/>
    <w:rsid w:val="00DF1F33"/>
    <w:rsid w:val="00DF3274"/>
    <w:rsid w:val="00E042D7"/>
    <w:rsid w:val="00E10F73"/>
    <w:rsid w:val="00E20730"/>
    <w:rsid w:val="00E26703"/>
    <w:rsid w:val="00E325C3"/>
    <w:rsid w:val="00E32CF3"/>
    <w:rsid w:val="00E32E3E"/>
    <w:rsid w:val="00E337DC"/>
    <w:rsid w:val="00E3731D"/>
    <w:rsid w:val="00E4088F"/>
    <w:rsid w:val="00E43E90"/>
    <w:rsid w:val="00E518A7"/>
    <w:rsid w:val="00E61C15"/>
    <w:rsid w:val="00E63B66"/>
    <w:rsid w:val="00E66C60"/>
    <w:rsid w:val="00E75B43"/>
    <w:rsid w:val="00E929E6"/>
    <w:rsid w:val="00E95975"/>
    <w:rsid w:val="00E96180"/>
    <w:rsid w:val="00EB0C3C"/>
    <w:rsid w:val="00EB0CB1"/>
    <w:rsid w:val="00EB1178"/>
    <w:rsid w:val="00EB1566"/>
    <w:rsid w:val="00EB7DB4"/>
    <w:rsid w:val="00EC3538"/>
    <w:rsid w:val="00EC6077"/>
    <w:rsid w:val="00EC6234"/>
    <w:rsid w:val="00ED1973"/>
    <w:rsid w:val="00ED1B72"/>
    <w:rsid w:val="00ED1D02"/>
    <w:rsid w:val="00ED3C13"/>
    <w:rsid w:val="00ED48AE"/>
    <w:rsid w:val="00EF4B65"/>
    <w:rsid w:val="00EF6F9D"/>
    <w:rsid w:val="00F01140"/>
    <w:rsid w:val="00F1292E"/>
    <w:rsid w:val="00F1725C"/>
    <w:rsid w:val="00F2236D"/>
    <w:rsid w:val="00F2352B"/>
    <w:rsid w:val="00F257E1"/>
    <w:rsid w:val="00F271F9"/>
    <w:rsid w:val="00F32195"/>
    <w:rsid w:val="00F33EBC"/>
    <w:rsid w:val="00F3697B"/>
    <w:rsid w:val="00F3758D"/>
    <w:rsid w:val="00F423F4"/>
    <w:rsid w:val="00F447DB"/>
    <w:rsid w:val="00F44C85"/>
    <w:rsid w:val="00F464EE"/>
    <w:rsid w:val="00F46E3A"/>
    <w:rsid w:val="00F47EBA"/>
    <w:rsid w:val="00F53F35"/>
    <w:rsid w:val="00F60C4C"/>
    <w:rsid w:val="00F65D25"/>
    <w:rsid w:val="00F74270"/>
    <w:rsid w:val="00F80191"/>
    <w:rsid w:val="00F8283C"/>
    <w:rsid w:val="00F875CF"/>
    <w:rsid w:val="00F87DC1"/>
    <w:rsid w:val="00F922F9"/>
    <w:rsid w:val="00F92BBB"/>
    <w:rsid w:val="00F946AF"/>
    <w:rsid w:val="00FA2642"/>
    <w:rsid w:val="00FA7B9E"/>
    <w:rsid w:val="00FB13FF"/>
    <w:rsid w:val="00FB290F"/>
    <w:rsid w:val="00FB369C"/>
    <w:rsid w:val="00FB5978"/>
    <w:rsid w:val="00FB752B"/>
    <w:rsid w:val="00FB7BBA"/>
    <w:rsid w:val="00FC409D"/>
    <w:rsid w:val="00FD6D0E"/>
    <w:rsid w:val="00FE1995"/>
    <w:rsid w:val="00FE1ED0"/>
    <w:rsid w:val="00FE3A0D"/>
    <w:rsid w:val="00FE3AD7"/>
    <w:rsid w:val="00FE77B5"/>
    <w:rsid w:val="00FF31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161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32195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F922F9"/>
    <w:rPr>
      <w:color w:val="0000FF"/>
      <w:u w:val="single"/>
    </w:rPr>
  </w:style>
  <w:style w:type="character" w:styleId="a4">
    <w:name w:val="Strong"/>
    <w:basedOn w:val="a0"/>
    <w:uiPriority w:val="22"/>
    <w:qFormat/>
    <w:rsid w:val="00F922F9"/>
    <w:rPr>
      <w:b/>
      <w:bCs/>
    </w:rPr>
  </w:style>
  <w:style w:type="character" w:customStyle="1" w:styleId="apple-converted-space">
    <w:name w:val="apple-converted-space"/>
    <w:basedOn w:val="a0"/>
    <w:rsid w:val="00F922F9"/>
  </w:style>
  <w:style w:type="character" w:customStyle="1" w:styleId="username">
    <w:name w:val="username"/>
    <w:basedOn w:val="a0"/>
    <w:rsid w:val="00F922F9"/>
  </w:style>
  <w:style w:type="character" w:customStyle="1" w:styleId="timestamp">
    <w:name w:val="_timestamp"/>
    <w:basedOn w:val="a0"/>
    <w:rsid w:val="00F922F9"/>
  </w:style>
  <w:style w:type="paragraph" w:customStyle="1" w:styleId="tweettextsize">
    <w:name w:val="tweettextsize"/>
    <w:basedOn w:val="a"/>
    <w:rsid w:val="00F922F9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footnote text"/>
    <w:basedOn w:val="a"/>
    <w:link w:val="Char"/>
    <w:uiPriority w:val="99"/>
    <w:semiHidden/>
    <w:unhideWhenUsed/>
    <w:rsid w:val="00A3725B"/>
    <w:pPr>
      <w:spacing w:after="0" w:line="240" w:lineRule="auto"/>
    </w:pPr>
    <w:rPr>
      <w:sz w:val="20"/>
      <w:szCs w:val="20"/>
    </w:rPr>
  </w:style>
  <w:style w:type="character" w:customStyle="1" w:styleId="Char">
    <w:name w:val="نص حاشية سفلية Char"/>
    <w:basedOn w:val="a0"/>
    <w:link w:val="a5"/>
    <w:uiPriority w:val="99"/>
    <w:semiHidden/>
    <w:rsid w:val="00A3725B"/>
    <w:rPr>
      <w:sz w:val="20"/>
      <w:szCs w:val="20"/>
    </w:rPr>
  </w:style>
  <w:style w:type="character" w:styleId="a6">
    <w:name w:val="footnote reference"/>
    <w:basedOn w:val="a0"/>
    <w:uiPriority w:val="99"/>
    <w:semiHidden/>
    <w:unhideWhenUsed/>
    <w:rsid w:val="00A3725B"/>
    <w:rPr>
      <w:vertAlign w:val="superscript"/>
    </w:rPr>
  </w:style>
  <w:style w:type="paragraph" w:styleId="a7">
    <w:name w:val="Balloon Text"/>
    <w:basedOn w:val="a"/>
    <w:link w:val="Char0"/>
    <w:uiPriority w:val="99"/>
    <w:semiHidden/>
    <w:unhideWhenUsed/>
    <w:rsid w:val="008D7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7"/>
    <w:uiPriority w:val="99"/>
    <w:semiHidden/>
    <w:rsid w:val="008D7DE0"/>
    <w:rPr>
      <w:rFonts w:ascii="Tahoma" w:hAnsi="Tahoma" w:cs="Tahoma"/>
      <w:sz w:val="16"/>
      <w:szCs w:val="16"/>
    </w:rPr>
  </w:style>
  <w:style w:type="character" w:customStyle="1" w:styleId="pollxchoice-progress">
    <w:name w:val="pollxchoice-progress"/>
    <w:basedOn w:val="a0"/>
    <w:rsid w:val="00C24406"/>
  </w:style>
  <w:style w:type="paragraph" w:styleId="a8">
    <w:name w:val="header"/>
    <w:basedOn w:val="a"/>
    <w:link w:val="Char1"/>
    <w:uiPriority w:val="99"/>
    <w:semiHidden/>
    <w:unhideWhenUsed/>
    <w:rsid w:val="00A9133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رأس صفحة Char"/>
    <w:basedOn w:val="a0"/>
    <w:link w:val="a8"/>
    <w:uiPriority w:val="99"/>
    <w:semiHidden/>
    <w:rsid w:val="00A91338"/>
  </w:style>
  <w:style w:type="paragraph" w:styleId="a9">
    <w:name w:val="footer"/>
    <w:basedOn w:val="a"/>
    <w:link w:val="Char2"/>
    <w:uiPriority w:val="99"/>
    <w:semiHidden/>
    <w:unhideWhenUsed/>
    <w:rsid w:val="00A9133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تذييل صفحة Char"/>
    <w:basedOn w:val="a0"/>
    <w:link w:val="a9"/>
    <w:uiPriority w:val="99"/>
    <w:semiHidden/>
    <w:rsid w:val="00A91338"/>
  </w:style>
  <w:style w:type="table" w:styleId="aa">
    <w:name w:val="Table Grid"/>
    <w:basedOn w:val="a1"/>
    <w:uiPriority w:val="59"/>
    <w:rsid w:val="00DE2E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endnote text"/>
    <w:basedOn w:val="a"/>
    <w:link w:val="Char3"/>
    <w:uiPriority w:val="99"/>
    <w:semiHidden/>
    <w:unhideWhenUsed/>
    <w:rsid w:val="003177BD"/>
    <w:pPr>
      <w:spacing w:after="0" w:line="240" w:lineRule="auto"/>
    </w:pPr>
    <w:rPr>
      <w:sz w:val="20"/>
      <w:szCs w:val="20"/>
    </w:rPr>
  </w:style>
  <w:style w:type="character" w:customStyle="1" w:styleId="Char3">
    <w:name w:val="نص تعليق ختامي Char"/>
    <w:basedOn w:val="a0"/>
    <w:link w:val="ab"/>
    <w:uiPriority w:val="99"/>
    <w:semiHidden/>
    <w:rsid w:val="003177BD"/>
    <w:rPr>
      <w:sz w:val="20"/>
      <w:szCs w:val="20"/>
    </w:rPr>
  </w:style>
  <w:style w:type="character" w:styleId="ac">
    <w:name w:val="endnote reference"/>
    <w:basedOn w:val="a0"/>
    <w:uiPriority w:val="99"/>
    <w:semiHidden/>
    <w:unhideWhenUsed/>
    <w:rsid w:val="003177BD"/>
    <w:rPr>
      <w:vertAlign w:val="superscript"/>
    </w:rPr>
  </w:style>
  <w:style w:type="character" w:styleId="ad">
    <w:name w:val="Placeholder Text"/>
    <w:basedOn w:val="a0"/>
    <w:uiPriority w:val="99"/>
    <w:semiHidden/>
    <w:rsid w:val="00DE625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8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9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87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5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3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5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6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6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9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8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5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65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8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79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6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1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9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9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6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07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2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1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1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1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5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93.png"/><Relationship Id="rId21" Type="http://schemas.openxmlformats.org/officeDocument/2006/relationships/image" Target="media/image11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7.png"/><Relationship Id="rId63" Type="http://schemas.openxmlformats.org/officeDocument/2006/relationships/image" Target="media/image42.jpeg"/><Relationship Id="rId68" Type="http://schemas.openxmlformats.org/officeDocument/2006/relationships/image" Target="media/image47.png"/><Relationship Id="rId84" Type="http://schemas.openxmlformats.org/officeDocument/2006/relationships/image" Target="media/image63.png"/><Relationship Id="rId89" Type="http://schemas.openxmlformats.org/officeDocument/2006/relationships/image" Target="media/image68.png"/><Relationship Id="rId112" Type="http://schemas.openxmlformats.org/officeDocument/2006/relationships/image" Target="media/image89.png"/><Relationship Id="rId133" Type="http://schemas.openxmlformats.org/officeDocument/2006/relationships/image" Target="media/image109.png"/><Relationship Id="rId138" Type="http://schemas.openxmlformats.org/officeDocument/2006/relationships/image" Target="media/image114.png"/><Relationship Id="rId154" Type="http://schemas.openxmlformats.org/officeDocument/2006/relationships/image" Target="media/image129.png"/><Relationship Id="rId159" Type="http://schemas.openxmlformats.org/officeDocument/2006/relationships/oleObject" Target="embeddings/oleObject19.bin"/><Relationship Id="rId175" Type="http://schemas.openxmlformats.org/officeDocument/2006/relationships/oleObject" Target="embeddings/oleObject23.bin"/><Relationship Id="rId170" Type="http://schemas.openxmlformats.org/officeDocument/2006/relationships/oleObject" Target="embeddings/oleObject22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1.bin"/><Relationship Id="rId107" Type="http://schemas.openxmlformats.org/officeDocument/2006/relationships/image" Target="media/image84.png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emf"/><Relationship Id="rId53" Type="http://schemas.openxmlformats.org/officeDocument/2006/relationships/image" Target="media/image32.png"/><Relationship Id="rId58" Type="http://schemas.openxmlformats.org/officeDocument/2006/relationships/image" Target="media/image37.png"/><Relationship Id="rId74" Type="http://schemas.openxmlformats.org/officeDocument/2006/relationships/image" Target="media/image53.png"/><Relationship Id="rId79" Type="http://schemas.openxmlformats.org/officeDocument/2006/relationships/image" Target="media/image58.png"/><Relationship Id="rId102" Type="http://schemas.openxmlformats.org/officeDocument/2006/relationships/image" Target="media/image79.png"/><Relationship Id="rId123" Type="http://schemas.openxmlformats.org/officeDocument/2006/relationships/image" Target="media/image99.png"/><Relationship Id="rId128" Type="http://schemas.openxmlformats.org/officeDocument/2006/relationships/image" Target="media/image104.png"/><Relationship Id="rId144" Type="http://schemas.openxmlformats.org/officeDocument/2006/relationships/image" Target="media/image120.png"/><Relationship Id="rId149" Type="http://schemas.openxmlformats.org/officeDocument/2006/relationships/image" Target="media/image124.png"/><Relationship Id="rId5" Type="http://schemas.openxmlformats.org/officeDocument/2006/relationships/webSettings" Target="webSettings.xml"/><Relationship Id="rId90" Type="http://schemas.openxmlformats.org/officeDocument/2006/relationships/image" Target="media/image69.png"/><Relationship Id="rId95" Type="http://schemas.openxmlformats.org/officeDocument/2006/relationships/image" Target="media/image72.png"/><Relationship Id="rId160" Type="http://schemas.openxmlformats.org/officeDocument/2006/relationships/image" Target="media/image134.emf"/><Relationship Id="rId165" Type="http://schemas.openxmlformats.org/officeDocument/2006/relationships/image" Target="media/image138.emf"/><Relationship Id="rId181" Type="http://schemas.openxmlformats.org/officeDocument/2006/relationships/image" Target="media/image151.png"/><Relationship Id="rId186" Type="http://schemas.openxmlformats.org/officeDocument/2006/relationships/oleObject" Target="embeddings/oleObject25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emf"/><Relationship Id="rId43" Type="http://schemas.openxmlformats.org/officeDocument/2006/relationships/image" Target="media/image22.png"/><Relationship Id="rId48" Type="http://schemas.openxmlformats.org/officeDocument/2006/relationships/image" Target="media/image28.png"/><Relationship Id="rId64" Type="http://schemas.openxmlformats.org/officeDocument/2006/relationships/image" Target="media/image43.png"/><Relationship Id="rId69" Type="http://schemas.openxmlformats.org/officeDocument/2006/relationships/image" Target="media/image48.png"/><Relationship Id="rId113" Type="http://schemas.openxmlformats.org/officeDocument/2006/relationships/image" Target="media/image90.png"/><Relationship Id="rId118" Type="http://schemas.openxmlformats.org/officeDocument/2006/relationships/image" Target="media/image94.png"/><Relationship Id="rId134" Type="http://schemas.openxmlformats.org/officeDocument/2006/relationships/image" Target="media/image110.png"/><Relationship Id="rId139" Type="http://schemas.openxmlformats.org/officeDocument/2006/relationships/image" Target="media/image115.png"/><Relationship Id="rId80" Type="http://schemas.openxmlformats.org/officeDocument/2006/relationships/image" Target="media/image59.png"/><Relationship Id="rId85" Type="http://schemas.openxmlformats.org/officeDocument/2006/relationships/image" Target="media/image64.png"/><Relationship Id="rId150" Type="http://schemas.openxmlformats.org/officeDocument/2006/relationships/image" Target="media/image125.png"/><Relationship Id="rId155" Type="http://schemas.openxmlformats.org/officeDocument/2006/relationships/image" Target="media/image130.png"/><Relationship Id="rId171" Type="http://schemas.openxmlformats.org/officeDocument/2006/relationships/image" Target="media/image142.png"/><Relationship Id="rId176" Type="http://schemas.openxmlformats.org/officeDocument/2006/relationships/image" Target="media/image146.png"/><Relationship Id="rId192" Type="http://schemas.openxmlformats.org/officeDocument/2006/relationships/theme" Target="theme/theme1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7.emf"/><Relationship Id="rId38" Type="http://schemas.openxmlformats.org/officeDocument/2006/relationships/oleObject" Target="embeddings/oleObject12.bin"/><Relationship Id="rId59" Type="http://schemas.openxmlformats.org/officeDocument/2006/relationships/image" Target="media/image38.png"/><Relationship Id="rId103" Type="http://schemas.openxmlformats.org/officeDocument/2006/relationships/image" Target="media/image80.png"/><Relationship Id="rId108" Type="http://schemas.openxmlformats.org/officeDocument/2006/relationships/image" Target="media/image85.png"/><Relationship Id="rId124" Type="http://schemas.openxmlformats.org/officeDocument/2006/relationships/image" Target="media/image100.png"/><Relationship Id="rId129" Type="http://schemas.openxmlformats.org/officeDocument/2006/relationships/image" Target="media/image105.png"/><Relationship Id="rId54" Type="http://schemas.openxmlformats.org/officeDocument/2006/relationships/image" Target="media/image33.png"/><Relationship Id="rId70" Type="http://schemas.openxmlformats.org/officeDocument/2006/relationships/image" Target="media/image49.png"/><Relationship Id="rId75" Type="http://schemas.openxmlformats.org/officeDocument/2006/relationships/image" Target="media/image54.png"/><Relationship Id="rId91" Type="http://schemas.openxmlformats.org/officeDocument/2006/relationships/image" Target="media/image70.emf"/><Relationship Id="rId96" Type="http://schemas.openxmlformats.org/officeDocument/2006/relationships/image" Target="media/image73.png"/><Relationship Id="rId140" Type="http://schemas.openxmlformats.org/officeDocument/2006/relationships/image" Target="media/image116.png"/><Relationship Id="rId145" Type="http://schemas.openxmlformats.org/officeDocument/2006/relationships/image" Target="media/image121.png"/><Relationship Id="rId161" Type="http://schemas.openxmlformats.org/officeDocument/2006/relationships/oleObject" Target="embeddings/oleObject20.bin"/><Relationship Id="rId166" Type="http://schemas.openxmlformats.org/officeDocument/2006/relationships/oleObject" Target="embeddings/oleObject21.bin"/><Relationship Id="rId182" Type="http://schemas.openxmlformats.org/officeDocument/2006/relationships/image" Target="media/image152.png"/><Relationship Id="rId187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emf"/><Relationship Id="rId28" Type="http://schemas.openxmlformats.org/officeDocument/2006/relationships/oleObject" Target="embeddings/oleObject7.bin"/><Relationship Id="rId49" Type="http://schemas.openxmlformats.org/officeDocument/2006/relationships/hyperlink" Target="https://ar.wikipedia.org/wiki/%D9%85%D9%84%D8%AD" TargetMode="External"/><Relationship Id="rId114" Type="http://schemas.openxmlformats.org/officeDocument/2006/relationships/image" Target="media/image91.emf"/><Relationship Id="rId119" Type="http://schemas.openxmlformats.org/officeDocument/2006/relationships/image" Target="media/image95.png"/><Relationship Id="rId44" Type="http://schemas.openxmlformats.org/officeDocument/2006/relationships/image" Target="media/image23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81" Type="http://schemas.openxmlformats.org/officeDocument/2006/relationships/image" Target="media/image60.png"/><Relationship Id="rId86" Type="http://schemas.openxmlformats.org/officeDocument/2006/relationships/image" Target="media/image65.png"/><Relationship Id="rId130" Type="http://schemas.openxmlformats.org/officeDocument/2006/relationships/image" Target="media/image106.jpeg"/><Relationship Id="rId135" Type="http://schemas.openxmlformats.org/officeDocument/2006/relationships/image" Target="media/image111.png"/><Relationship Id="rId151" Type="http://schemas.openxmlformats.org/officeDocument/2006/relationships/image" Target="media/image126.png"/><Relationship Id="rId156" Type="http://schemas.openxmlformats.org/officeDocument/2006/relationships/image" Target="media/image131.png"/><Relationship Id="rId177" Type="http://schemas.openxmlformats.org/officeDocument/2006/relationships/image" Target="media/image147.jpeg"/><Relationship Id="rId172" Type="http://schemas.openxmlformats.org/officeDocument/2006/relationships/image" Target="media/image143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emf"/><Relationship Id="rId109" Type="http://schemas.openxmlformats.org/officeDocument/2006/relationships/image" Target="media/image86.png"/><Relationship Id="rId34" Type="http://schemas.openxmlformats.org/officeDocument/2006/relationships/oleObject" Target="embeddings/oleObject10.bin"/><Relationship Id="rId50" Type="http://schemas.openxmlformats.org/officeDocument/2006/relationships/image" Target="media/image29.jpeg"/><Relationship Id="rId55" Type="http://schemas.openxmlformats.org/officeDocument/2006/relationships/image" Target="media/image34.png"/><Relationship Id="rId76" Type="http://schemas.openxmlformats.org/officeDocument/2006/relationships/image" Target="media/image55.png"/><Relationship Id="rId97" Type="http://schemas.openxmlformats.org/officeDocument/2006/relationships/image" Target="media/image74.png"/><Relationship Id="rId104" Type="http://schemas.openxmlformats.org/officeDocument/2006/relationships/image" Target="media/image81.png"/><Relationship Id="rId120" Type="http://schemas.openxmlformats.org/officeDocument/2006/relationships/image" Target="media/image96.png"/><Relationship Id="rId125" Type="http://schemas.openxmlformats.org/officeDocument/2006/relationships/image" Target="media/image101.png"/><Relationship Id="rId141" Type="http://schemas.openxmlformats.org/officeDocument/2006/relationships/image" Target="media/image117.png"/><Relationship Id="rId146" Type="http://schemas.openxmlformats.org/officeDocument/2006/relationships/image" Target="media/image122.emf"/><Relationship Id="rId167" Type="http://schemas.openxmlformats.org/officeDocument/2006/relationships/image" Target="media/image139.png"/><Relationship Id="rId188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image" Target="media/image50.png"/><Relationship Id="rId92" Type="http://schemas.openxmlformats.org/officeDocument/2006/relationships/oleObject" Target="embeddings/oleObject15.bin"/><Relationship Id="rId162" Type="http://schemas.openxmlformats.org/officeDocument/2006/relationships/image" Target="media/image135.png"/><Relationship Id="rId183" Type="http://schemas.openxmlformats.org/officeDocument/2006/relationships/image" Target="media/image153.png"/><Relationship Id="rId2" Type="http://schemas.openxmlformats.org/officeDocument/2006/relationships/numbering" Target="numbering.xml"/><Relationship Id="rId29" Type="http://schemas.openxmlformats.org/officeDocument/2006/relationships/image" Target="media/image15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4.png"/><Relationship Id="rId66" Type="http://schemas.openxmlformats.org/officeDocument/2006/relationships/image" Target="media/image45.png"/><Relationship Id="rId87" Type="http://schemas.openxmlformats.org/officeDocument/2006/relationships/image" Target="media/image66.png"/><Relationship Id="rId110" Type="http://schemas.openxmlformats.org/officeDocument/2006/relationships/image" Target="media/image87.png"/><Relationship Id="rId115" Type="http://schemas.openxmlformats.org/officeDocument/2006/relationships/oleObject" Target="embeddings/oleObject17.bin"/><Relationship Id="rId131" Type="http://schemas.openxmlformats.org/officeDocument/2006/relationships/image" Target="media/image107.png"/><Relationship Id="rId136" Type="http://schemas.openxmlformats.org/officeDocument/2006/relationships/image" Target="media/image112.png"/><Relationship Id="rId157" Type="http://schemas.openxmlformats.org/officeDocument/2006/relationships/image" Target="media/image132.png"/><Relationship Id="rId178" Type="http://schemas.openxmlformats.org/officeDocument/2006/relationships/image" Target="media/image148.jpeg"/><Relationship Id="rId61" Type="http://schemas.openxmlformats.org/officeDocument/2006/relationships/image" Target="media/image40.png"/><Relationship Id="rId82" Type="http://schemas.openxmlformats.org/officeDocument/2006/relationships/image" Target="media/image61.png"/><Relationship Id="rId152" Type="http://schemas.openxmlformats.org/officeDocument/2006/relationships/image" Target="media/image127.png"/><Relationship Id="rId173" Type="http://schemas.openxmlformats.org/officeDocument/2006/relationships/image" Target="media/image144.png"/><Relationship Id="rId19" Type="http://schemas.openxmlformats.org/officeDocument/2006/relationships/image" Target="media/image10.emf"/><Relationship Id="rId14" Type="http://schemas.openxmlformats.org/officeDocument/2006/relationships/image" Target="media/image7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emf"/><Relationship Id="rId56" Type="http://schemas.openxmlformats.org/officeDocument/2006/relationships/image" Target="media/image35.png"/><Relationship Id="rId77" Type="http://schemas.openxmlformats.org/officeDocument/2006/relationships/image" Target="media/image56.png"/><Relationship Id="rId100" Type="http://schemas.openxmlformats.org/officeDocument/2006/relationships/image" Target="media/image77.png"/><Relationship Id="rId105" Type="http://schemas.openxmlformats.org/officeDocument/2006/relationships/image" Target="media/image82.png"/><Relationship Id="rId126" Type="http://schemas.openxmlformats.org/officeDocument/2006/relationships/image" Target="media/image102.png"/><Relationship Id="rId147" Type="http://schemas.openxmlformats.org/officeDocument/2006/relationships/oleObject" Target="embeddings/oleObject18.bin"/><Relationship Id="rId168" Type="http://schemas.openxmlformats.org/officeDocument/2006/relationships/image" Target="media/image140.png"/><Relationship Id="rId8" Type="http://schemas.openxmlformats.org/officeDocument/2006/relationships/image" Target="media/image1.png"/><Relationship Id="rId51" Type="http://schemas.openxmlformats.org/officeDocument/2006/relationships/image" Target="media/image30.jpeg"/><Relationship Id="rId72" Type="http://schemas.openxmlformats.org/officeDocument/2006/relationships/image" Target="media/image51.png"/><Relationship Id="rId93" Type="http://schemas.openxmlformats.org/officeDocument/2006/relationships/image" Target="media/image71.emf"/><Relationship Id="rId98" Type="http://schemas.openxmlformats.org/officeDocument/2006/relationships/image" Target="media/image75.png"/><Relationship Id="rId121" Type="http://schemas.openxmlformats.org/officeDocument/2006/relationships/image" Target="media/image97.png"/><Relationship Id="rId142" Type="http://schemas.openxmlformats.org/officeDocument/2006/relationships/image" Target="media/image118.png"/><Relationship Id="rId163" Type="http://schemas.openxmlformats.org/officeDocument/2006/relationships/image" Target="media/image136.png"/><Relationship Id="rId184" Type="http://schemas.openxmlformats.org/officeDocument/2006/relationships/image" Target="media/image154.emf"/><Relationship Id="rId189" Type="http://schemas.openxmlformats.org/officeDocument/2006/relationships/image" Target="media/image155.png"/><Relationship Id="rId3" Type="http://schemas.openxmlformats.org/officeDocument/2006/relationships/styles" Target="styles.xml"/><Relationship Id="rId25" Type="http://schemas.openxmlformats.org/officeDocument/2006/relationships/image" Target="media/image13.emf"/><Relationship Id="rId46" Type="http://schemas.openxmlformats.org/officeDocument/2006/relationships/image" Target="media/image26.png"/><Relationship Id="rId67" Type="http://schemas.openxmlformats.org/officeDocument/2006/relationships/image" Target="media/image46.png"/><Relationship Id="rId116" Type="http://schemas.openxmlformats.org/officeDocument/2006/relationships/image" Target="media/image92.png"/><Relationship Id="rId137" Type="http://schemas.openxmlformats.org/officeDocument/2006/relationships/image" Target="media/image113.png"/><Relationship Id="rId158" Type="http://schemas.openxmlformats.org/officeDocument/2006/relationships/image" Target="media/image133.emf"/><Relationship Id="rId20" Type="http://schemas.openxmlformats.org/officeDocument/2006/relationships/oleObject" Target="embeddings/oleObject3.bin"/><Relationship Id="rId41" Type="http://schemas.openxmlformats.org/officeDocument/2006/relationships/image" Target="media/image21.emf"/><Relationship Id="rId62" Type="http://schemas.openxmlformats.org/officeDocument/2006/relationships/image" Target="media/image41.jpeg"/><Relationship Id="rId83" Type="http://schemas.openxmlformats.org/officeDocument/2006/relationships/image" Target="media/image62.png"/><Relationship Id="rId88" Type="http://schemas.openxmlformats.org/officeDocument/2006/relationships/image" Target="media/image67.png"/><Relationship Id="rId111" Type="http://schemas.openxmlformats.org/officeDocument/2006/relationships/image" Target="media/image88.png"/><Relationship Id="rId132" Type="http://schemas.openxmlformats.org/officeDocument/2006/relationships/image" Target="media/image108.png"/><Relationship Id="rId153" Type="http://schemas.openxmlformats.org/officeDocument/2006/relationships/image" Target="media/image128.png"/><Relationship Id="rId174" Type="http://schemas.openxmlformats.org/officeDocument/2006/relationships/image" Target="media/image145.png"/><Relationship Id="rId179" Type="http://schemas.openxmlformats.org/officeDocument/2006/relationships/image" Target="media/image149.png"/><Relationship Id="rId190" Type="http://schemas.openxmlformats.org/officeDocument/2006/relationships/image" Target="media/image156.png"/><Relationship Id="rId15" Type="http://schemas.openxmlformats.org/officeDocument/2006/relationships/image" Target="media/image8.emf"/><Relationship Id="rId36" Type="http://schemas.openxmlformats.org/officeDocument/2006/relationships/oleObject" Target="embeddings/oleObject11.bin"/><Relationship Id="rId57" Type="http://schemas.openxmlformats.org/officeDocument/2006/relationships/image" Target="media/image36.jpeg"/><Relationship Id="rId106" Type="http://schemas.openxmlformats.org/officeDocument/2006/relationships/image" Target="media/image83.png"/><Relationship Id="rId127" Type="http://schemas.openxmlformats.org/officeDocument/2006/relationships/image" Target="media/image103.png"/><Relationship Id="rId10" Type="http://schemas.openxmlformats.org/officeDocument/2006/relationships/image" Target="media/image3.png"/><Relationship Id="rId31" Type="http://schemas.openxmlformats.org/officeDocument/2006/relationships/image" Target="media/image16.emf"/><Relationship Id="rId52" Type="http://schemas.openxmlformats.org/officeDocument/2006/relationships/image" Target="media/image31.jpeg"/><Relationship Id="rId73" Type="http://schemas.openxmlformats.org/officeDocument/2006/relationships/image" Target="media/image52.png"/><Relationship Id="rId78" Type="http://schemas.openxmlformats.org/officeDocument/2006/relationships/image" Target="media/image57.png"/><Relationship Id="rId94" Type="http://schemas.openxmlformats.org/officeDocument/2006/relationships/oleObject" Target="embeddings/oleObject16.bin"/><Relationship Id="rId99" Type="http://schemas.openxmlformats.org/officeDocument/2006/relationships/image" Target="media/image76.png"/><Relationship Id="rId101" Type="http://schemas.openxmlformats.org/officeDocument/2006/relationships/image" Target="media/image78.png"/><Relationship Id="rId122" Type="http://schemas.openxmlformats.org/officeDocument/2006/relationships/image" Target="media/image98.png"/><Relationship Id="rId143" Type="http://schemas.openxmlformats.org/officeDocument/2006/relationships/image" Target="media/image119.png"/><Relationship Id="rId148" Type="http://schemas.openxmlformats.org/officeDocument/2006/relationships/image" Target="media/image123.png"/><Relationship Id="rId164" Type="http://schemas.openxmlformats.org/officeDocument/2006/relationships/image" Target="media/image137.png"/><Relationship Id="rId169" Type="http://schemas.openxmlformats.org/officeDocument/2006/relationships/image" Target="media/image141.emf"/><Relationship Id="rId18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50.gi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image" Target="media/image25.gif"/><Relationship Id="rId1" Type="http://schemas.openxmlformats.org/officeDocument/2006/relationships/hyperlink" Target="http://www.schoolarabia.net/kemya/general_chemistry/level4/atom/ekteshaf.h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443888-5E40-4141-9317-8C1900410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8</Pages>
  <Words>10876</Words>
  <Characters>61997</Characters>
  <Application>Microsoft Office Word</Application>
  <DocSecurity>0</DocSecurity>
  <Lines>516</Lines>
  <Paragraphs>14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yla</dc:creator>
  <cp:lastModifiedBy>Layla</cp:lastModifiedBy>
  <cp:revision>5</cp:revision>
  <cp:lastPrinted>2016-10-18T12:14:00Z</cp:lastPrinted>
  <dcterms:created xsi:type="dcterms:W3CDTF">2016-11-05T22:13:00Z</dcterms:created>
  <dcterms:modified xsi:type="dcterms:W3CDTF">2016-11-05T23:28:00Z</dcterms:modified>
</cp:coreProperties>
</file>